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59" r:id="rId5"/>
    <p:sldId id="469" r:id="rId6"/>
    <p:sldId id="260" r:id="rId7"/>
    <p:sldId id="468" r:id="rId8"/>
    <p:sldId id="470" r:id="rId9"/>
    <p:sldId id="444" r:id="rId10"/>
    <p:sldId id="407" r:id="rId11"/>
    <p:sldId id="415" r:id="rId12"/>
    <p:sldId id="479" r:id="rId13"/>
    <p:sldId id="480" r:id="rId14"/>
    <p:sldId id="488" r:id="rId15"/>
    <p:sldId id="474" r:id="rId16"/>
    <p:sldId id="481" r:id="rId17"/>
    <p:sldId id="482" r:id="rId18"/>
    <p:sldId id="483" r:id="rId19"/>
    <p:sldId id="471" r:id="rId20"/>
    <p:sldId id="484" r:id="rId21"/>
    <p:sldId id="489" r:id="rId22"/>
    <p:sldId id="486" r:id="rId23"/>
    <p:sldId id="487" r:id="rId24"/>
    <p:sldId id="490" r:id="rId25"/>
  </p:sldIdLst>
  <p:sldSz cx="9144000" cy="5143500" type="screen16x9"/>
  <p:notesSz cx="6819900" cy="9918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3366"/>
    <a:srgbClr val="FF0000"/>
    <a:srgbClr val="ED2611"/>
    <a:srgbClr val="FF9933"/>
    <a:srgbClr val="CCD6E0"/>
    <a:srgbClr val="FFCC00"/>
    <a:srgbClr val="8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D5B133-3623-452C-B462-15D31372DD35}" v="55" dt="2021-06-15T11:00:23.79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787" autoAdjust="0"/>
    <p:restoredTop sz="86410" autoAdjust="0"/>
  </p:normalViewPr>
  <p:slideViewPr>
    <p:cSldViewPr snapToGrid="0">
      <p:cViewPr varScale="1">
        <p:scale>
          <a:sx n="180" d="100"/>
          <a:sy n="180" d="100"/>
        </p:scale>
        <p:origin x="1074" y="16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 C" userId="58c016da926720ee" providerId="LiveId" clId="{26EB83BD-0E53-430D-9D3A-B80CCFE30034}"/>
    <pc:docChg chg="undo redo custSel addSld delSld modSld modMainMaster">
      <pc:chgData name="C C" userId="58c016da926720ee" providerId="LiveId" clId="{26EB83BD-0E53-430D-9D3A-B80CCFE30034}" dt="2021-04-20T14:46:54.998" v="1513" actId="20577"/>
      <pc:docMkLst>
        <pc:docMk/>
      </pc:docMkLst>
      <pc:sldChg chg="modSp new mod">
        <pc:chgData name="C C" userId="58c016da926720ee" providerId="LiveId" clId="{26EB83BD-0E53-430D-9D3A-B80CCFE30034}" dt="2021-04-20T14:17:44.302" v="855"/>
        <pc:sldMkLst>
          <pc:docMk/>
          <pc:sldMk cId="548896134" sldId="256"/>
        </pc:sldMkLst>
        <pc:spChg chg="mod">
          <ac:chgData name="C C" userId="58c016da926720ee" providerId="LiveId" clId="{26EB83BD-0E53-430D-9D3A-B80CCFE30034}" dt="2021-04-20T14:17:44.302" v="855"/>
          <ac:spMkLst>
            <pc:docMk/>
            <pc:sldMk cId="548896134" sldId="256"/>
            <ac:spMk id="2" creationId="{A3D8D65C-6706-474E-BED5-5675C19F9359}"/>
          </ac:spMkLst>
        </pc:spChg>
        <pc:spChg chg="mod">
          <ac:chgData name="C C" userId="58c016da926720ee" providerId="LiveId" clId="{26EB83BD-0E53-430D-9D3A-B80CCFE30034}" dt="2021-04-20T14:17:31.626" v="849" actId="255"/>
          <ac:spMkLst>
            <pc:docMk/>
            <pc:sldMk cId="548896134" sldId="256"/>
            <ac:spMk id="3" creationId="{AE1A54AC-3425-4E88-A69E-E11B972DE498}"/>
          </ac:spMkLst>
        </pc:spChg>
      </pc:sldChg>
      <pc:sldChg chg="modSp new del mod">
        <pc:chgData name="C C" userId="58c016da926720ee" providerId="LiveId" clId="{26EB83BD-0E53-430D-9D3A-B80CCFE30034}" dt="2021-04-20T14:06:15.142" v="134" actId="47"/>
        <pc:sldMkLst>
          <pc:docMk/>
          <pc:sldMk cId="1813151185" sldId="257"/>
        </pc:sldMkLst>
        <pc:spChg chg="mod">
          <ac:chgData name="C C" userId="58c016da926720ee" providerId="LiveId" clId="{26EB83BD-0E53-430D-9D3A-B80CCFE30034}" dt="2021-04-20T14:06:13.366" v="133" actId="14100"/>
          <ac:spMkLst>
            <pc:docMk/>
            <pc:sldMk cId="1813151185" sldId="257"/>
            <ac:spMk id="2" creationId="{2E11774E-59CA-405F-85CD-6FF33B862B96}"/>
          </ac:spMkLst>
        </pc:spChg>
        <pc:spChg chg="mod">
          <ac:chgData name="C C" userId="58c016da926720ee" providerId="LiveId" clId="{26EB83BD-0E53-430D-9D3A-B80CCFE30034}" dt="2021-04-20T14:06:05.062" v="132" actId="20577"/>
          <ac:spMkLst>
            <pc:docMk/>
            <pc:sldMk cId="1813151185" sldId="257"/>
            <ac:spMk id="3" creationId="{2D59481C-AB32-4B84-84AD-A2D837E47607}"/>
          </ac:spMkLst>
        </pc:spChg>
      </pc:sldChg>
      <pc:sldChg chg="modSp new mod">
        <pc:chgData name="C C" userId="58c016da926720ee" providerId="LiveId" clId="{26EB83BD-0E53-430D-9D3A-B80CCFE30034}" dt="2021-04-20T14:17:03.846" v="842" actId="20577"/>
        <pc:sldMkLst>
          <pc:docMk/>
          <pc:sldMk cId="4261216236" sldId="257"/>
        </pc:sldMkLst>
        <pc:spChg chg="mod">
          <ac:chgData name="C C" userId="58c016da926720ee" providerId="LiveId" clId="{26EB83BD-0E53-430D-9D3A-B80CCFE30034}" dt="2021-04-20T14:09:01.324" v="176" actId="20577"/>
          <ac:spMkLst>
            <pc:docMk/>
            <pc:sldMk cId="4261216236" sldId="257"/>
            <ac:spMk id="2" creationId="{6589E9E2-D84E-4BD7-98AF-8173501DC37C}"/>
          </ac:spMkLst>
        </pc:spChg>
        <pc:spChg chg="mod">
          <ac:chgData name="C C" userId="58c016da926720ee" providerId="LiveId" clId="{26EB83BD-0E53-430D-9D3A-B80CCFE30034}" dt="2021-04-20T14:17:03.846" v="842" actId="20577"/>
          <ac:spMkLst>
            <pc:docMk/>
            <pc:sldMk cId="4261216236" sldId="257"/>
            <ac:spMk id="3" creationId="{96AE1C7B-F796-49FB-82FD-B0737BCD281F}"/>
          </ac:spMkLst>
        </pc:spChg>
      </pc:sldChg>
      <pc:sldChg chg="addSp delSp modSp new del mod modClrScheme chgLayout">
        <pc:chgData name="C C" userId="58c016da926720ee" providerId="LiveId" clId="{26EB83BD-0E53-430D-9D3A-B80CCFE30034}" dt="2021-04-20T14:26:58.284" v="958" actId="47"/>
        <pc:sldMkLst>
          <pc:docMk/>
          <pc:sldMk cId="3202844774" sldId="258"/>
        </pc:sldMkLst>
        <pc:spChg chg="del mod ord">
          <ac:chgData name="C C" userId="58c016da926720ee" providerId="LiveId" clId="{26EB83BD-0E53-430D-9D3A-B80CCFE30034}" dt="2021-04-20T14:21:48.211" v="890" actId="700"/>
          <ac:spMkLst>
            <pc:docMk/>
            <pc:sldMk cId="3202844774" sldId="258"/>
            <ac:spMk id="2" creationId="{A7C54A15-896A-4A98-9D8E-113222D193B0}"/>
          </ac:spMkLst>
        </pc:spChg>
        <pc:spChg chg="del mod ord">
          <ac:chgData name="C C" userId="58c016da926720ee" providerId="LiveId" clId="{26EB83BD-0E53-430D-9D3A-B80CCFE30034}" dt="2021-04-20T14:21:48.211" v="890" actId="700"/>
          <ac:spMkLst>
            <pc:docMk/>
            <pc:sldMk cId="3202844774" sldId="258"/>
            <ac:spMk id="3" creationId="{BE56FBC3-6573-4078-9637-6FFBAE19E442}"/>
          </ac:spMkLst>
        </pc:spChg>
        <pc:spChg chg="add del mod ord">
          <ac:chgData name="C C" userId="58c016da926720ee" providerId="LiveId" clId="{26EB83BD-0E53-430D-9D3A-B80CCFE30034}" dt="2021-04-20T14:22:12.199" v="895" actId="478"/>
          <ac:spMkLst>
            <pc:docMk/>
            <pc:sldMk cId="3202844774" sldId="258"/>
            <ac:spMk id="4" creationId="{F9EF1049-E57E-4BA6-92B4-AFAF47D846F2}"/>
          </ac:spMkLst>
        </pc:spChg>
        <pc:spChg chg="add del mod ord">
          <ac:chgData name="C C" userId="58c016da926720ee" providerId="LiveId" clId="{26EB83BD-0E53-430D-9D3A-B80CCFE30034}" dt="2021-04-20T14:22:13.054" v="896" actId="478"/>
          <ac:spMkLst>
            <pc:docMk/>
            <pc:sldMk cId="3202844774" sldId="258"/>
            <ac:spMk id="5" creationId="{A2AB59CC-F39F-4FB3-936B-7265C749D07C}"/>
          </ac:spMkLst>
        </pc:spChg>
        <pc:spChg chg="add mod ord">
          <ac:chgData name="C C" userId="58c016da926720ee" providerId="LiveId" clId="{26EB83BD-0E53-430D-9D3A-B80CCFE30034}" dt="2021-04-20T14:24:44.609" v="919" actId="700"/>
          <ac:spMkLst>
            <pc:docMk/>
            <pc:sldMk cId="3202844774" sldId="258"/>
            <ac:spMk id="6" creationId="{D69234E7-52C3-4009-BFF4-E16A9ABC487B}"/>
          </ac:spMkLst>
        </pc:spChg>
        <pc:spChg chg="add mod ord">
          <ac:chgData name="C C" userId="58c016da926720ee" providerId="LiveId" clId="{26EB83BD-0E53-430D-9D3A-B80CCFE30034}" dt="2021-04-20T14:26:42.318" v="949" actId="21"/>
          <ac:spMkLst>
            <pc:docMk/>
            <pc:sldMk cId="3202844774" sldId="258"/>
            <ac:spMk id="7" creationId="{E948227B-5A09-4798-928C-53E623D5A376}"/>
          </ac:spMkLst>
        </pc:spChg>
      </pc:sldChg>
      <pc:sldChg chg="addSp delSp modSp new del mod chgLayout">
        <pc:chgData name="C C" userId="58c016da926720ee" providerId="LiveId" clId="{26EB83BD-0E53-430D-9D3A-B80CCFE30034}" dt="2021-04-20T14:24:53.064" v="923" actId="47"/>
        <pc:sldMkLst>
          <pc:docMk/>
          <pc:sldMk cId="1919342167" sldId="259"/>
        </pc:sldMkLst>
        <pc:spChg chg="add del">
          <ac:chgData name="C C" userId="58c016da926720ee" providerId="LiveId" clId="{26EB83BD-0E53-430D-9D3A-B80CCFE30034}" dt="2021-04-20T14:24:51.304" v="922" actId="700"/>
          <ac:spMkLst>
            <pc:docMk/>
            <pc:sldMk cId="1919342167" sldId="259"/>
            <ac:spMk id="2" creationId="{4D4E7811-4409-48DA-9764-98D93FC1D060}"/>
          </ac:spMkLst>
        </pc:spChg>
        <pc:spChg chg="add del">
          <ac:chgData name="C C" userId="58c016da926720ee" providerId="LiveId" clId="{26EB83BD-0E53-430D-9D3A-B80CCFE30034}" dt="2021-04-20T14:24:51.304" v="922" actId="700"/>
          <ac:spMkLst>
            <pc:docMk/>
            <pc:sldMk cId="1919342167" sldId="259"/>
            <ac:spMk id="3" creationId="{255C2551-9F1E-4ABE-A094-331DB249F170}"/>
          </ac:spMkLst>
        </pc:spChg>
        <pc:spChg chg="add del mod ord">
          <ac:chgData name="C C" userId="58c016da926720ee" providerId="LiveId" clId="{26EB83BD-0E53-430D-9D3A-B80CCFE30034}" dt="2021-04-20T14:24:51.304" v="922" actId="700"/>
          <ac:spMkLst>
            <pc:docMk/>
            <pc:sldMk cId="1919342167" sldId="259"/>
            <ac:spMk id="4" creationId="{71D95278-03DA-45F3-8314-FA4FA228D9FE}"/>
          </ac:spMkLst>
        </pc:spChg>
        <pc:spChg chg="add del mod ord">
          <ac:chgData name="C C" userId="58c016da926720ee" providerId="LiveId" clId="{26EB83BD-0E53-430D-9D3A-B80CCFE30034}" dt="2021-04-20T14:24:51.304" v="922" actId="700"/>
          <ac:spMkLst>
            <pc:docMk/>
            <pc:sldMk cId="1919342167" sldId="259"/>
            <ac:spMk id="5" creationId="{1B612AC9-C570-4814-A5F2-065CE72958A2}"/>
          </ac:spMkLst>
        </pc:spChg>
      </pc:sldChg>
      <pc:sldChg chg="new del">
        <pc:chgData name="C C" userId="58c016da926720ee" providerId="LiveId" clId="{26EB83BD-0E53-430D-9D3A-B80CCFE30034}" dt="2021-04-20T14:25:55.800" v="939" actId="680"/>
        <pc:sldMkLst>
          <pc:docMk/>
          <pc:sldMk cId="2895461158" sldId="259"/>
        </pc:sldMkLst>
      </pc:sldChg>
      <pc:sldChg chg="addSp delSp modSp new mod">
        <pc:chgData name="C C" userId="58c016da926720ee" providerId="LiveId" clId="{26EB83BD-0E53-430D-9D3A-B80CCFE30034}" dt="2021-04-20T14:27:30.223" v="969" actId="478"/>
        <pc:sldMkLst>
          <pc:docMk/>
          <pc:sldMk cId="4200578235" sldId="259"/>
        </pc:sldMkLst>
        <pc:spChg chg="mod">
          <ac:chgData name="C C" userId="58c016da926720ee" providerId="LiveId" clId="{26EB83BD-0E53-430D-9D3A-B80CCFE30034}" dt="2021-04-20T14:26:52.620" v="957" actId="20577"/>
          <ac:spMkLst>
            <pc:docMk/>
            <pc:sldMk cId="4200578235" sldId="259"/>
            <ac:spMk id="2" creationId="{79D81823-D23E-434B-9A37-A10CA24EFD52}"/>
          </ac:spMkLst>
        </pc:spChg>
        <pc:spChg chg="mod">
          <ac:chgData name="C C" userId="58c016da926720ee" providerId="LiveId" clId="{26EB83BD-0E53-430D-9D3A-B80CCFE30034}" dt="2021-04-20T14:26:49.328" v="954" actId="6549"/>
          <ac:spMkLst>
            <pc:docMk/>
            <pc:sldMk cId="4200578235" sldId="259"/>
            <ac:spMk id="3" creationId="{22635400-5B2C-4AB5-BDC7-8C9A4378927D}"/>
          </ac:spMkLst>
        </pc:spChg>
        <pc:spChg chg="del mod">
          <ac:chgData name="C C" userId="58c016da926720ee" providerId="LiveId" clId="{26EB83BD-0E53-430D-9D3A-B80CCFE30034}" dt="2021-04-20T14:27:14.215" v="967" actId="478"/>
          <ac:spMkLst>
            <pc:docMk/>
            <pc:sldMk cId="4200578235" sldId="259"/>
            <ac:spMk id="4" creationId="{B73BA93F-50C5-4F12-B5B7-4132226304F2}"/>
          </ac:spMkLst>
        </pc:spChg>
        <pc:spChg chg="add del mod">
          <ac:chgData name="C C" userId="58c016da926720ee" providerId="LiveId" clId="{26EB83BD-0E53-430D-9D3A-B80CCFE30034}" dt="2021-04-20T14:27:30.223" v="969" actId="478"/>
          <ac:spMkLst>
            <pc:docMk/>
            <pc:sldMk cId="4200578235" sldId="259"/>
            <ac:spMk id="6" creationId="{747967CD-9BD8-47AD-A7A2-D1E2C62FE47C}"/>
          </ac:spMkLst>
        </pc:spChg>
      </pc:sldChg>
      <pc:sldChg chg="modSp new mod">
        <pc:chgData name="C C" userId="58c016da926720ee" providerId="LiveId" clId="{26EB83BD-0E53-430D-9D3A-B80CCFE30034}" dt="2021-04-20T14:27:46.686" v="972"/>
        <pc:sldMkLst>
          <pc:docMk/>
          <pc:sldMk cId="1077034471" sldId="260"/>
        </pc:sldMkLst>
        <pc:spChg chg="mod">
          <ac:chgData name="C C" userId="58c016da926720ee" providerId="LiveId" clId="{26EB83BD-0E53-430D-9D3A-B80CCFE30034}" dt="2021-04-20T14:27:43.300" v="971"/>
          <ac:spMkLst>
            <pc:docMk/>
            <pc:sldMk cId="1077034471" sldId="260"/>
            <ac:spMk id="2" creationId="{C7D29708-82E9-44EF-AD15-91EB4DEC6FCE}"/>
          </ac:spMkLst>
        </pc:spChg>
        <pc:spChg chg="mod">
          <ac:chgData name="C C" userId="58c016da926720ee" providerId="LiveId" clId="{26EB83BD-0E53-430D-9D3A-B80CCFE30034}" dt="2021-04-20T14:27:46.686" v="972"/>
          <ac:spMkLst>
            <pc:docMk/>
            <pc:sldMk cId="1077034471" sldId="260"/>
            <ac:spMk id="3" creationId="{5610A62B-C210-4117-978F-3DEC8861525C}"/>
          </ac:spMkLst>
        </pc:spChg>
      </pc:sldChg>
      <pc:sldChg chg="new del">
        <pc:chgData name="C C" userId="58c016da926720ee" providerId="LiveId" clId="{26EB83BD-0E53-430D-9D3A-B80CCFE30034}" dt="2021-04-20T14:28:10.634" v="983" actId="47"/>
        <pc:sldMkLst>
          <pc:docMk/>
          <pc:sldMk cId="2567091091" sldId="261"/>
        </pc:sldMkLst>
      </pc:sldChg>
      <pc:sldChg chg="modSp add mod">
        <pc:chgData name="C C" userId="58c016da926720ee" providerId="LiveId" clId="{26EB83BD-0E53-430D-9D3A-B80CCFE30034}" dt="2021-04-20T14:28:09.332" v="982" actId="20577"/>
        <pc:sldMkLst>
          <pc:docMk/>
          <pc:sldMk cId="1362035237" sldId="262"/>
        </pc:sldMkLst>
        <pc:spChg chg="mod">
          <ac:chgData name="C C" userId="58c016da926720ee" providerId="LiveId" clId="{26EB83BD-0E53-430D-9D3A-B80CCFE30034}" dt="2021-04-20T14:28:09.332" v="982" actId="20577"/>
          <ac:spMkLst>
            <pc:docMk/>
            <pc:sldMk cId="1362035237" sldId="262"/>
            <ac:spMk id="2" creationId="{C7D29708-82E9-44EF-AD15-91EB4DEC6FCE}"/>
          </ac:spMkLst>
        </pc:spChg>
      </pc:sldChg>
      <pc:sldChg chg="addSp delSp modSp new mod modClrScheme chgLayout">
        <pc:chgData name="C C" userId="58c016da926720ee" providerId="LiveId" clId="{26EB83BD-0E53-430D-9D3A-B80CCFE30034}" dt="2021-04-20T14:45:46.301" v="1455" actId="1076"/>
        <pc:sldMkLst>
          <pc:docMk/>
          <pc:sldMk cId="3140179701" sldId="263"/>
        </pc:sldMkLst>
        <pc:spChg chg="del mod ord">
          <ac:chgData name="C C" userId="58c016da926720ee" providerId="LiveId" clId="{26EB83BD-0E53-430D-9D3A-B80CCFE30034}" dt="2021-04-20T14:31:42.377" v="985" actId="700"/>
          <ac:spMkLst>
            <pc:docMk/>
            <pc:sldMk cId="3140179701" sldId="263"/>
            <ac:spMk id="2" creationId="{283647D4-A40F-4656-8D7D-CCAC766AABDE}"/>
          </ac:spMkLst>
        </pc:spChg>
        <pc:spChg chg="del mod ord">
          <ac:chgData name="C C" userId="58c016da926720ee" providerId="LiveId" clId="{26EB83BD-0E53-430D-9D3A-B80CCFE30034}" dt="2021-04-20T14:31:42.377" v="985" actId="700"/>
          <ac:spMkLst>
            <pc:docMk/>
            <pc:sldMk cId="3140179701" sldId="263"/>
            <ac:spMk id="3" creationId="{65A5840E-3613-4C0B-A204-D3FECFC59DFB}"/>
          </ac:spMkLst>
        </pc:spChg>
        <pc:spChg chg="add del mod ord">
          <ac:chgData name="C C" userId="58c016da926720ee" providerId="LiveId" clId="{26EB83BD-0E53-430D-9D3A-B80CCFE30034}" dt="2021-04-20T14:31:58.087" v="986" actId="700"/>
          <ac:spMkLst>
            <pc:docMk/>
            <pc:sldMk cId="3140179701" sldId="263"/>
            <ac:spMk id="4" creationId="{7881F74D-32F4-4BD7-AD2D-EE45F42094A9}"/>
          </ac:spMkLst>
        </pc:spChg>
        <pc:spChg chg="add del mod ord">
          <ac:chgData name="C C" userId="58c016da926720ee" providerId="LiveId" clId="{26EB83BD-0E53-430D-9D3A-B80CCFE30034}" dt="2021-04-20T14:31:58.087" v="986" actId="700"/>
          <ac:spMkLst>
            <pc:docMk/>
            <pc:sldMk cId="3140179701" sldId="263"/>
            <ac:spMk id="5" creationId="{B545D375-7CAC-4058-9079-C3FFABA65CCA}"/>
          </ac:spMkLst>
        </pc:spChg>
        <pc:spChg chg="add mod ord">
          <ac:chgData name="C C" userId="58c016da926720ee" providerId="LiveId" clId="{26EB83BD-0E53-430D-9D3A-B80CCFE30034}" dt="2021-04-20T14:45:31.719" v="1453" actId="700"/>
          <ac:spMkLst>
            <pc:docMk/>
            <pc:sldMk cId="3140179701" sldId="263"/>
            <ac:spMk id="6" creationId="{8E46395C-2DF5-499E-9890-3F33F8948507}"/>
          </ac:spMkLst>
        </pc:spChg>
        <pc:spChg chg="add mod ord">
          <ac:chgData name="C C" userId="58c016da926720ee" providerId="LiveId" clId="{26EB83BD-0E53-430D-9D3A-B80CCFE30034}" dt="2021-04-20T14:45:31.719" v="1453" actId="700"/>
          <ac:spMkLst>
            <pc:docMk/>
            <pc:sldMk cId="3140179701" sldId="263"/>
            <ac:spMk id="7" creationId="{36FE0F06-6A48-44B5-BBB3-7076F5A1BBAD}"/>
          </ac:spMkLst>
        </pc:spChg>
        <pc:spChg chg="add del mod ord">
          <ac:chgData name="C C" userId="58c016da926720ee" providerId="LiveId" clId="{26EB83BD-0E53-430D-9D3A-B80CCFE30034}" dt="2021-04-20T14:33:23.965" v="1075"/>
          <ac:spMkLst>
            <pc:docMk/>
            <pc:sldMk cId="3140179701" sldId="263"/>
            <ac:spMk id="8" creationId="{1E8F07AA-3DAA-4B12-9C9A-09F8FBD19834}"/>
          </ac:spMkLst>
        </pc:spChg>
        <pc:picChg chg="add mod">
          <ac:chgData name="C C" userId="58c016da926720ee" providerId="LiveId" clId="{26EB83BD-0E53-430D-9D3A-B80CCFE30034}" dt="2021-04-20T14:45:46.301" v="1455" actId="1076"/>
          <ac:picMkLst>
            <pc:docMk/>
            <pc:sldMk cId="3140179701" sldId="263"/>
            <ac:picMk id="10" creationId="{D6E75C1A-5EE3-4324-8740-753A91EB1599}"/>
          </ac:picMkLst>
        </pc:picChg>
        <pc:picChg chg="add mod ord">
          <ac:chgData name="C C" userId="58c016da926720ee" providerId="LiveId" clId="{26EB83BD-0E53-430D-9D3A-B80CCFE30034}" dt="2021-04-20T14:45:31.719" v="1453" actId="700"/>
          <ac:picMkLst>
            <pc:docMk/>
            <pc:sldMk cId="3140179701" sldId="263"/>
            <ac:picMk id="1026" creationId="{74AA1CDA-B619-4398-965F-27D1D7AE835A}"/>
          </ac:picMkLst>
        </pc:picChg>
        <pc:picChg chg="add mod">
          <ac:chgData name="C C" userId="58c016da926720ee" providerId="LiveId" clId="{26EB83BD-0E53-430D-9D3A-B80CCFE30034}" dt="2021-04-20T14:34:13.489" v="1086" actId="1076"/>
          <ac:picMkLst>
            <pc:docMk/>
            <pc:sldMk cId="3140179701" sldId="263"/>
            <ac:picMk id="1028" creationId="{2A72CD30-8D3E-417A-B214-B96C8D445BD4}"/>
          </ac:picMkLst>
        </pc:picChg>
      </pc:sldChg>
      <pc:sldChg chg="modSp add mod">
        <pc:chgData name="C C" userId="58c016da926720ee" providerId="LiveId" clId="{26EB83BD-0E53-430D-9D3A-B80CCFE30034}" dt="2021-04-20T14:46:10.186" v="1490" actId="20577"/>
        <pc:sldMkLst>
          <pc:docMk/>
          <pc:sldMk cId="2943619163" sldId="264"/>
        </pc:sldMkLst>
        <pc:spChg chg="mod">
          <ac:chgData name="C C" userId="58c016da926720ee" providerId="LiveId" clId="{26EB83BD-0E53-430D-9D3A-B80CCFE30034}" dt="2021-04-20T14:43:07.821" v="1366" actId="20577"/>
          <ac:spMkLst>
            <pc:docMk/>
            <pc:sldMk cId="2943619163" sldId="264"/>
            <ac:spMk id="6" creationId="{8E46395C-2DF5-499E-9890-3F33F8948507}"/>
          </ac:spMkLst>
        </pc:spChg>
        <pc:spChg chg="mod">
          <ac:chgData name="C C" userId="58c016da926720ee" providerId="LiveId" clId="{26EB83BD-0E53-430D-9D3A-B80CCFE30034}" dt="2021-04-20T14:46:10.186" v="1490" actId="20577"/>
          <ac:spMkLst>
            <pc:docMk/>
            <pc:sldMk cId="2943619163" sldId="264"/>
            <ac:spMk id="7" creationId="{36FE0F06-6A48-44B5-BBB3-7076F5A1BBAD}"/>
          </ac:spMkLst>
        </pc:spChg>
      </pc:sldChg>
      <pc:sldChg chg="modSp new mod">
        <pc:chgData name="C C" userId="58c016da926720ee" providerId="LiveId" clId="{26EB83BD-0E53-430D-9D3A-B80CCFE30034}" dt="2021-04-20T14:46:54.998" v="1513" actId="20577"/>
        <pc:sldMkLst>
          <pc:docMk/>
          <pc:sldMk cId="3392102925" sldId="265"/>
        </pc:sldMkLst>
        <pc:spChg chg="mod">
          <ac:chgData name="C C" userId="58c016da926720ee" providerId="LiveId" clId="{26EB83BD-0E53-430D-9D3A-B80CCFE30034}" dt="2021-04-20T14:46:54.998" v="1513" actId="20577"/>
          <ac:spMkLst>
            <pc:docMk/>
            <pc:sldMk cId="3392102925" sldId="265"/>
            <ac:spMk id="2" creationId="{FB7E241F-C5EA-496A-8183-53761FE262FD}"/>
          </ac:spMkLst>
        </pc:spChg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0" sldId="389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1972174753" sldId="390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712180384" sldId="391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2809186413" sldId="392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2952227195" sldId="393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597734398" sldId="394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4049705087" sldId="396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4095670578" sldId="397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1108036794" sldId="398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4220454299" sldId="399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3122993117" sldId="401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1818550125" sldId="402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2755674061" sldId="403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1547314194" sldId="405"/>
        </pc:sldMkLst>
      </pc:sldChg>
      <pc:sldChg chg="del">
        <pc:chgData name="C C" userId="58c016da926720ee" providerId="LiveId" clId="{26EB83BD-0E53-430D-9D3A-B80CCFE30034}" dt="2021-04-20T14:05:46.789" v="109" actId="47"/>
        <pc:sldMkLst>
          <pc:docMk/>
          <pc:sldMk cId="3423039718" sldId="406"/>
        </pc:sldMkLst>
      </pc:sldChg>
      <pc:sldMasterChg chg="addSp delSp modSp mod addSldLayout delSldLayout modSldLayout">
        <pc:chgData name="C C" userId="58c016da926720ee" providerId="LiveId" clId="{26EB83BD-0E53-430D-9D3A-B80CCFE30034}" dt="2021-04-20T14:27:24.278" v="968" actId="478"/>
        <pc:sldMasterMkLst>
          <pc:docMk/>
          <pc:sldMasterMk cId="0" sldId="2147483678"/>
        </pc:sldMasterMkLst>
        <pc:spChg chg="add del mod ord">
          <ac:chgData name="C C" userId="58c016da926720ee" providerId="LiveId" clId="{26EB83BD-0E53-430D-9D3A-B80CCFE30034}" dt="2021-04-20T13:58:33.502" v="33"/>
          <ac:spMkLst>
            <pc:docMk/>
            <pc:sldMasterMk cId="0" sldId="2147483678"/>
            <ac:spMk id="7" creationId="{1B21ED6D-C0C4-4B04-916B-B16BA6F50B56}"/>
          </ac:spMkLst>
        </pc:spChg>
        <pc:spChg chg="add del mod ord">
          <ac:chgData name="C C" userId="58c016da926720ee" providerId="LiveId" clId="{26EB83BD-0E53-430D-9D3A-B80CCFE30034}" dt="2021-04-20T14:02:03.227" v="81"/>
          <ac:spMkLst>
            <pc:docMk/>
            <pc:sldMasterMk cId="0" sldId="2147483678"/>
            <ac:spMk id="8" creationId="{F9C59A57-7CF1-4F81-8CDC-F30B5D4E728C}"/>
          </ac:spMkLst>
        </pc:spChg>
        <pc:spChg chg="mod">
          <ac:chgData name="C C" userId="58c016da926720ee" providerId="LiveId" clId="{26EB83BD-0E53-430D-9D3A-B80CCFE30034}" dt="2021-04-20T14:21:31.126" v="888" actId="1076"/>
          <ac:spMkLst>
            <pc:docMk/>
            <pc:sldMasterMk cId="0" sldId="2147483678"/>
            <ac:spMk id="11" creationId="{00000000-0000-0000-0000-000000000000}"/>
          </ac:spMkLst>
        </pc:spChg>
        <pc:spChg chg="add mod">
          <ac:chgData name="C C" userId="58c016da926720ee" providerId="LiveId" clId="{26EB83BD-0E53-430D-9D3A-B80CCFE30034}" dt="2021-04-20T14:21:15.557" v="886" actId="1076"/>
          <ac:spMkLst>
            <pc:docMk/>
            <pc:sldMasterMk cId="0" sldId="2147483678"/>
            <ac:spMk id="13" creationId="{F0D7924A-4C5D-4561-91DA-9A79006759C4}"/>
          </ac:spMkLst>
        </pc:spChg>
        <pc:spChg chg="mod">
          <ac:chgData name="C C" userId="58c016da926720ee" providerId="LiveId" clId="{26EB83BD-0E53-430D-9D3A-B80CCFE30034}" dt="2021-04-20T14:21:34.659" v="889" actId="14100"/>
          <ac:spMkLst>
            <pc:docMk/>
            <pc:sldMasterMk cId="0" sldId="2147483678"/>
            <ac:spMk id="38915" creationId="{00000000-0000-0000-0000-000000000000}"/>
          </ac:spMkLst>
        </pc:spChg>
        <pc:spChg chg="mod">
          <ac:chgData name="C C" userId="58c016da926720ee" providerId="LiveId" clId="{26EB83BD-0E53-430D-9D3A-B80CCFE30034}" dt="2021-04-20T14:06:52.630" v="147" actId="1076"/>
          <ac:spMkLst>
            <pc:docMk/>
            <pc:sldMasterMk cId="0" sldId="2147483678"/>
            <ac:spMk id="38916" creationId="{00000000-0000-0000-0000-000000000000}"/>
          </ac:spMkLst>
        </pc:spChg>
        <pc:spChg chg="del">
          <ac:chgData name="C C" userId="58c016da926720ee" providerId="LiveId" clId="{26EB83BD-0E53-430D-9D3A-B80CCFE30034}" dt="2021-04-20T13:56:32.345" v="0" actId="478"/>
          <ac:spMkLst>
            <pc:docMk/>
            <pc:sldMasterMk cId="0" sldId="2147483678"/>
            <ac:spMk id="327688" creationId="{00000000-0000-0000-0000-000000000000}"/>
          </ac:spMkLst>
        </pc:spChg>
        <pc:picChg chg="add del mod">
          <ac:chgData name="C C" userId="58c016da926720ee" providerId="LiveId" clId="{26EB83BD-0E53-430D-9D3A-B80CCFE30034}" dt="2021-04-20T14:01:49.255" v="72"/>
          <ac:picMkLst>
            <pc:docMk/>
            <pc:sldMasterMk cId="0" sldId="2147483678"/>
            <ac:picMk id="3" creationId="{58F850BC-57B9-4F97-B16D-095C2F7E04E2}"/>
          </ac:picMkLst>
        </pc:picChg>
        <pc:picChg chg="add del mod">
          <ac:chgData name="C C" userId="58c016da926720ee" providerId="LiveId" clId="{26EB83BD-0E53-430D-9D3A-B80CCFE30034}" dt="2021-04-20T14:01:48.597" v="68"/>
          <ac:picMkLst>
            <pc:docMk/>
            <pc:sldMasterMk cId="0" sldId="2147483678"/>
            <ac:picMk id="5" creationId="{D545C484-9FC5-4F5F-9D5A-BBB7ABFE9DE5}"/>
          </ac:picMkLst>
        </pc:picChg>
        <pc:picChg chg="add del mod">
          <ac:chgData name="C C" userId="58c016da926720ee" providerId="LiveId" clId="{26EB83BD-0E53-430D-9D3A-B80CCFE30034}" dt="2021-04-20T14:07:01.271" v="148" actId="1076"/>
          <ac:picMkLst>
            <pc:docMk/>
            <pc:sldMasterMk cId="0" sldId="2147483678"/>
            <ac:picMk id="38918" creationId="{00000000-0000-0000-0000-000000000000}"/>
          </ac:picMkLst>
        </pc:picChg>
        <pc:sldLayoutChg chg="modSp">
          <pc:chgData name="C C" userId="58c016da926720ee" providerId="LiveId" clId="{26EB83BD-0E53-430D-9D3A-B80CCFE30034}" dt="2021-04-20T14:19:17.212" v="868" actId="255"/>
          <pc:sldLayoutMkLst>
            <pc:docMk/>
            <pc:sldMasterMk cId="0" sldId="2147483678"/>
            <pc:sldLayoutMk cId="0" sldId="2147483690"/>
          </pc:sldLayoutMkLst>
          <pc:spChg chg="mod">
            <ac:chgData name="C C" userId="58c016da926720ee" providerId="LiveId" clId="{26EB83BD-0E53-430D-9D3A-B80CCFE30034}" dt="2021-04-20T14:19:17.212" v="868" actId="255"/>
            <ac:spMkLst>
              <pc:docMk/>
              <pc:sldMasterMk cId="0" sldId="2147483678"/>
              <pc:sldLayoutMk cId="0" sldId="2147483690"/>
              <ac:spMk id="45060" creationId="{00000000-0000-0000-0000-000000000000}"/>
            </ac:spMkLst>
          </pc:spChg>
        </pc:sldLayoutChg>
        <pc:sldLayoutChg chg="new del mod">
          <pc:chgData name="C C" userId="58c016da926720ee" providerId="LiveId" clId="{26EB83BD-0E53-430D-9D3A-B80CCFE30034}" dt="2021-04-20T14:06:46.207" v="146" actId="2696"/>
          <pc:sldLayoutMkLst>
            <pc:docMk/>
            <pc:sldMasterMk cId="0" sldId="2147483678"/>
            <pc:sldLayoutMk cId="1028815389" sldId="2147483691"/>
          </pc:sldLayoutMkLst>
        </pc:sldLayoutChg>
        <pc:sldLayoutChg chg="modSp del mod">
          <pc:chgData name="C C" userId="58c016da926720ee" providerId="LiveId" clId="{26EB83BD-0E53-430D-9D3A-B80CCFE30034}" dt="2021-04-20T14:06:36.454" v="144" actId="2696"/>
          <pc:sldLayoutMkLst>
            <pc:docMk/>
            <pc:sldMasterMk cId="0" sldId="2147483678"/>
            <pc:sldLayoutMk cId="3350692271" sldId="2147483691"/>
          </pc:sldLayoutMkLst>
          <pc:spChg chg="mod">
            <ac:chgData name="C C" userId="58c016da926720ee" providerId="LiveId" clId="{26EB83BD-0E53-430D-9D3A-B80CCFE30034}" dt="2021-04-20T14:02:55.765" v="88" actId="1076"/>
            <ac:spMkLst>
              <pc:docMk/>
              <pc:sldMasterMk cId="0" sldId="2147483678"/>
              <pc:sldLayoutMk cId="3350692271" sldId="2147483691"/>
              <ac:spMk id="2" creationId="{00000000-0000-0000-0000-000000000000}"/>
            </ac:spMkLst>
          </pc:spChg>
          <pc:spChg chg="mod">
            <ac:chgData name="C C" userId="58c016da926720ee" providerId="LiveId" clId="{26EB83BD-0E53-430D-9D3A-B80CCFE30034}" dt="2021-04-20T14:20:03.349" v="873" actId="1076"/>
            <ac:spMkLst>
              <pc:docMk/>
              <pc:sldMasterMk cId="0" sldId="2147483678"/>
              <pc:sldLayoutMk cId="3350692271" sldId="2147483691"/>
              <ac:spMk id="2" creationId="{EE78165D-94D0-41EE-AF60-BB41FC384D86}"/>
            </ac:spMkLst>
          </pc:spChg>
          <pc:spChg chg="mod">
            <ac:chgData name="C C" userId="58c016da926720ee" providerId="LiveId" clId="{26EB83BD-0E53-430D-9D3A-B80CCFE30034}" dt="2021-04-20T14:02:56.347" v="89" actId="1076"/>
            <ac:spMkLst>
              <pc:docMk/>
              <pc:sldMasterMk cId="0" sldId="2147483678"/>
              <pc:sldLayoutMk cId="3350692271" sldId="2147483691"/>
              <ac:spMk id="3" creationId="{00000000-0000-0000-0000-000000000000}"/>
            </ac:spMkLst>
          </pc:spChg>
          <pc:spChg chg="add del">
            <ac:chgData name="C C" userId="58c016da926720ee" providerId="LiveId" clId="{26EB83BD-0E53-430D-9D3A-B80CCFE30034}" dt="2021-04-20T14:07:21.612" v="150" actId="11529"/>
            <ac:spMkLst>
              <pc:docMk/>
              <pc:sldMasterMk cId="0" sldId="2147483678"/>
              <pc:sldLayoutMk cId="3350692271" sldId="2147483691"/>
              <ac:spMk id="3" creationId="{29206D57-D155-406E-84BC-99AA3FA7CACA}"/>
            </ac:spMkLst>
          </pc:spChg>
          <pc:spChg chg="add mod">
            <ac:chgData name="C C" userId="58c016da926720ee" providerId="LiveId" clId="{26EB83BD-0E53-430D-9D3A-B80CCFE30034}" dt="2021-04-20T14:07:46.001" v="153" actId="20577"/>
            <ac:spMkLst>
              <pc:docMk/>
              <pc:sldMasterMk cId="0" sldId="2147483678"/>
              <pc:sldLayoutMk cId="3350692271" sldId="2147483691"/>
              <ac:spMk id="4" creationId="{69DEDA81-3249-4889-9725-A5CFBA824343}"/>
            </ac:spMkLst>
          </pc:spChg>
        </pc:sldLayoutChg>
        <pc:sldLayoutChg chg="addSp delSp modSp mod">
          <pc:chgData name="C C" userId="58c016da926720ee" providerId="LiveId" clId="{26EB83BD-0E53-430D-9D3A-B80CCFE30034}" dt="2021-04-20T14:10:00.009" v="184" actId="20577"/>
          <pc:sldLayoutMkLst>
            <pc:docMk/>
            <pc:sldMasterMk cId="0" sldId="2147483678"/>
            <pc:sldLayoutMk cId="758949892" sldId="2147483692"/>
          </pc:sldLayoutMkLst>
          <pc:spChg chg="add del">
            <ac:chgData name="C C" userId="58c016da926720ee" providerId="LiveId" clId="{26EB83BD-0E53-430D-9D3A-B80CCFE30034}" dt="2021-04-20T14:08:23.459" v="157" actId="11529"/>
            <ac:spMkLst>
              <pc:docMk/>
              <pc:sldMasterMk cId="0" sldId="2147483678"/>
              <pc:sldLayoutMk cId="758949892" sldId="2147483692"/>
              <ac:spMk id="3" creationId="{1D774BC9-4161-4233-8B9B-308C52B62CE0}"/>
            </ac:spMkLst>
          </pc:spChg>
          <pc:spChg chg="mod">
            <ac:chgData name="C C" userId="58c016da926720ee" providerId="LiveId" clId="{26EB83BD-0E53-430D-9D3A-B80CCFE30034}" dt="2021-04-20T14:09:52.780" v="182" actId="404"/>
            <ac:spMkLst>
              <pc:docMk/>
              <pc:sldMasterMk cId="0" sldId="2147483678"/>
              <pc:sldLayoutMk cId="758949892" sldId="2147483692"/>
              <ac:spMk id="4" creationId="{69DEDA81-3249-4889-9725-A5CFBA824343}"/>
            </ac:spMkLst>
          </pc:spChg>
          <pc:spChg chg="add mod">
            <ac:chgData name="C C" userId="58c016da926720ee" providerId="LiveId" clId="{26EB83BD-0E53-430D-9D3A-B80CCFE30034}" dt="2021-04-20T14:10:00.009" v="184" actId="20577"/>
            <ac:spMkLst>
              <pc:docMk/>
              <pc:sldMasterMk cId="0" sldId="2147483678"/>
              <pc:sldLayoutMk cId="758949892" sldId="2147483692"/>
              <ac:spMk id="5" creationId="{8B761BDD-A21A-49B3-8FFF-F7E8FDB86B5E}"/>
            </ac:spMkLst>
          </pc:spChg>
        </pc:sldLayoutChg>
        <pc:sldLayoutChg chg="new del mod">
          <pc:chgData name="C C" userId="58c016da926720ee" providerId="LiveId" clId="{26EB83BD-0E53-430D-9D3A-B80CCFE30034}" dt="2021-04-20T14:07:56.351" v="155" actId="2696"/>
          <pc:sldLayoutMkLst>
            <pc:docMk/>
            <pc:sldMasterMk cId="0" sldId="2147483678"/>
            <pc:sldLayoutMk cId="2039439930" sldId="2147483692"/>
          </pc:sldLayoutMkLst>
        </pc:sldLayoutChg>
        <pc:sldLayoutChg chg="new del mod">
          <pc:chgData name="C C" userId="58c016da926720ee" providerId="LiveId" clId="{26EB83BD-0E53-430D-9D3A-B80CCFE30034}" dt="2021-04-20T14:18:08.483" v="858" actId="2696"/>
          <pc:sldLayoutMkLst>
            <pc:docMk/>
            <pc:sldMasterMk cId="0" sldId="2147483678"/>
            <pc:sldLayoutMk cId="1955093411" sldId="2147483693"/>
          </pc:sldLayoutMkLst>
        </pc:sldLayoutChg>
        <pc:sldLayoutChg chg="modTransition">
          <pc:chgData name="C C" userId="58c016da926720ee" providerId="LiveId" clId="{26EB83BD-0E53-430D-9D3A-B80CCFE30034}" dt="2021-04-20T14:18:12.392" v="859" actId="2890"/>
          <pc:sldLayoutMkLst>
            <pc:docMk/>
            <pc:sldMasterMk cId="0" sldId="2147483678"/>
            <pc:sldLayoutMk cId="3157293075" sldId="2147483693"/>
          </pc:sldLayoutMkLst>
          <pc:spChg chg="del">
            <ac:chgData name="C C" userId="58c016da926720ee" providerId="LiveId" clId="{26EB83BD-0E53-430D-9D3A-B80CCFE30034}" dt="2021-04-20T14:18:15.581" v="860" actId="478"/>
            <ac:spMkLst>
              <pc:docMk/>
              <pc:sldMasterMk cId="0" sldId="2147483678"/>
              <pc:sldLayoutMk cId="3157293075" sldId="2147483693"/>
              <ac:spMk id="4" creationId="{00000000-0000-0000-0000-000000000000}"/>
            </ac:spMkLst>
          </pc:spChg>
          <pc:spChg chg="mod">
            <ac:chgData name="C C" userId="58c016da926720ee" providerId="LiveId" clId="{26EB83BD-0E53-430D-9D3A-B80CCFE30034}" dt="2021-04-20T14:18:26.208" v="861" actId="1076"/>
            <ac:spMkLst>
              <pc:docMk/>
              <pc:sldMasterMk cId="0" sldId="2147483678"/>
              <pc:sldLayoutMk cId="3157293075" sldId="2147483693"/>
              <ac:spMk id="45060" creationId="{00000000-0000-0000-0000-000000000000}"/>
            </ac:spMkLst>
          </pc:spChg>
        </pc:sldLayoutChg>
        <pc:sldLayoutChg chg="addSp delSp modSp mod">
          <pc:chgData name="C C" userId="58c016da926720ee" providerId="LiveId" clId="{26EB83BD-0E53-430D-9D3A-B80CCFE30034}" dt="2021-04-20T14:27:24.278" v="968" actId="478"/>
          <pc:sldLayoutMkLst>
            <pc:docMk/>
            <pc:sldMasterMk cId="0" sldId="2147483678"/>
            <pc:sldLayoutMk cId="4023733424" sldId="2147483693"/>
          </pc:sldLayoutMkLst>
          <pc:spChg chg="add del">
            <ac:chgData name="C C" userId="58c016da926720ee" providerId="LiveId" clId="{26EB83BD-0E53-430D-9D3A-B80CCFE30034}" dt="2021-04-20T14:26:14.508" v="943" actId="11529"/>
            <ac:spMkLst>
              <pc:docMk/>
              <pc:sldMasterMk cId="0" sldId="2147483678"/>
              <pc:sldLayoutMk cId="4023733424" sldId="2147483693"/>
              <ac:spMk id="2" creationId="{2DD8DE3D-1E34-479E-BEB8-C92E2EA46487}"/>
            </ac:spMkLst>
          </pc:spChg>
          <pc:spChg chg="add del mod">
            <ac:chgData name="C C" userId="58c016da926720ee" providerId="LiveId" clId="{26EB83BD-0E53-430D-9D3A-B80CCFE30034}" dt="2021-04-20T14:27:24.278" v="968" actId="478"/>
            <ac:spMkLst>
              <pc:docMk/>
              <pc:sldMasterMk cId="0" sldId="2147483678"/>
              <pc:sldLayoutMk cId="4023733424" sldId="2147483693"/>
              <ac:spMk id="3" creationId="{E8C7FEBE-0B21-4817-8896-EB5680908D3F}"/>
            </ac:spMkLst>
          </pc:spChg>
          <pc:spChg chg="del">
            <ac:chgData name="C C" userId="58c016da926720ee" providerId="LiveId" clId="{26EB83BD-0E53-430D-9D3A-B80CCFE30034}" dt="2021-04-20T14:18:48.448" v="863" actId="478"/>
            <ac:spMkLst>
              <pc:docMk/>
              <pc:sldMasterMk cId="0" sldId="2147483678"/>
              <pc:sldLayoutMk cId="4023733424" sldId="2147483693"/>
              <ac:spMk id="4" creationId="{00000000-0000-0000-0000-000000000000}"/>
            </ac:spMkLst>
          </pc:spChg>
          <pc:spChg chg="mod">
            <ac:chgData name="C C" userId="58c016da926720ee" providerId="LiveId" clId="{26EB83BD-0E53-430D-9D3A-B80CCFE30034}" dt="2021-04-20T14:20:18.023" v="876" actId="1076"/>
            <ac:spMkLst>
              <pc:docMk/>
              <pc:sldMasterMk cId="0" sldId="2147483678"/>
              <pc:sldLayoutMk cId="4023733424" sldId="2147483693"/>
              <ac:spMk id="6" creationId="{00000000-0000-0000-0000-000000000000}"/>
            </ac:spMkLst>
          </pc:spChg>
          <pc:spChg chg="del">
            <ac:chgData name="C C" userId="58c016da926720ee" providerId="LiveId" clId="{26EB83BD-0E53-430D-9D3A-B80CCFE30034}" dt="2021-04-20T14:18:58.951" v="866" actId="478"/>
            <ac:spMkLst>
              <pc:docMk/>
              <pc:sldMasterMk cId="0" sldId="2147483678"/>
              <pc:sldLayoutMk cId="4023733424" sldId="2147483693"/>
              <ac:spMk id="7" creationId="{00000000-0000-0000-0000-000000000000}"/>
            </ac:spMkLst>
          </pc:spChg>
          <pc:spChg chg="add mod">
            <ac:chgData name="C C" userId="58c016da926720ee" providerId="LiveId" clId="{26EB83BD-0E53-430D-9D3A-B80CCFE30034}" dt="2021-04-20T14:20:37.172" v="882" actId="1076"/>
            <ac:spMkLst>
              <pc:docMk/>
              <pc:sldMasterMk cId="0" sldId="2147483678"/>
              <pc:sldLayoutMk cId="4023733424" sldId="2147483693"/>
              <ac:spMk id="8" creationId="{397A1E27-9502-46A3-BF4D-A575C94A52F2}"/>
            </ac:spMkLst>
          </pc:spChg>
          <pc:spChg chg="add mod">
            <ac:chgData name="C C" userId="58c016da926720ee" providerId="LiveId" clId="{26EB83BD-0E53-430D-9D3A-B80CCFE30034}" dt="2021-04-20T14:24:28.713" v="917" actId="179"/>
            <ac:spMkLst>
              <pc:docMk/>
              <pc:sldMasterMk cId="0" sldId="2147483678"/>
              <pc:sldLayoutMk cId="4023733424" sldId="2147483693"/>
              <ac:spMk id="9" creationId="{E9E95A73-378B-4D8B-BB65-D1C5F5DBBC3D}"/>
            </ac:spMkLst>
          </pc:spChg>
          <pc:spChg chg="add del mod">
            <ac:chgData name="C C" userId="58c016da926720ee" providerId="LiveId" clId="{26EB83BD-0E53-430D-9D3A-B80CCFE30034}" dt="2021-04-20T14:25:04.765" v="925"/>
            <ac:spMkLst>
              <pc:docMk/>
              <pc:sldMasterMk cId="0" sldId="2147483678"/>
              <pc:sldLayoutMk cId="4023733424" sldId="2147483693"/>
              <ac:spMk id="10" creationId="{ED3CD0AC-220E-48DA-8744-C3B3E7F2B558}"/>
            </ac:spMkLst>
          </pc:spChg>
          <pc:spChg chg="add del mod">
            <ac:chgData name="C C" userId="58c016da926720ee" providerId="LiveId" clId="{26EB83BD-0E53-430D-9D3A-B80CCFE30034}" dt="2021-04-20T14:26:06.840" v="942" actId="478"/>
            <ac:spMkLst>
              <pc:docMk/>
              <pc:sldMasterMk cId="0" sldId="2147483678"/>
              <pc:sldLayoutMk cId="4023733424" sldId="2147483693"/>
              <ac:spMk id="11" creationId="{0D820B34-C7C3-43B1-9184-77A1F28A99AB}"/>
            </ac:spMkLst>
          </pc:spChg>
          <pc:spChg chg="add del mod">
            <ac:chgData name="C C" userId="58c016da926720ee" providerId="LiveId" clId="{26EB83BD-0E53-430D-9D3A-B80CCFE30034}" dt="2021-04-20T14:25:06.633" v="927" actId="21"/>
            <ac:spMkLst>
              <pc:docMk/>
              <pc:sldMasterMk cId="0" sldId="2147483678"/>
              <pc:sldLayoutMk cId="4023733424" sldId="2147483693"/>
              <ac:spMk id="45059" creationId="{00000000-0000-0000-0000-000000000000}"/>
            </ac:spMkLst>
          </pc:spChg>
          <pc:spChg chg="mod">
            <ac:chgData name="C C" userId="58c016da926720ee" providerId="LiveId" clId="{26EB83BD-0E53-430D-9D3A-B80CCFE30034}" dt="2021-04-20T14:22:28.772" v="899" actId="14100"/>
            <ac:spMkLst>
              <pc:docMk/>
              <pc:sldMasterMk cId="0" sldId="2147483678"/>
              <pc:sldLayoutMk cId="4023733424" sldId="2147483693"/>
              <ac:spMk id="45060" creationId="{00000000-0000-0000-0000-000000000000}"/>
            </ac:spMkLst>
          </pc:spChg>
        </pc:sldLayoutChg>
        <pc:sldLayoutChg chg="del">
          <pc:chgData name="C C" userId="58c016da926720ee" providerId="LiveId" clId="{26EB83BD-0E53-430D-9D3A-B80CCFE30034}" dt="2021-04-20T14:06:32.091" v="137" actId="2696"/>
          <pc:sldLayoutMkLst>
            <pc:docMk/>
            <pc:sldMasterMk cId="0" sldId="2147483678"/>
            <pc:sldLayoutMk cId="3260853216" sldId="2147483694"/>
          </pc:sldLayoutMkLst>
        </pc:sldLayoutChg>
        <pc:sldLayoutChg chg="del">
          <pc:chgData name="C C" userId="58c016da926720ee" providerId="LiveId" clId="{26EB83BD-0E53-430D-9D3A-B80CCFE30034}" dt="2021-04-20T14:06:32.094" v="138" actId="2696"/>
          <pc:sldLayoutMkLst>
            <pc:docMk/>
            <pc:sldMasterMk cId="0" sldId="2147483678"/>
            <pc:sldLayoutMk cId="230555080" sldId="2147483695"/>
          </pc:sldLayoutMkLst>
        </pc:sldLayoutChg>
        <pc:sldLayoutChg chg="del">
          <pc:chgData name="C C" userId="58c016da926720ee" providerId="LiveId" clId="{26EB83BD-0E53-430D-9D3A-B80CCFE30034}" dt="2021-04-20T14:06:32.099" v="139" actId="2696"/>
          <pc:sldLayoutMkLst>
            <pc:docMk/>
            <pc:sldMasterMk cId="0" sldId="2147483678"/>
            <pc:sldLayoutMk cId="0" sldId="2147483696"/>
          </pc:sldLayoutMkLst>
        </pc:sldLayoutChg>
        <pc:sldLayoutChg chg="del">
          <pc:chgData name="C C" userId="58c016da926720ee" providerId="LiveId" clId="{26EB83BD-0E53-430D-9D3A-B80CCFE30034}" dt="2021-04-20T14:06:32.105" v="140" actId="2696"/>
          <pc:sldLayoutMkLst>
            <pc:docMk/>
            <pc:sldMasterMk cId="0" sldId="2147483678"/>
            <pc:sldLayoutMk cId="0" sldId="2147483697"/>
          </pc:sldLayoutMkLst>
        </pc:sldLayoutChg>
        <pc:sldLayoutChg chg="del">
          <pc:chgData name="C C" userId="58c016da926720ee" providerId="LiveId" clId="{26EB83BD-0E53-430D-9D3A-B80CCFE30034}" dt="2021-04-20T14:06:32.109" v="141" actId="2696"/>
          <pc:sldLayoutMkLst>
            <pc:docMk/>
            <pc:sldMasterMk cId="0" sldId="2147483678"/>
            <pc:sldLayoutMk cId="0" sldId="2147483698"/>
          </pc:sldLayoutMkLst>
        </pc:sldLayoutChg>
        <pc:sldLayoutChg chg="del">
          <pc:chgData name="C C" userId="58c016da926720ee" providerId="LiveId" clId="{26EB83BD-0E53-430D-9D3A-B80CCFE30034}" dt="2021-04-20T14:06:32.116" v="142" actId="2696"/>
          <pc:sldLayoutMkLst>
            <pc:docMk/>
            <pc:sldMasterMk cId="0" sldId="2147483678"/>
            <pc:sldLayoutMk cId="0" sldId="2147483699"/>
          </pc:sldLayoutMkLst>
        </pc:sldLayoutChg>
        <pc:sldLayoutChg chg="del">
          <pc:chgData name="C C" userId="58c016da926720ee" providerId="LiveId" clId="{26EB83BD-0E53-430D-9D3A-B80CCFE30034}" dt="2021-04-20T14:06:32.122" v="143" actId="2696"/>
          <pc:sldLayoutMkLst>
            <pc:docMk/>
            <pc:sldMasterMk cId="0" sldId="2147483678"/>
            <pc:sldLayoutMk cId="0" sldId="2147483700"/>
          </pc:sldLayoutMkLst>
        </pc:sldLayoutChg>
      </pc:sldMasterChg>
    </pc:docChg>
  </pc:docChgLst>
  <pc:docChgLst>
    <pc:chgData name="C C" userId="58c016da926720ee" providerId="LiveId" clId="{00D5B133-3623-452C-B462-15D31372DD35}"/>
    <pc:docChg chg="undo custSel addSld delSld modSld sldOrd">
      <pc:chgData name="C C" userId="58c016da926720ee" providerId="LiveId" clId="{00D5B133-3623-452C-B462-15D31372DD35}" dt="2021-06-23T11:46:17.614" v="2130" actId="20577"/>
      <pc:docMkLst>
        <pc:docMk/>
      </pc:docMkLst>
      <pc:sldChg chg="modSp mod">
        <pc:chgData name="C C" userId="58c016da926720ee" providerId="LiveId" clId="{00D5B133-3623-452C-B462-15D31372DD35}" dt="2021-06-23T11:46:17.614" v="2130" actId="20577"/>
        <pc:sldMkLst>
          <pc:docMk/>
          <pc:sldMk cId="4261216236" sldId="257"/>
        </pc:sldMkLst>
        <pc:spChg chg="mod">
          <ac:chgData name="C C" userId="58c016da926720ee" providerId="LiveId" clId="{00D5B133-3623-452C-B462-15D31372DD35}" dt="2021-06-23T11:46:17.614" v="2130" actId="20577"/>
          <ac:spMkLst>
            <pc:docMk/>
            <pc:sldMk cId="4261216236" sldId="257"/>
            <ac:spMk id="3" creationId="{96AE1C7B-F796-49FB-82FD-B0737BCD281F}"/>
          </ac:spMkLst>
        </pc:spChg>
      </pc:sldChg>
      <pc:sldChg chg="modSp">
        <pc:chgData name="C C" userId="58c016da926720ee" providerId="LiveId" clId="{00D5B133-3623-452C-B462-15D31372DD35}" dt="2021-06-15T10:36:07.438" v="2113" actId="313"/>
        <pc:sldMkLst>
          <pc:docMk/>
          <pc:sldMk cId="758491981" sldId="260"/>
        </pc:sldMkLst>
        <pc:spChg chg="mod">
          <ac:chgData name="C C" userId="58c016da926720ee" providerId="LiveId" clId="{00D5B133-3623-452C-B462-15D31372DD35}" dt="2021-06-15T10:36:07.438" v="2113" actId="313"/>
          <ac:spMkLst>
            <pc:docMk/>
            <pc:sldMk cId="758491981" sldId="260"/>
            <ac:spMk id="6" creationId="{9F96C459-7F71-4022-B5DF-FE7935197A7C}"/>
          </ac:spMkLst>
        </pc:spChg>
      </pc:sldChg>
      <pc:sldChg chg="modSp mod">
        <pc:chgData name="C C" userId="58c016da926720ee" providerId="LiveId" clId="{00D5B133-3623-452C-B462-15D31372DD35}" dt="2021-06-15T10:59:59.615" v="2117" actId="20577"/>
        <pc:sldMkLst>
          <pc:docMk/>
          <pc:sldMk cId="4001480050" sldId="444"/>
        </pc:sldMkLst>
        <pc:spChg chg="mod">
          <ac:chgData name="C C" userId="58c016da926720ee" providerId="LiveId" clId="{00D5B133-3623-452C-B462-15D31372DD35}" dt="2021-06-15T10:59:59.615" v="2117" actId="20577"/>
          <ac:spMkLst>
            <pc:docMk/>
            <pc:sldMk cId="4001480050" sldId="444"/>
            <ac:spMk id="4" creationId="{97D9E647-AE35-4CEF-B805-BFEE18F406B4}"/>
          </ac:spMkLst>
        </pc:spChg>
      </pc:sldChg>
      <pc:sldChg chg="ord">
        <pc:chgData name="C C" userId="58c016da926720ee" providerId="LiveId" clId="{00D5B133-3623-452C-B462-15D31372DD35}" dt="2021-06-15T10:59:55.540" v="2115"/>
        <pc:sldMkLst>
          <pc:docMk/>
          <pc:sldMk cId="4054214569" sldId="468"/>
        </pc:sldMkLst>
      </pc:sldChg>
      <pc:sldChg chg="del">
        <pc:chgData name="C C" userId="58c016da926720ee" providerId="LiveId" clId="{00D5B133-3623-452C-B462-15D31372DD35}" dt="2021-06-15T08:24:28.186" v="606" actId="2696"/>
        <pc:sldMkLst>
          <pc:docMk/>
          <pc:sldMk cId="290021859" sldId="471"/>
        </pc:sldMkLst>
      </pc:sldChg>
      <pc:sldChg chg="modSp add mod">
        <pc:chgData name="C C" userId="58c016da926720ee" providerId="LiveId" clId="{00D5B133-3623-452C-B462-15D31372DD35}" dt="2021-06-15T11:00:10.715" v="2119" actId="20577"/>
        <pc:sldMkLst>
          <pc:docMk/>
          <pc:sldMk cId="1057796261" sldId="471"/>
        </pc:sldMkLst>
        <pc:spChg chg="mod">
          <ac:chgData name="C C" userId="58c016da926720ee" providerId="LiveId" clId="{00D5B133-3623-452C-B462-15D31372DD35}" dt="2021-06-15T11:00:10.715" v="2119" actId="20577"/>
          <ac:spMkLst>
            <pc:docMk/>
            <pc:sldMk cId="1057796261" sldId="471"/>
            <ac:spMk id="2" creationId="{8A7A8FAD-1279-47E6-A311-4D3EC7581A4E}"/>
          </ac:spMkLst>
        </pc:spChg>
      </pc:sldChg>
      <pc:sldChg chg="del">
        <pc:chgData name="C C" userId="58c016da926720ee" providerId="LiveId" clId="{00D5B133-3623-452C-B462-15D31372DD35}" dt="2021-06-15T08:01:44.419" v="186" actId="47"/>
        <pc:sldMkLst>
          <pc:docMk/>
          <pc:sldMk cId="3877464445" sldId="472"/>
        </pc:sldMkLst>
      </pc:sldChg>
      <pc:sldChg chg="add del">
        <pc:chgData name="C C" userId="58c016da926720ee" providerId="LiveId" clId="{00D5B133-3623-452C-B462-15D31372DD35}" dt="2021-06-15T08:42:16.227" v="1533"/>
        <pc:sldMkLst>
          <pc:docMk/>
          <pc:sldMk cId="2052016240" sldId="473"/>
        </pc:sldMkLst>
      </pc:sldChg>
      <pc:sldChg chg="addSp delSp modSp mod ord">
        <pc:chgData name="C C" userId="58c016da926720ee" providerId="LiveId" clId="{00D5B133-3623-452C-B462-15D31372DD35}" dt="2021-06-15T10:36:01.001" v="2112" actId="313"/>
        <pc:sldMkLst>
          <pc:docMk/>
          <pc:sldMk cId="3704658099" sldId="474"/>
        </pc:sldMkLst>
        <pc:spChg chg="mod">
          <ac:chgData name="C C" userId="58c016da926720ee" providerId="LiveId" clId="{00D5B133-3623-452C-B462-15D31372DD35}" dt="2021-06-15T10:36:01.001" v="2112" actId="313"/>
          <ac:spMkLst>
            <pc:docMk/>
            <pc:sldMk cId="3704658099" sldId="474"/>
            <ac:spMk id="2" creationId="{308DBB55-1FB5-4409-A7C5-5844C8C300B5}"/>
          </ac:spMkLst>
        </pc:spChg>
        <pc:spChg chg="mod">
          <ac:chgData name="C C" userId="58c016da926720ee" providerId="LiveId" clId="{00D5B133-3623-452C-B462-15D31372DD35}" dt="2021-06-15T10:35:56.538" v="2111" actId="313"/>
          <ac:spMkLst>
            <pc:docMk/>
            <pc:sldMk cId="3704658099" sldId="474"/>
            <ac:spMk id="3" creationId="{0E6DDFCF-978C-449A-BB54-570EAC132D8F}"/>
          </ac:spMkLst>
        </pc:spChg>
        <pc:spChg chg="del">
          <ac:chgData name="C C" userId="58c016da926720ee" providerId="LiveId" clId="{00D5B133-3623-452C-B462-15D31372DD35}" dt="2021-06-15T07:58:59.439" v="0"/>
          <ac:spMkLst>
            <pc:docMk/>
            <pc:sldMk cId="3704658099" sldId="474"/>
            <ac:spMk id="4" creationId="{BA7C0D0D-503C-4EC2-BF80-029B95F6033C}"/>
          </ac:spMkLst>
        </pc:spChg>
        <pc:picChg chg="add mod">
          <ac:chgData name="C C" userId="58c016da926720ee" providerId="LiveId" clId="{00D5B133-3623-452C-B462-15D31372DD35}" dt="2021-06-15T08:05:38.340" v="267" actId="1076"/>
          <ac:picMkLst>
            <pc:docMk/>
            <pc:sldMk cId="3704658099" sldId="474"/>
            <ac:picMk id="5" creationId="{6CC49ACB-408C-4A12-9493-A6BC0F2FA3B0}"/>
          </ac:picMkLst>
        </pc:picChg>
        <pc:picChg chg="add del mod">
          <ac:chgData name="C C" userId="58c016da926720ee" providerId="LiveId" clId="{00D5B133-3623-452C-B462-15D31372DD35}" dt="2021-06-15T08:05:19.270" v="264" actId="478"/>
          <ac:picMkLst>
            <pc:docMk/>
            <pc:sldMk cId="3704658099" sldId="474"/>
            <ac:picMk id="6" creationId="{C404CF26-5BEB-4E9D-938A-149843F1932C}"/>
          </ac:picMkLst>
        </pc:picChg>
        <pc:picChg chg="add mod">
          <ac:chgData name="C C" userId="58c016da926720ee" providerId="LiveId" clId="{00D5B133-3623-452C-B462-15D31372DD35}" dt="2021-06-15T08:05:41.227" v="268" actId="1076"/>
          <ac:picMkLst>
            <pc:docMk/>
            <pc:sldMk cId="3704658099" sldId="474"/>
            <ac:picMk id="1026" creationId="{6E5D8381-F5B4-4CA3-A9E4-C5832F7F47F6}"/>
          </ac:picMkLst>
        </pc:picChg>
      </pc:sldChg>
      <pc:sldChg chg="del">
        <pc:chgData name="C C" userId="58c016da926720ee" providerId="LiveId" clId="{00D5B133-3623-452C-B462-15D31372DD35}" dt="2021-06-15T08:01:44.419" v="186" actId="47"/>
        <pc:sldMkLst>
          <pc:docMk/>
          <pc:sldMk cId="2272829495" sldId="475"/>
        </pc:sldMkLst>
      </pc:sldChg>
      <pc:sldChg chg="del">
        <pc:chgData name="C C" userId="58c016da926720ee" providerId="LiveId" clId="{00D5B133-3623-452C-B462-15D31372DD35}" dt="2021-06-15T08:01:44.419" v="186" actId="47"/>
        <pc:sldMkLst>
          <pc:docMk/>
          <pc:sldMk cId="828665085" sldId="476"/>
        </pc:sldMkLst>
      </pc:sldChg>
      <pc:sldChg chg="del">
        <pc:chgData name="C C" userId="58c016da926720ee" providerId="LiveId" clId="{00D5B133-3623-452C-B462-15D31372DD35}" dt="2021-06-15T08:01:40.709" v="185" actId="47"/>
        <pc:sldMkLst>
          <pc:docMk/>
          <pc:sldMk cId="1146901680" sldId="477"/>
        </pc:sldMkLst>
      </pc:sldChg>
      <pc:sldChg chg="del">
        <pc:chgData name="C C" userId="58c016da926720ee" providerId="LiveId" clId="{00D5B133-3623-452C-B462-15D31372DD35}" dt="2021-06-15T08:01:44.419" v="186" actId="47"/>
        <pc:sldMkLst>
          <pc:docMk/>
          <pc:sldMk cId="1749410289" sldId="478"/>
        </pc:sldMkLst>
      </pc:sldChg>
      <pc:sldChg chg="modSp mod">
        <pc:chgData name="C C" userId="58c016da926720ee" providerId="LiveId" clId="{00D5B133-3623-452C-B462-15D31372DD35}" dt="2021-06-15T08:32:52.398" v="1168" actId="20577"/>
        <pc:sldMkLst>
          <pc:docMk/>
          <pc:sldMk cId="2205756639" sldId="480"/>
        </pc:sldMkLst>
        <pc:spChg chg="mod">
          <ac:chgData name="C C" userId="58c016da926720ee" providerId="LiveId" clId="{00D5B133-3623-452C-B462-15D31372DD35}" dt="2021-06-15T08:32:52.398" v="1168" actId="20577"/>
          <ac:spMkLst>
            <pc:docMk/>
            <pc:sldMk cId="2205756639" sldId="480"/>
            <ac:spMk id="2" creationId="{1F10B5F5-99F9-41C7-B6AD-7935B6E7B9D2}"/>
          </ac:spMkLst>
        </pc:spChg>
      </pc:sldChg>
      <pc:sldChg chg="modSp mod">
        <pc:chgData name="C C" userId="58c016da926720ee" providerId="LiveId" clId="{00D5B133-3623-452C-B462-15D31372DD35}" dt="2021-06-15T08:14:54.169" v="417" actId="20577"/>
        <pc:sldMkLst>
          <pc:docMk/>
          <pc:sldMk cId="4083203493" sldId="481"/>
        </pc:sldMkLst>
        <pc:spChg chg="mod">
          <ac:chgData name="C C" userId="58c016da926720ee" providerId="LiveId" clId="{00D5B133-3623-452C-B462-15D31372DD35}" dt="2021-06-15T08:14:54.169" v="417" actId="20577"/>
          <ac:spMkLst>
            <pc:docMk/>
            <pc:sldMk cId="4083203493" sldId="481"/>
            <ac:spMk id="4" creationId="{8F33AA14-865B-4249-AB99-5761D9BF095B}"/>
          </ac:spMkLst>
        </pc:spChg>
      </pc:sldChg>
      <pc:sldChg chg="addSp delSp modSp new mod modNotesTx">
        <pc:chgData name="C C" userId="58c016da926720ee" providerId="LiveId" clId="{00D5B133-3623-452C-B462-15D31372DD35}" dt="2021-06-15T10:35:32.239" v="2109" actId="20577"/>
        <pc:sldMkLst>
          <pc:docMk/>
          <pc:sldMk cId="2605929235" sldId="482"/>
        </pc:sldMkLst>
        <pc:spChg chg="mod">
          <ac:chgData name="C C" userId="58c016da926720ee" providerId="LiveId" clId="{00D5B133-3623-452C-B462-15D31372DD35}" dt="2021-06-15T08:24:05.259" v="603" actId="6549"/>
          <ac:spMkLst>
            <pc:docMk/>
            <pc:sldMk cId="2605929235" sldId="482"/>
            <ac:spMk id="2" creationId="{6F9DE84D-323D-4ECB-9613-37DE619E5BED}"/>
          </ac:spMkLst>
        </pc:spChg>
        <pc:spChg chg="mod">
          <ac:chgData name="C C" userId="58c016da926720ee" providerId="LiveId" clId="{00D5B133-3623-452C-B462-15D31372DD35}" dt="2021-06-15T10:35:32.239" v="2109" actId="20577"/>
          <ac:spMkLst>
            <pc:docMk/>
            <pc:sldMk cId="2605929235" sldId="482"/>
            <ac:spMk id="3" creationId="{0490317D-2762-4831-92FD-4967B5282311}"/>
          </ac:spMkLst>
        </pc:spChg>
        <pc:spChg chg="del">
          <ac:chgData name="C C" userId="58c016da926720ee" providerId="LiveId" clId="{00D5B133-3623-452C-B462-15D31372DD35}" dt="2021-06-15T08:14:32.039" v="404" actId="22"/>
          <ac:spMkLst>
            <pc:docMk/>
            <pc:sldMk cId="2605929235" sldId="482"/>
            <ac:spMk id="4" creationId="{7CEEC8D6-BF20-4298-B847-3C7B4E049AE0}"/>
          </ac:spMkLst>
        </pc:spChg>
        <pc:picChg chg="add mod ord">
          <ac:chgData name="C C" userId="58c016da926720ee" providerId="LiveId" clId="{00D5B133-3623-452C-B462-15D31372DD35}" dt="2021-06-15T08:16:33.828" v="446" actId="14100"/>
          <ac:picMkLst>
            <pc:docMk/>
            <pc:sldMk cId="2605929235" sldId="482"/>
            <ac:picMk id="6" creationId="{53DA5AEC-6153-431E-978E-90468536712C}"/>
          </ac:picMkLst>
        </pc:picChg>
        <pc:picChg chg="add mod">
          <ac:chgData name="C C" userId="58c016da926720ee" providerId="LiveId" clId="{00D5B133-3623-452C-B462-15D31372DD35}" dt="2021-06-15T08:16:56.018" v="448" actId="14100"/>
          <ac:picMkLst>
            <pc:docMk/>
            <pc:sldMk cId="2605929235" sldId="482"/>
            <ac:picMk id="8" creationId="{783DDEA9-EF5C-4911-B966-C5CC59DC0774}"/>
          </ac:picMkLst>
        </pc:picChg>
        <pc:picChg chg="add mod">
          <ac:chgData name="C C" userId="58c016da926720ee" providerId="LiveId" clId="{00D5B133-3623-452C-B462-15D31372DD35}" dt="2021-06-15T08:17:22.868" v="451" actId="1076"/>
          <ac:picMkLst>
            <pc:docMk/>
            <pc:sldMk cId="2605929235" sldId="482"/>
            <ac:picMk id="10" creationId="{698695C9-4918-4124-908A-7C6EC520F090}"/>
          </ac:picMkLst>
        </pc:picChg>
      </pc:sldChg>
      <pc:sldChg chg="addSp delSp modSp new mod modClrScheme chgLayout">
        <pc:chgData name="C C" userId="58c016da926720ee" providerId="LiveId" clId="{00D5B133-3623-452C-B462-15D31372DD35}" dt="2021-06-15T08:24:58.958" v="651" actId="20577"/>
        <pc:sldMkLst>
          <pc:docMk/>
          <pc:sldMk cId="419816507" sldId="483"/>
        </pc:sldMkLst>
        <pc:spChg chg="del mod ord">
          <ac:chgData name="C C" userId="58c016da926720ee" providerId="LiveId" clId="{00D5B133-3623-452C-B462-15D31372DD35}" dt="2021-06-15T08:24:21.798" v="605" actId="700"/>
          <ac:spMkLst>
            <pc:docMk/>
            <pc:sldMk cId="419816507" sldId="483"/>
            <ac:spMk id="2" creationId="{BBABE558-2214-480E-9A45-1BA4D532EC14}"/>
          </ac:spMkLst>
        </pc:spChg>
        <pc:spChg chg="del mod ord">
          <ac:chgData name="C C" userId="58c016da926720ee" providerId="LiveId" clId="{00D5B133-3623-452C-B462-15D31372DD35}" dt="2021-06-15T08:24:21.798" v="605" actId="700"/>
          <ac:spMkLst>
            <pc:docMk/>
            <pc:sldMk cId="419816507" sldId="483"/>
            <ac:spMk id="3" creationId="{DEDC45DB-69C1-41E7-93E3-9AF56F5C17B0}"/>
          </ac:spMkLst>
        </pc:spChg>
        <pc:spChg chg="del">
          <ac:chgData name="C C" userId="58c016da926720ee" providerId="LiveId" clId="{00D5B133-3623-452C-B462-15D31372DD35}" dt="2021-06-15T08:24:21.798" v="605" actId="700"/>
          <ac:spMkLst>
            <pc:docMk/>
            <pc:sldMk cId="419816507" sldId="483"/>
            <ac:spMk id="4" creationId="{4BD86855-304E-4F37-93C7-CB26FAC7D8F3}"/>
          </ac:spMkLst>
        </pc:spChg>
        <pc:spChg chg="add mod ord">
          <ac:chgData name="C C" userId="58c016da926720ee" providerId="LiveId" clId="{00D5B133-3623-452C-B462-15D31372DD35}" dt="2021-06-15T08:24:50.207" v="610" actId="20577"/>
          <ac:spMkLst>
            <pc:docMk/>
            <pc:sldMk cId="419816507" sldId="483"/>
            <ac:spMk id="5" creationId="{931BC125-73EC-42FA-8225-5C6C7B9A28AD}"/>
          </ac:spMkLst>
        </pc:spChg>
        <pc:spChg chg="add mod ord">
          <ac:chgData name="C C" userId="58c016da926720ee" providerId="LiveId" clId="{00D5B133-3623-452C-B462-15D31372DD35}" dt="2021-06-15T08:24:58.958" v="651" actId="20577"/>
          <ac:spMkLst>
            <pc:docMk/>
            <pc:sldMk cId="419816507" sldId="483"/>
            <ac:spMk id="6" creationId="{4938D4A5-F6DA-4E06-BFA5-DE6B99135A17}"/>
          </ac:spMkLst>
        </pc:spChg>
      </pc:sldChg>
      <pc:sldChg chg="modSp new del mod">
        <pc:chgData name="C C" userId="58c016da926720ee" providerId="LiveId" clId="{00D5B133-3623-452C-B462-15D31372DD35}" dt="2021-06-15T08:24:02.298" v="602" actId="47"/>
        <pc:sldMkLst>
          <pc:docMk/>
          <pc:sldMk cId="606700782" sldId="483"/>
        </pc:sldMkLst>
        <pc:spChg chg="mod">
          <ac:chgData name="C C" userId="58c016da926720ee" providerId="LiveId" clId="{00D5B133-3623-452C-B462-15D31372DD35}" dt="2021-06-15T08:15:01.040" v="434" actId="20577"/>
          <ac:spMkLst>
            <pc:docMk/>
            <pc:sldMk cId="606700782" sldId="483"/>
            <ac:spMk id="2" creationId="{D04D4B22-C0E5-4097-B5F5-0A7EF84F0D2F}"/>
          </ac:spMkLst>
        </pc:spChg>
      </pc:sldChg>
      <pc:sldChg chg="addSp delSp modSp new mod">
        <pc:chgData name="C C" userId="58c016da926720ee" providerId="LiveId" clId="{00D5B133-3623-452C-B462-15D31372DD35}" dt="2021-06-15T11:00:13.393" v="2121" actId="20577"/>
        <pc:sldMkLst>
          <pc:docMk/>
          <pc:sldMk cId="4148912850" sldId="484"/>
        </pc:sldMkLst>
        <pc:spChg chg="mod">
          <ac:chgData name="C C" userId="58c016da926720ee" providerId="LiveId" clId="{00D5B133-3623-452C-B462-15D31372DD35}" dt="2021-06-15T11:00:13.393" v="2121" actId="20577"/>
          <ac:spMkLst>
            <pc:docMk/>
            <pc:sldMk cId="4148912850" sldId="484"/>
            <ac:spMk id="2" creationId="{EF7C85D5-8584-4770-9E30-C7637AE92070}"/>
          </ac:spMkLst>
        </pc:spChg>
        <pc:spChg chg="mod">
          <ac:chgData name="C C" userId="58c016da926720ee" providerId="LiveId" clId="{00D5B133-3623-452C-B462-15D31372DD35}" dt="2021-06-15T08:27:18.748" v="795" actId="20577"/>
          <ac:spMkLst>
            <pc:docMk/>
            <pc:sldMk cId="4148912850" sldId="484"/>
            <ac:spMk id="3" creationId="{AACC3D5C-EEB0-402F-815C-31EF5A68F114}"/>
          </ac:spMkLst>
        </pc:spChg>
        <pc:spChg chg="del">
          <ac:chgData name="C C" userId="58c016da926720ee" providerId="LiveId" clId="{00D5B133-3623-452C-B462-15D31372DD35}" dt="2021-06-15T08:26:43.519" v="698"/>
          <ac:spMkLst>
            <pc:docMk/>
            <pc:sldMk cId="4148912850" sldId="484"/>
            <ac:spMk id="4" creationId="{10040892-F258-432E-B0D6-88D401770EF5}"/>
          </ac:spMkLst>
        </pc:spChg>
        <pc:picChg chg="add mod">
          <ac:chgData name="C C" userId="58c016da926720ee" providerId="LiveId" clId="{00D5B133-3623-452C-B462-15D31372DD35}" dt="2021-06-15T08:26:43.519" v="698"/>
          <ac:picMkLst>
            <pc:docMk/>
            <pc:sldMk cId="4148912850" sldId="484"/>
            <ac:picMk id="5" creationId="{C6B308E8-2C64-4A71-99A0-6C22AB9D55C9}"/>
          </ac:picMkLst>
        </pc:picChg>
      </pc:sldChg>
      <pc:sldChg chg="modSp new del mod">
        <pc:chgData name="C C" userId="58c016da926720ee" providerId="LiveId" clId="{00D5B133-3623-452C-B462-15D31372DD35}" dt="2021-06-15T08:30:18.368" v="849" actId="47"/>
        <pc:sldMkLst>
          <pc:docMk/>
          <pc:sldMk cId="1255102813" sldId="485"/>
        </pc:sldMkLst>
        <pc:spChg chg="mod">
          <ac:chgData name="C C" userId="58c016da926720ee" providerId="LiveId" clId="{00D5B133-3623-452C-B462-15D31372DD35}" dt="2021-06-15T08:30:15.268" v="847" actId="21"/>
          <ac:spMkLst>
            <pc:docMk/>
            <pc:sldMk cId="1255102813" sldId="485"/>
            <ac:spMk id="2" creationId="{3165A957-760D-4063-A9C5-711CB1376234}"/>
          </ac:spMkLst>
        </pc:spChg>
      </pc:sldChg>
      <pc:sldChg chg="modSp add del mod">
        <pc:chgData name="C C" userId="58c016da926720ee" providerId="LiveId" clId="{00D5B133-3623-452C-B462-15D31372DD35}" dt="2021-06-15T08:26:03.058" v="693"/>
        <pc:sldMkLst>
          <pc:docMk/>
          <pc:sldMk cId="1448124030" sldId="485"/>
        </pc:sldMkLst>
        <pc:spChg chg="mod">
          <ac:chgData name="C C" userId="58c016da926720ee" providerId="LiveId" clId="{00D5B133-3623-452C-B462-15D31372DD35}" dt="2021-06-15T08:26:02.698" v="692" actId="1076"/>
          <ac:spMkLst>
            <pc:docMk/>
            <pc:sldMk cId="1448124030" sldId="485"/>
            <ac:spMk id="3" creationId="{2B495D25-C377-4C4E-A949-D853597486FB}"/>
          </ac:spMkLst>
        </pc:spChg>
      </pc:sldChg>
      <pc:sldChg chg="addSp delSp modSp new del mod">
        <pc:chgData name="C C" userId="58c016da926720ee" providerId="LiveId" clId="{00D5B133-3623-452C-B462-15D31372DD35}" dt="2021-06-15T08:26:30.938" v="697" actId="47"/>
        <pc:sldMkLst>
          <pc:docMk/>
          <pc:sldMk cId="2954673344" sldId="485"/>
        </pc:sldMkLst>
        <pc:spChg chg="mod">
          <ac:chgData name="C C" userId="58c016da926720ee" providerId="LiveId" clId="{00D5B133-3623-452C-B462-15D31372DD35}" dt="2021-06-15T08:26:09.118" v="695"/>
          <ac:spMkLst>
            <pc:docMk/>
            <pc:sldMk cId="2954673344" sldId="485"/>
            <ac:spMk id="3" creationId="{645E07FD-D857-4862-8E0E-381FB7B2E952}"/>
          </ac:spMkLst>
        </pc:spChg>
        <pc:spChg chg="del">
          <ac:chgData name="C C" userId="58c016da926720ee" providerId="LiveId" clId="{00D5B133-3623-452C-B462-15D31372DD35}" dt="2021-06-15T08:26:14.778" v="696"/>
          <ac:spMkLst>
            <pc:docMk/>
            <pc:sldMk cId="2954673344" sldId="485"/>
            <ac:spMk id="4" creationId="{C56B6F7A-E714-41A3-AB3D-4BBC42231D36}"/>
          </ac:spMkLst>
        </pc:spChg>
        <pc:picChg chg="add mod">
          <ac:chgData name="C C" userId="58c016da926720ee" providerId="LiveId" clId="{00D5B133-3623-452C-B462-15D31372DD35}" dt="2021-06-15T08:26:14.778" v="696"/>
          <ac:picMkLst>
            <pc:docMk/>
            <pc:sldMk cId="2954673344" sldId="485"/>
            <ac:picMk id="5" creationId="{A17A5237-0443-4CC0-9EBC-47E548134B61}"/>
          </ac:picMkLst>
        </pc:picChg>
      </pc:sldChg>
      <pc:sldChg chg="addSp delSp modSp new mod">
        <pc:chgData name="C C" userId="58c016da926720ee" providerId="LiveId" clId="{00D5B133-3623-452C-B462-15D31372DD35}" dt="2021-06-15T11:00:16.874" v="2123" actId="20577"/>
        <pc:sldMkLst>
          <pc:docMk/>
          <pc:sldMk cId="2582672878" sldId="486"/>
        </pc:sldMkLst>
        <pc:spChg chg="mod">
          <ac:chgData name="C C" userId="58c016da926720ee" providerId="LiveId" clId="{00D5B133-3623-452C-B462-15D31372DD35}" dt="2021-06-15T11:00:16.874" v="2123" actId="20577"/>
          <ac:spMkLst>
            <pc:docMk/>
            <pc:sldMk cId="2582672878" sldId="486"/>
            <ac:spMk id="2" creationId="{0473BDBE-3CC2-42FC-A9C2-1574D6C8D805}"/>
          </ac:spMkLst>
        </pc:spChg>
        <pc:spChg chg="mod">
          <ac:chgData name="C C" userId="58c016da926720ee" providerId="LiveId" clId="{00D5B133-3623-452C-B462-15D31372DD35}" dt="2021-06-15T08:41:59.698" v="1531" actId="20577"/>
          <ac:spMkLst>
            <pc:docMk/>
            <pc:sldMk cId="2582672878" sldId="486"/>
            <ac:spMk id="3" creationId="{DC68E81A-B2C5-4B25-9D6C-7669A2DE1FF5}"/>
          </ac:spMkLst>
        </pc:spChg>
        <pc:spChg chg="del">
          <ac:chgData name="C C" userId="58c016da926720ee" providerId="LiveId" clId="{00D5B133-3623-452C-B462-15D31372DD35}" dt="2021-06-15T08:29:48.778" v="833"/>
          <ac:spMkLst>
            <pc:docMk/>
            <pc:sldMk cId="2582672878" sldId="486"/>
            <ac:spMk id="4" creationId="{2577EED1-9058-4B67-B6FB-F5C2A07303AD}"/>
          </ac:spMkLst>
        </pc:spChg>
        <pc:picChg chg="add mod">
          <ac:chgData name="C C" userId="58c016da926720ee" providerId="LiveId" clId="{00D5B133-3623-452C-B462-15D31372DD35}" dt="2021-06-15T08:30:06.938" v="837" actId="1076"/>
          <ac:picMkLst>
            <pc:docMk/>
            <pc:sldMk cId="2582672878" sldId="486"/>
            <ac:picMk id="2050" creationId="{5597CF50-B04C-4066-9A8B-C164BECDF635}"/>
          </ac:picMkLst>
        </pc:picChg>
      </pc:sldChg>
      <pc:sldChg chg="addSp delSp modSp new mod">
        <pc:chgData name="C C" userId="58c016da926720ee" providerId="LiveId" clId="{00D5B133-3623-452C-B462-15D31372DD35}" dt="2021-06-15T11:00:23.796" v="2126" actId="1076"/>
        <pc:sldMkLst>
          <pc:docMk/>
          <pc:sldMk cId="3884327543" sldId="487"/>
        </pc:sldMkLst>
        <pc:spChg chg="mod">
          <ac:chgData name="C C" userId="58c016da926720ee" providerId="LiveId" clId="{00D5B133-3623-452C-B462-15D31372DD35}" dt="2021-06-15T11:00:20.158" v="2125" actId="20577"/>
          <ac:spMkLst>
            <pc:docMk/>
            <pc:sldMk cId="3884327543" sldId="487"/>
            <ac:spMk id="2" creationId="{3A25456F-6090-4F31-A21F-B663DF8FC988}"/>
          </ac:spMkLst>
        </pc:spChg>
        <pc:spChg chg="mod">
          <ac:chgData name="C C" userId="58c016da926720ee" providerId="LiveId" clId="{00D5B133-3623-452C-B462-15D31372DD35}" dt="2021-06-15T08:44:39.548" v="1844" actId="20577"/>
          <ac:spMkLst>
            <pc:docMk/>
            <pc:sldMk cId="3884327543" sldId="487"/>
            <ac:spMk id="3" creationId="{A92B7856-E435-4199-A708-56A8564DD0B4}"/>
          </ac:spMkLst>
        </pc:spChg>
        <pc:spChg chg="del">
          <ac:chgData name="C C" userId="58c016da926720ee" providerId="LiveId" clId="{00D5B133-3623-452C-B462-15D31372DD35}" dt="2021-06-15T08:32:38.518" v="1164"/>
          <ac:spMkLst>
            <pc:docMk/>
            <pc:sldMk cId="3884327543" sldId="487"/>
            <ac:spMk id="4" creationId="{FAF2C63A-C08E-48E6-AA77-13F75FA333DF}"/>
          </ac:spMkLst>
        </pc:spChg>
        <pc:picChg chg="add mod">
          <ac:chgData name="C C" userId="58c016da926720ee" providerId="LiveId" clId="{00D5B133-3623-452C-B462-15D31372DD35}" dt="2021-06-15T11:00:23.796" v="2126" actId="1076"/>
          <ac:picMkLst>
            <pc:docMk/>
            <pc:sldMk cId="3884327543" sldId="487"/>
            <ac:picMk id="3074" creationId="{53D0A9FD-5BD8-4F7A-97E8-DCBE329E198F}"/>
          </ac:picMkLst>
        </pc:picChg>
      </pc:sldChg>
      <pc:sldChg chg="addSp delSp modSp new mod modClrScheme chgLayout">
        <pc:chgData name="C C" userId="58c016da926720ee" providerId="LiveId" clId="{00D5B133-3623-452C-B462-15D31372DD35}" dt="2021-06-15T08:40:42.378" v="1315" actId="1076"/>
        <pc:sldMkLst>
          <pc:docMk/>
          <pc:sldMk cId="698295507" sldId="488"/>
        </pc:sldMkLst>
        <pc:spChg chg="mod ord">
          <ac:chgData name="C C" userId="58c016da926720ee" providerId="LiveId" clId="{00D5B133-3623-452C-B462-15D31372DD35}" dt="2021-06-15T08:38:40.608" v="1300" actId="20577"/>
          <ac:spMkLst>
            <pc:docMk/>
            <pc:sldMk cId="698295507" sldId="488"/>
            <ac:spMk id="2" creationId="{D10516CE-39FB-4E74-AEB4-3F10BF40B4A7}"/>
          </ac:spMkLst>
        </pc:spChg>
        <pc:spChg chg="del mod ord">
          <ac:chgData name="C C" userId="58c016da926720ee" providerId="LiveId" clId="{00D5B133-3623-452C-B462-15D31372DD35}" dt="2021-06-15T08:35:32.165" v="1205" actId="700"/>
          <ac:spMkLst>
            <pc:docMk/>
            <pc:sldMk cId="698295507" sldId="488"/>
            <ac:spMk id="3" creationId="{383DFA9F-A24F-4514-B5DB-90CFC661DC6A}"/>
          </ac:spMkLst>
        </pc:spChg>
        <pc:spChg chg="add mod ord">
          <ac:chgData name="C C" userId="58c016da926720ee" providerId="LiveId" clId="{00D5B133-3623-452C-B462-15D31372DD35}" dt="2021-06-15T08:35:32.165" v="1205" actId="700"/>
          <ac:spMkLst>
            <pc:docMk/>
            <pc:sldMk cId="698295507" sldId="488"/>
            <ac:spMk id="4" creationId="{6766F1A5-B940-41CE-BDB8-3FD96F1FAC74}"/>
          </ac:spMkLst>
        </pc:spChg>
        <pc:spChg chg="add del mod ord">
          <ac:chgData name="C C" userId="58c016da926720ee" providerId="LiveId" clId="{00D5B133-3623-452C-B462-15D31372DD35}" dt="2021-06-15T08:38:10.346" v="1206"/>
          <ac:spMkLst>
            <pc:docMk/>
            <pc:sldMk cId="698295507" sldId="488"/>
            <ac:spMk id="5" creationId="{2049E49C-3A3F-44DE-91B1-9200B42E7180}"/>
          </ac:spMkLst>
        </pc:spChg>
        <pc:picChg chg="add mod">
          <ac:chgData name="C C" userId="58c016da926720ee" providerId="LiveId" clId="{00D5B133-3623-452C-B462-15D31372DD35}" dt="2021-06-15T08:40:07.842" v="1310" actId="1076"/>
          <ac:picMkLst>
            <pc:docMk/>
            <pc:sldMk cId="698295507" sldId="488"/>
            <ac:picMk id="4098" creationId="{8BBDA65F-8AB0-448D-B30B-AF66EAA84358}"/>
          </ac:picMkLst>
        </pc:picChg>
        <pc:picChg chg="add mod">
          <ac:chgData name="C C" userId="58c016da926720ee" providerId="LiveId" clId="{00D5B133-3623-452C-B462-15D31372DD35}" dt="2021-06-15T08:40:42.378" v="1315" actId="1076"/>
          <ac:picMkLst>
            <pc:docMk/>
            <pc:sldMk cId="698295507" sldId="488"/>
            <ac:picMk id="4100" creationId="{633EA354-8CFC-488B-BC57-A17FA27DA033}"/>
          </ac:picMkLst>
        </pc:picChg>
        <pc:picChg chg="add mod">
          <ac:chgData name="C C" userId="58c016da926720ee" providerId="LiveId" clId="{00D5B133-3623-452C-B462-15D31372DD35}" dt="2021-06-15T08:40:40.528" v="1314" actId="1076"/>
          <ac:picMkLst>
            <pc:docMk/>
            <pc:sldMk cId="698295507" sldId="488"/>
            <ac:picMk id="4102" creationId="{3E841991-6C15-41A7-820B-0B8D75CD25A1}"/>
          </ac:picMkLst>
        </pc:picChg>
      </pc:sldChg>
      <pc:sldChg chg="addSp delSp modSp new mod">
        <pc:chgData name="C C" userId="58c016da926720ee" providerId="LiveId" clId="{00D5B133-3623-452C-B462-15D31372DD35}" dt="2021-06-15T08:42:48.505" v="1547" actId="404"/>
        <pc:sldMkLst>
          <pc:docMk/>
          <pc:sldMk cId="2109879241" sldId="489"/>
        </pc:sldMkLst>
        <pc:spChg chg="mod">
          <ac:chgData name="C C" userId="58c016da926720ee" providerId="LiveId" clId="{00D5B133-3623-452C-B462-15D31372DD35}" dt="2021-06-15T08:42:33.833" v="1540" actId="6549"/>
          <ac:spMkLst>
            <pc:docMk/>
            <pc:sldMk cId="2109879241" sldId="489"/>
            <ac:spMk id="2" creationId="{2860E6D4-2455-48F5-A0A8-7E55A4DE0A80}"/>
          </ac:spMkLst>
        </pc:spChg>
        <pc:spChg chg="mod">
          <ac:chgData name="C C" userId="58c016da926720ee" providerId="LiveId" clId="{00D5B133-3623-452C-B462-15D31372DD35}" dt="2021-06-15T08:42:48.505" v="1547" actId="404"/>
          <ac:spMkLst>
            <pc:docMk/>
            <pc:sldMk cId="2109879241" sldId="489"/>
            <ac:spMk id="3" creationId="{90E7A322-17F0-4EDF-ADE4-801B360AB074}"/>
          </ac:spMkLst>
        </pc:spChg>
        <pc:spChg chg="del">
          <ac:chgData name="C C" userId="58c016da926720ee" providerId="LiveId" clId="{00D5B133-3623-452C-B462-15D31372DD35}" dt="2021-06-15T08:42:37.238" v="1541"/>
          <ac:spMkLst>
            <pc:docMk/>
            <pc:sldMk cId="2109879241" sldId="489"/>
            <ac:spMk id="4" creationId="{06C0B59F-18F3-4145-9072-93C4F2CB8629}"/>
          </ac:spMkLst>
        </pc:spChg>
        <pc:picChg chg="add mod">
          <ac:chgData name="C C" userId="58c016da926720ee" providerId="LiveId" clId="{00D5B133-3623-452C-B462-15D31372DD35}" dt="2021-06-15T08:42:37.238" v="1541"/>
          <ac:picMkLst>
            <pc:docMk/>
            <pc:sldMk cId="2109879241" sldId="489"/>
            <ac:picMk id="5" creationId="{5FF59051-348D-4D1B-B66F-1162053E7B91}"/>
          </ac:picMkLst>
        </pc:picChg>
      </pc:sldChg>
      <pc:sldChg chg="addSp delSp modSp new mod modClrScheme chgLayout">
        <pc:chgData name="C C" userId="58c016da926720ee" providerId="LiveId" clId="{00D5B133-3623-452C-B462-15D31372DD35}" dt="2021-06-15T08:45:59.497" v="2105" actId="313"/>
        <pc:sldMkLst>
          <pc:docMk/>
          <pc:sldMk cId="1370638361" sldId="490"/>
        </pc:sldMkLst>
        <pc:spChg chg="mod ord">
          <ac:chgData name="C C" userId="58c016da926720ee" providerId="LiveId" clId="{00D5B133-3623-452C-B462-15D31372DD35}" dt="2021-06-15T08:44:45.791" v="1845" actId="700"/>
          <ac:spMkLst>
            <pc:docMk/>
            <pc:sldMk cId="1370638361" sldId="490"/>
            <ac:spMk id="2" creationId="{E9EB477D-BD16-422A-9617-8073EAC45DC3}"/>
          </ac:spMkLst>
        </pc:spChg>
        <pc:spChg chg="del mod ord">
          <ac:chgData name="C C" userId="58c016da926720ee" providerId="LiveId" clId="{00D5B133-3623-452C-B462-15D31372DD35}" dt="2021-06-15T08:44:45.791" v="1845" actId="700"/>
          <ac:spMkLst>
            <pc:docMk/>
            <pc:sldMk cId="1370638361" sldId="490"/>
            <ac:spMk id="3" creationId="{CD663AB0-848D-4957-BB96-C83413E1FFCD}"/>
          </ac:spMkLst>
        </pc:spChg>
        <pc:spChg chg="del">
          <ac:chgData name="C C" userId="58c016da926720ee" providerId="LiveId" clId="{00D5B133-3623-452C-B462-15D31372DD35}" dt="2021-06-15T08:44:45.791" v="1845" actId="700"/>
          <ac:spMkLst>
            <pc:docMk/>
            <pc:sldMk cId="1370638361" sldId="490"/>
            <ac:spMk id="4" creationId="{E3E43856-F03A-4C3B-A189-38AD9C8F9E7B}"/>
          </ac:spMkLst>
        </pc:spChg>
        <pc:spChg chg="add mod ord">
          <ac:chgData name="C C" userId="58c016da926720ee" providerId="LiveId" clId="{00D5B133-3623-452C-B462-15D31372DD35}" dt="2021-06-15T08:45:59.497" v="2105" actId="313"/>
          <ac:spMkLst>
            <pc:docMk/>
            <pc:sldMk cId="1370638361" sldId="490"/>
            <ac:spMk id="5" creationId="{E30A1C34-6B5B-47EB-A531-97987332501D}"/>
          </ac:spMkLst>
        </pc:spChg>
      </pc:sldChg>
    </pc:docChg>
  </pc:docChgLst>
  <pc:docChgLst>
    <pc:chgData name="C C" userId="58c016da926720ee" providerId="LiveId" clId="{13D0603B-2F04-4991-8B59-3487B313B2ED}"/>
    <pc:docChg chg="undo custSel addSld delSld modSld sldOrd">
      <pc:chgData name="C C" userId="58c016da926720ee" providerId="LiveId" clId="{13D0603B-2F04-4991-8B59-3487B313B2ED}" dt="2021-04-22T08:42:37.919" v="4313" actId="313"/>
      <pc:docMkLst>
        <pc:docMk/>
      </pc:docMkLst>
      <pc:sldChg chg="modSp mod">
        <pc:chgData name="C C" userId="58c016da926720ee" providerId="LiveId" clId="{13D0603B-2F04-4991-8B59-3487B313B2ED}" dt="2021-04-22T08:23:07.817" v="4294" actId="6549"/>
        <pc:sldMkLst>
          <pc:docMk/>
          <pc:sldMk cId="4261216236" sldId="257"/>
        </pc:sldMkLst>
        <pc:spChg chg="mod">
          <ac:chgData name="C C" userId="58c016da926720ee" providerId="LiveId" clId="{13D0603B-2F04-4991-8B59-3487B313B2ED}" dt="2021-04-22T08:23:07.817" v="4294" actId="6549"/>
          <ac:spMkLst>
            <pc:docMk/>
            <pc:sldMk cId="4261216236" sldId="257"/>
            <ac:spMk id="3" creationId="{96AE1C7B-F796-49FB-82FD-B0737BCD281F}"/>
          </ac:spMkLst>
        </pc:spChg>
      </pc:sldChg>
      <pc:sldChg chg="modSp mod">
        <pc:chgData name="C C" userId="58c016da926720ee" providerId="LiveId" clId="{13D0603B-2F04-4991-8B59-3487B313B2ED}" dt="2021-04-22T08:23:12.614" v="4295"/>
        <pc:sldMkLst>
          <pc:docMk/>
          <pc:sldMk cId="4200578235" sldId="259"/>
        </pc:sldMkLst>
        <pc:spChg chg="mod">
          <ac:chgData name="C C" userId="58c016da926720ee" providerId="LiveId" clId="{13D0603B-2F04-4991-8B59-3487B313B2ED}" dt="2021-04-22T08:23:12.614" v="4295"/>
          <ac:spMkLst>
            <pc:docMk/>
            <pc:sldMk cId="4200578235" sldId="259"/>
            <ac:spMk id="2" creationId="{79D81823-D23E-434B-9A37-A10CA24EFD52}"/>
          </ac:spMkLst>
        </pc:spChg>
      </pc:sldChg>
      <pc:sldChg chg="modSp">
        <pc:chgData name="C C" userId="58c016da926720ee" providerId="LiveId" clId="{13D0603B-2F04-4991-8B59-3487B313B2ED}" dt="2021-04-21T17:38:41.720" v="4230" actId="20577"/>
        <pc:sldMkLst>
          <pc:docMk/>
          <pc:sldMk cId="1077034471" sldId="260"/>
        </pc:sldMkLst>
        <pc:spChg chg="mod">
          <ac:chgData name="C C" userId="58c016da926720ee" providerId="LiveId" clId="{13D0603B-2F04-4991-8B59-3487B313B2ED}" dt="2021-04-21T17:38:41.720" v="4230" actId="20577"/>
          <ac:spMkLst>
            <pc:docMk/>
            <pc:sldMk cId="1077034471" sldId="260"/>
            <ac:spMk id="2" creationId="{C7D29708-82E9-44EF-AD15-91EB4DEC6FCE}"/>
          </ac:spMkLst>
        </pc:spChg>
      </pc:sldChg>
      <pc:sldChg chg="modSp mod">
        <pc:chgData name="C C" userId="58c016da926720ee" providerId="LiveId" clId="{13D0603B-2F04-4991-8B59-3487B313B2ED}" dt="2021-04-21T17:33:07.594" v="3670" actId="20577"/>
        <pc:sldMkLst>
          <pc:docMk/>
          <pc:sldMk cId="1362035237" sldId="262"/>
        </pc:sldMkLst>
        <pc:spChg chg="mod">
          <ac:chgData name="C C" userId="58c016da926720ee" providerId="LiveId" clId="{13D0603B-2F04-4991-8B59-3487B313B2ED}" dt="2021-04-21T13:20:46.321" v="1706" actId="313"/>
          <ac:spMkLst>
            <pc:docMk/>
            <pc:sldMk cId="1362035237" sldId="262"/>
            <ac:spMk id="2" creationId="{C7D29708-82E9-44EF-AD15-91EB4DEC6FCE}"/>
          </ac:spMkLst>
        </pc:spChg>
        <pc:spChg chg="mod">
          <ac:chgData name="C C" userId="58c016da926720ee" providerId="LiveId" clId="{13D0603B-2F04-4991-8B59-3487B313B2ED}" dt="2021-04-21T17:33:07.594" v="3670" actId="20577"/>
          <ac:spMkLst>
            <pc:docMk/>
            <pc:sldMk cId="1362035237" sldId="262"/>
            <ac:spMk id="3" creationId="{5610A62B-C210-4117-978F-3DEC8861525C}"/>
          </ac:spMkLst>
        </pc:spChg>
      </pc:sldChg>
      <pc:sldChg chg="modSp">
        <pc:chgData name="C C" userId="58c016da926720ee" providerId="LiveId" clId="{13D0603B-2F04-4991-8B59-3487B313B2ED}" dt="2021-04-21T17:38:20.565" v="4222"/>
        <pc:sldMkLst>
          <pc:docMk/>
          <pc:sldMk cId="3140179701" sldId="263"/>
        </pc:sldMkLst>
        <pc:spChg chg="mod">
          <ac:chgData name="C C" userId="58c016da926720ee" providerId="LiveId" clId="{13D0603B-2F04-4991-8B59-3487B313B2ED}" dt="2021-04-21T17:38:20.565" v="4222"/>
          <ac:spMkLst>
            <pc:docMk/>
            <pc:sldMk cId="3140179701" sldId="263"/>
            <ac:spMk id="6" creationId="{8E46395C-2DF5-499E-9890-3F33F8948507}"/>
          </ac:spMkLst>
        </pc:spChg>
      </pc:sldChg>
      <pc:sldChg chg="modSp mod">
        <pc:chgData name="C C" userId="58c016da926720ee" providerId="LiveId" clId="{13D0603B-2F04-4991-8B59-3487B313B2ED}" dt="2021-04-22T08:27:48.410" v="4297" actId="20577"/>
        <pc:sldMkLst>
          <pc:docMk/>
          <pc:sldMk cId="2943619163" sldId="264"/>
        </pc:sldMkLst>
        <pc:spChg chg="mod">
          <ac:chgData name="C C" userId="58c016da926720ee" providerId="LiveId" clId="{13D0603B-2F04-4991-8B59-3487B313B2ED}" dt="2021-04-21T17:38:22.299" v="4223"/>
          <ac:spMkLst>
            <pc:docMk/>
            <pc:sldMk cId="2943619163" sldId="264"/>
            <ac:spMk id="6" creationId="{8E46395C-2DF5-499E-9890-3F33F8948507}"/>
          </ac:spMkLst>
        </pc:spChg>
        <pc:spChg chg="mod">
          <ac:chgData name="C C" userId="58c016da926720ee" providerId="LiveId" clId="{13D0603B-2F04-4991-8B59-3487B313B2ED}" dt="2021-04-22T08:27:48.410" v="4297" actId="20577"/>
          <ac:spMkLst>
            <pc:docMk/>
            <pc:sldMk cId="2943619163" sldId="264"/>
            <ac:spMk id="7" creationId="{36FE0F06-6A48-44B5-BBB3-7076F5A1BBAD}"/>
          </ac:spMkLst>
        </pc:spChg>
      </pc:sldChg>
      <pc:sldChg chg="addSp delSp modSp del mod modClrScheme chgLayout">
        <pc:chgData name="C C" userId="58c016da926720ee" providerId="LiveId" clId="{13D0603B-2F04-4991-8B59-3487B313B2ED}" dt="2021-04-21T13:12:06.435" v="1039" actId="47"/>
        <pc:sldMkLst>
          <pc:docMk/>
          <pc:sldMk cId="3392102925" sldId="265"/>
        </pc:sldMkLst>
        <pc:spChg chg="mod ord">
          <ac:chgData name="C C" userId="58c016da926720ee" providerId="LiveId" clId="{13D0603B-2F04-4991-8B59-3487B313B2ED}" dt="2021-04-21T13:12:03.799" v="1038" actId="700"/>
          <ac:spMkLst>
            <pc:docMk/>
            <pc:sldMk cId="3392102925" sldId="265"/>
            <ac:spMk id="2" creationId="{FB7E241F-C5EA-496A-8183-53761FE262FD}"/>
          </ac:spMkLst>
        </pc:spChg>
        <pc:spChg chg="add del mod ord">
          <ac:chgData name="C C" userId="58c016da926720ee" providerId="LiveId" clId="{13D0603B-2F04-4991-8B59-3487B313B2ED}" dt="2021-04-21T13:12:03.799" v="1038" actId="700"/>
          <ac:spMkLst>
            <pc:docMk/>
            <pc:sldMk cId="3392102925" sldId="265"/>
            <ac:spMk id="3" creationId="{51C231B8-C009-48E1-B11D-7AE2D139FADB}"/>
          </ac:spMkLst>
        </pc:spChg>
        <pc:spChg chg="del">
          <ac:chgData name="C C" userId="58c016da926720ee" providerId="LiveId" clId="{13D0603B-2F04-4991-8B59-3487B313B2ED}" dt="2021-04-21T13:05:48.126" v="983" actId="700"/>
          <ac:spMkLst>
            <pc:docMk/>
            <pc:sldMk cId="3392102925" sldId="265"/>
            <ac:spMk id="4" creationId="{615FCE5C-4685-4DA2-A3D5-67B810643889}"/>
          </ac:spMkLst>
        </pc:spChg>
        <pc:spChg chg="add del mod ord">
          <ac:chgData name="C C" userId="58c016da926720ee" providerId="LiveId" clId="{13D0603B-2F04-4991-8B59-3487B313B2ED}" dt="2021-04-21T13:12:03.799" v="1038" actId="700"/>
          <ac:spMkLst>
            <pc:docMk/>
            <pc:sldMk cId="3392102925" sldId="265"/>
            <ac:spMk id="5" creationId="{5BD76037-7F06-4C0F-A702-8CDEF5BDF4C2}"/>
          </ac:spMkLst>
        </pc:spChg>
        <pc:spChg chg="add del mod ord">
          <ac:chgData name="C C" userId="58c016da926720ee" providerId="LiveId" clId="{13D0603B-2F04-4991-8B59-3487B313B2ED}" dt="2021-04-21T13:12:03.799" v="1038" actId="700"/>
          <ac:spMkLst>
            <pc:docMk/>
            <pc:sldMk cId="3392102925" sldId="265"/>
            <ac:spMk id="6" creationId="{FAD6EB27-2309-4347-8142-F9985CCBF37B}"/>
          </ac:spMkLst>
        </pc:spChg>
      </pc:sldChg>
      <pc:sldChg chg="addSp delSp modSp new mod">
        <pc:chgData name="C C" userId="58c016da926720ee" providerId="LiveId" clId="{13D0603B-2F04-4991-8B59-3487B313B2ED}" dt="2021-04-21T17:38:15.870" v="4221"/>
        <pc:sldMkLst>
          <pc:docMk/>
          <pc:sldMk cId="1319193990" sldId="266"/>
        </pc:sldMkLst>
        <pc:spChg chg="mod">
          <ac:chgData name="C C" userId="58c016da926720ee" providerId="LiveId" clId="{13D0603B-2F04-4991-8B59-3487B313B2ED}" dt="2021-04-21T17:38:15.870" v="4221"/>
          <ac:spMkLst>
            <pc:docMk/>
            <pc:sldMk cId="1319193990" sldId="266"/>
            <ac:spMk id="2" creationId="{EFB53B1D-279F-4BF0-A8F1-F77F158820D0}"/>
          </ac:spMkLst>
        </pc:spChg>
        <pc:spChg chg="mod">
          <ac:chgData name="C C" userId="58c016da926720ee" providerId="LiveId" clId="{13D0603B-2F04-4991-8B59-3487B313B2ED}" dt="2021-04-21T12:55:42.563" v="508" actId="20577"/>
          <ac:spMkLst>
            <pc:docMk/>
            <pc:sldMk cId="1319193990" sldId="266"/>
            <ac:spMk id="3" creationId="{7DA793D8-E38E-48CB-AE1B-D33A783F9713}"/>
          </ac:spMkLst>
        </pc:spChg>
        <pc:spChg chg="del">
          <ac:chgData name="C C" userId="58c016da926720ee" providerId="LiveId" clId="{13D0603B-2F04-4991-8B59-3487B313B2ED}" dt="2021-04-21T12:50:09.438" v="83"/>
          <ac:spMkLst>
            <pc:docMk/>
            <pc:sldMk cId="1319193990" sldId="266"/>
            <ac:spMk id="4" creationId="{BC5B58EA-57DE-415D-945B-80C0F3597A00}"/>
          </ac:spMkLst>
        </pc:spChg>
        <pc:spChg chg="add del mod">
          <ac:chgData name="C C" userId="58c016da926720ee" providerId="LiveId" clId="{13D0603B-2F04-4991-8B59-3487B313B2ED}" dt="2021-04-21T13:09:07.486" v="990" actId="478"/>
          <ac:spMkLst>
            <pc:docMk/>
            <pc:sldMk cId="1319193990" sldId="266"/>
            <ac:spMk id="5" creationId="{FFAB2F16-7773-4FB7-8770-8DCD160277BB}"/>
          </ac:spMkLst>
        </pc:spChg>
        <pc:spChg chg="add del mod">
          <ac:chgData name="C C" userId="58c016da926720ee" providerId="LiveId" clId="{13D0603B-2F04-4991-8B59-3487B313B2ED}" dt="2021-04-21T13:12:03.467" v="1036" actId="478"/>
          <ac:spMkLst>
            <pc:docMk/>
            <pc:sldMk cId="1319193990" sldId="266"/>
            <ac:spMk id="7" creationId="{1F7A3D76-5968-4E8B-BD4D-676D0388DC14}"/>
          </ac:spMkLst>
        </pc:spChg>
        <pc:spChg chg="add del mod">
          <ac:chgData name="C C" userId="58c016da926720ee" providerId="LiveId" clId="{13D0603B-2F04-4991-8B59-3487B313B2ED}" dt="2021-04-21T13:12:02.509" v="1030" actId="21"/>
          <ac:spMkLst>
            <pc:docMk/>
            <pc:sldMk cId="1319193990" sldId="266"/>
            <ac:spMk id="10" creationId="{B08D9EE1-06CF-4E4D-8EF4-D92A08389E57}"/>
          </ac:spMkLst>
        </pc:spChg>
        <pc:picChg chg="add del mod">
          <ac:chgData name="C C" userId="58c016da926720ee" providerId="LiveId" clId="{13D0603B-2F04-4991-8B59-3487B313B2ED}" dt="2021-04-21T13:09:07.823" v="991"/>
          <ac:picMkLst>
            <pc:docMk/>
            <pc:sldMk cId="1319193990" sldId="266"/>
            <ac:picMk id="6" creationId="{A750A12D-B5AA-4243-8224-EBF3F93A2E82}"/>
          </ac:picMkLst>
        </pc:picChg>
        <pc:picChg chg="add del mod">
          <ac:chgData name="C C" userId="58c016da926720ee" providerId="LiveId" clId="{13D0603B-2F04-4991-8B59-3487B313B2ED}" dt="2021-04-21T13:12:03.306" v="1035"/>
          <ac:picMkLst>
            <pc:docMk/>
            <pc:sldMk cId="1319193990" sldId="266"/>
            <ac:picMk id="9" creationId="{08181F71-AE64-4014-8224-8727E7E4747B}"/>
          </ac:picMkLst>
        </pc:picChg>
        <pc:picChg chg="add del mod">
          <ac:chgData name="C C" userId="58c016da926720ee" providerId="LiveId" clId="{13D0603B-2F04-4991-8B59-3487B313B2ED}" dt="2021-04-21T13:12:03.467" v="1036" actId="478"/>
          <ac:picMkLst>
            <pc:docMk/>
            <pc:sldMk cId="1319193990" sldId="266"/>
            <ac:picMk id="1026" creationId="{5644FAA5-673F-424D-AECF-3D1B9BE69C9C}"/>
          </ac:picMkLst>
        </pc:picChg>
      </pc:sldChg>
      <pc:sldChg chg="addSp delSp modSp new mod ord modNotesTx">
        <pc:chgData name="C C" userId="58c016da926720ee" providerId="LiveId" clId="{13D0603B-2F04-4991-8B59-3487B313B2ED}" dt="2021-04-22T08:42:37.919" v="4313" actId="313"/>
        <pc:sldMkLst>
          <pc:docMk/>
          <pc:sldMk cId="4275523022" sldId="267"/>
        </pc:sldMkLst>
        <pc:spChg chg="mod">
          <ac:chgData name="C C" userId="58c016da926720ee" providerId="LiveId" clId="{13D0603B-2F04-4991-8B59-3487B313B2ED}" dt="2021-04-21T12:53:50.014" v="297" actId="20577"/>
          <ac:spMkLst>
            <pc:docMk/>
            <pc:sldMk cId="4275523022" sldId="267"/>
            <ac:spMk id="2" creationId="{91F2361B-01ED-41C6-A0E7-B4FA68C4762D}"/>
          </ac:spMkLst>
        </pc:spChg>
        <pc:spChg chg="mod">
          <ac:chgData name="C C" userId="58c016da926720ee" providerId="LiveId" clId="{13D0603B-2F04-4991-8B59-3487B313B2ED}" dt="2021-04-22T08:42:37.919" v="4313" actId="313"/>
          <ac:spMkLst>
            <pc:docMk/>
            <pc:sldMk cId="4275523022" sldId="267"/>
            <ac:spMk id="3" creationId="{E5DE5329-0CF9-49DF-AA8F-1D3955B11AF2}"/>
          </ac:spMkLst>
        </pc:spChg>
        <pc:spChg chg="del">
          <ac:chgData name="C C" userId="58c016da926720ee" providerId="LiveId" clId="{13D0603B-2F04-4991-8B59-3487B313B2ED}" dt="2021-04-21T13:05:08.539" v="966" actId="22"/>
          <ac:spMkLst>
            <pc:docMk/>
            <pc:sldMk cId="4275523022" sldId="267"/>
            <ac:spMk id="4" creationId="{1B83438A-3C1F-40B3-9E57-8550D24091DE}"/>
          </ac:spMkLst>
        </pc:spChg>
        <pc:spChg chg="add del mod">
          <ac:chgData name="C C" userId="58c016da926720ee" providerId="LiveId" clId="{13D0603B-2F04-4991-8B59-3487B313B2ED}" dt="2021-04-21T13:12:03.626" v="1037" actId="21"/>
          <ac:spMkLst>
            <pc:docMk/>
            <pc:sldMk cId="4275523022" sldId="267"/>
            <ac:spMk id="8" creationId="{2DA3A585-3A46-4260-A6D2-F9DB870ED980}"/>
          </ac:spMkLst>
        </pc:spChg>
        <pc:picChg chg="add del mod ord">
          <ac:chgData name="C C" userId="58c016da926720ee" providerId="LiveId" clId="{13D0603B-2F04-4991-8B59-3487B313B2ED}" dt="2021-04-21T13:12:03.626" v="1037" actId="21"/>
          <ac:picMkLst>
            <pc:docMk/>
            <pc:sldMk cId="4275523022" sldId="267"/>
            <ac:picMk id="6" creationId="{2413C768-6851-4952-96ED-3FAAD6FA83F7}"/>
          </ac:picMkLst>
        </pc:picChg>
      </pc:sldChg>
      <pc:sldChg chg="addSp delSp modSp new mod ord modClrScheme chgLayout modNotesTx">
        <pc:chgData name="C C" userId="58c016da926720ee" providerId="LiveId" clId="{13D0603B-2F04-4991-8B59-3487B313B2ED}" dt="2021-04-21T17:38:38.908" v="4229" actId="20577"/>
        <pc:sldMkLst>
          <pc:docMk/>
          <pc:sldMk cId="301601336" sldId="268"/>
        </pc:sldMkLst>
        <pc:spChg chg="del">
          <ac:chgData name="C C" userId="58c016da926720ee" providerId="LiveId" clId="{13D0603B-2F04-4991-8B59-3487B313B2ED}" dt="2021-04-21T12:57:29.188" v="512" actId="700"/>
          <ac:spMkLst>
            <pc:docMk/>
            <pc:sldMk cId="301601336" sldId="268"/>
            <ac:spMk id="2" creationId="{757E1893-FDFB-407C-8254-B8AB283C6E9F}"/>
          </ac:spMkLst>
        </pc:spChg>
        <pc:spChg chg="del">
          <ac:chgData name="C C" userId="58c016da926720ee" providerId="LiveId" clId="{13D0603B-2F04-4991-8B59-3487B313B2ED}" dt="2021-04-21T12:57:29.188" v="512" actId="700"/>
          <ac:spMkLst>
            <pc:docMk/>
            <pc:sldMk cId="301601336" sldId="268"/>
            <ac:spMk id="3" creationId="{26D4036E-6024-4C3B-BAB2-F0BDF71B51A1}"/>
          </ac:spMkLst>
        </pc:spChg>
        <pc:spChg chg="add del mod ord">
          <ac:chgData name="C C" userId="58c016da926720ee" providerId="LiveId" clId="{13D0603B-2F04-4991-8B59-3487B313B2ED}" dt="2021-04-21T12:57:31.495" v="513" actId="700"/>
          <ac:spMkLst>
            <pc:docMk/>
            <pc:sldMk cId="301601336" sldId="268"/>
            <ac:spMk id="4" creationId="{E2CD2924-7F10-4E22-8768-B1D7DE70771F}"/>
          </ac:spMkLst>
        </pc:spChg>
        <pc:spChg chg="add del mod ord">
          <ac:chgData name="C C" userId="58c016da926720ee" providerId="LiveId" clId="{13D0603B-2F04-4991-8B59-3487B313B2ED}" dt="2021-04-21T12:57:31.495" v="513" actId="700"/>
          <ac:spMkLst>
            <pc:docMk/>
            <pc:sldMk cId="301601336" sldId="268"/>
            <ac:spMk id="5" creationId="{1D004D71-72FC-4A7C-89E4-1884077EC0A5}"/>
          </ac:spMkLst>
        </pc:spChg>
        <pc:spChg chg="add del mod ord">
          <ac:chgData name="C C" userId="58c016da926720ee" providerId="LiveId" clId="{13D0603B-2F04-4991-8B59-3487B313B2ED}" dt="2021-04-21T12:58:04.331" v="514" actId="700"/>
          <ac:spMkLst>
            <pc:docMk/>
            <pc:sldMk cId="301601336" sldId="268"/>
            <ac:spMk id="6" creationId="{24179609-FAD2-4248-A766-7F9E56BD15F1}"/>
          </ac:spMkLst>
        </pc:spChg>
        <pc:spChg chg="add del mod ord">
          <ac:chgData name="C C" userId="58c016da926720ee" providerId="LiveId" clId="{13D0603B-2F04-4991-8B59-3487B313B2ED}" dt="2021-04-21T12:58:04.331" v="514" actId="700"/>
          <ac:spMkLst>
            <pc:docMk/>
            <pc:sldMk cId="301601336" sldId="268"/>
            <ac:spMk id="7" creationId="{3FE9AB19-6603-46FE-95BC-1413EA390E9F}"/>
          </ac:spMkLst>
        </pc:spChg>
        <pc:spChg chg="add mod ord">
          <ac:chgData name="C C" userId="58c016da926720ee" providerId="LiveId" clId="{13D0603B-2F04-4991-8B59-3487B313B2ED}" dt="2021-04-21T13:54:20.967" v="2249" actId="700"/>
          <ac:spMkLst>
            <pc:docMk/>
            <pc:sldMk cId="301601336" sldId="268"/>
            <ac:spMk id="8" creationId="{30CC0EEB-5297-4B38-A232-9075388B9D7B}"/>
          </ac:spMkLst>
        </pc:spChg>
        <pc:spChg chg="add del mod ord">
          <ac:chgData name="C C" userId="58c016da926720ee" providerId="LiveId" clId="{13D0603B-2F04-4991-8B59-3487B313B2ED}" dt="2021-04-21T13:52:32.065" v="2227" actId="700"/>
          <ac:spMkLst>
            <pc:docMk/>
            <pc:sldMk cId="301601336" sldId="268"/>
            <ac:spMk id="9" creationId="{F2E1302B-0298-4BDD-8674-FCCA743DC68E}"/>
          </ac:spMkLst>
        </pc:spChg>
        <pc:spChg chg="add del mod ord">
          <ac:chgData name="C C" userId="58c016da926720ee" providerId="LiveId" clId="{13D0603B-2F04-4991-8B59-3487B313B2ED}" dt="2021-04-21T13:52:32.065" v="2227" actId="700"/>
          <ac:spMkLst>
            <pc:docMk/>
            <pc:sldMk cId="301601336" sldId="268"/>
            <ac:spMk id="10" creationId="{BF5A6468-5421-475F-B139-D016F2F4FE31}"/>
          </ac:spMkLst>
        </pc:spChg>
        <pc:spChg chg="add del mod ord">
          <ac:chgData name="C C" userId="58c016da926720ee" providerId="LiveId" clId="{13D0603B-2F04-4991-8B59-3487B313B2ED}" dt="2021-04-21T13:52:37.174" v="2229" actId="21"/>
          <ac:spMkLst>
            <pc:docMk/>
            <pc:sldMk cId="301601336" sldId="268"/>
            <ac:spMk id="11" creationId="{A1178E5F-69D2-485D-B752-C9BB43733018}"/>
          </ac:spMkLst>
        </pc:spChg>
        <pc:spChg chg="add del mod ord">
          <ac:chgData name="C C" userId="58c016da926720ee" providerId="LiveId" clId="{13D0603B-2F04-4991-8B59-3487B313B2ED}" dt="2021-04-21T13:54:17.687" v="2248" actId="700"/>
          <ac:spMkLst>
            <pc:docMk/>
            <pc:sldMk cId="301601336" sldId="268"/>
            <ac:spMk id="12" creationId="{9FD8AA36-3022-49AF-B1AE-6F435E7BEE4A}"/>
          </ac:spMkLst>
        </pc:spChg>
        <pc:spChg chg="add del mod">
          <ac:chgData name="C C" userId="58c016da926720ee" providerId="LiveId" clId="{13D0603B-2F04-4991-8B59-3487B313B2ED}" dt="2021-04-21T13:53:03.895" v="2239" actId="700"/>
          <ac:spMkLst>
            <pc:docMk/>
            <pc:sldMk cId="301601336" sldId="268"/>
            <ac:spMk id="13" creationId="{21D13C9E-98AA-4458-AA85-920F1A8C5019}"/>
          </ac:spMkLst>
        </pc:spChg>
        <pc:spChg chg="add del mod ord">
          <ac:chgData name="C C" userId="58c016da926720ee" providerId="LiveId" clId="{13D0603B-2F04-4991-8B59-3487B313B2ED}" dt="2021-04-21T13:54:20.967" v="2249" actId="700"/>
          <ac:spMkLst>
            <pc:docMk/>
            <pc:sldMk cId="301601336" sldId="268"/>
            <ac:spMk id="15" creationId="{0CA8D6EB-2525-4D6E-B440-DA1F16D88B4E}"/>
          </ac:spMkLst>
        </pc:spChg>
        <pc:spChg chg="add mod ord">
          <ac:chgData name="C C" userId="58c016da926720ee" providerId="LiveId" clId="{13D0603B-2F04-4991-8B59-3487B313B2ED}" dt="2021-04-21T17:38:38.908" v="4229" actId="20577"/>
          <ac:spMkLst>
            <pc:docMk/>
            <pc:sldMk cId="301601336" sldId="268"/>
            <ac:spMk id="16" creationId="{2C5931D7-3AB7-4C23-8950-11FDE5BE3172}"/>
          </ac:spMkLst>
        </pc:spChg>
        <pc:spChg chg="add del mod ord">
          <ac:chgData name="C C" userId="58c016da926720ee" providerId="LiveId" clId="{13D0603B-2F04-4991-8B59-3487B313B2ED}" dt="2021-04-21T14:29:26.216" v="2469"/>
          <ac:spMkLst>
            <pc:docMk/>
            <pc:sldMk cId="301601336" sldId="268"/>
            <ac:spMk id="17" creationId="{104BF6D1-89E8-42EB-9DB1-9C08B4298814}"/>
          </ac:spMkLst>
        </pc:spChg>
        <pc:spChg chg="add del mod">
          <ac:chgData name="C C" userId="58c016da926720ee" providerId="LiveId" clId="{13D0603B-2F04-4991-8B59-3487B313B2ED}" dt="2021-04-21T14:32:27.228" v="2471"/>
          <ac:spMkLst>
            <pc:docMk/>
            <pc:sldMk cId="301601336" sldId="268"/>
            <ac:spMk id="18" creationId="{28816E2F-D074-442E-8156-5297E1B3BE08}"/>
          </ac:spMkLst>
        </pc:spChg>
        <pc:spChg chg="add del mod">
          <ac:chgData name="C C" userId="58c016da926720ee" providerId="LiveId" clId="{13D0603B-2F04-4991-8B59-3487B313B2ED}" dt="2021-04-21T14:33:38.508" v="2473"/>
          <ac:spMkLst>
            <pc:docMk/>
            <pc:sldMk cId="301601336" sldId="268"/>
            <ac:spMk id="19" creationId="{BC4AB1D1-F10B-4E23-8F9A-BF287CC9D4B0}"/>
          </ac:spMkLst>
        </pc:spChg>
        <pc:picChg chg="add del mod">
          <ac:chgData name="C C" userId="58c016da926720ee" providerId="LiveId" clId="{13D0603B-2F04-4991-8B59-3487B313B2ED}" dt="2021-04-21T13:53:00.666" v="2238" actId="478"/>
          <ac:picMkLst>
            <pc:docMk/>
            <pc:sldMk cId="301601336" sldId="268"/>
            <ac:picMk id="14" creationId="{26CFFFA5-E911-4726-8FC7-B9505EA56D65}"/>
          </ac:picMkLst>
        </pc:picChg>
        <pc:picChg chg="add del mod">
          <ac:chgData name="C C" userId="58c016da926720ee" providerId="LiveId" clId="{13D0603B-2F04-4991-8B59-3487B313B2ED}" dt="2021-04-21T14:29:22.841" v="2468"/>
          <ac:picMkLst>
            <pc:docMk/>
            <pc:sldMk cId="301601336" sldId="268"/>
            <ac:picMk id="21" creationId="{18AEEC91-A3AF-4AA3-BA9A-030D1C1B60CD}"/>
          </ac:picMkLst>
        </pc:picChg>
        <pc:picChg chg="add del">
          <ac:chgData name="C C" userId="58c016da926720ee" providerId="LiveId" clId="{13D0603B-2F04-4991-8B59-3487B313B2ED}" dt="2021-04-21T13:52:37.174" v="2229" actId="21"/>
          <ac:picMkLst>
            <pc:docMk/>
            <pc:sldMk cId="301601336" sldId="268"/>
            <ac:picMk id="4098" creationId="{F30CB411-60B7-4144-9220-53500FCDE783}"/>
          </ac:picMkLst>
        </pc:picChg>
        <pc:picChg chg="add del mod">
          <ac:chgData name="C C" userId="58c016da926720ee" providerId="LiveId" clId="{13D0603B-2F04-4991-8B59-3487B313B2ED}" dt="2021-04-21T13:54:11.245" v="2245"/>
          <ac:picMkLst>
            <pc:docMk/>
            <pc:sldMk cId="301601336" sldId="268"/>
            <ac:picMk id="4100" creationId="{F966A254-95AE-44F6-8F08-3FE18B9246AE}"/>
          </ac:picMkLst>
        </pc:picChg>
        <pc:picChg chg="add del">
          <ac:chgData name="C C" userId="58c016da926720ee" providerId="LiveId" clId="{13D0603B-2F04-4991-8B59-3487B313B2ED}" dt="2021-04-21T13:57:21.066" v="2251"/>
          <ac:picMkLst>
            <pc:docMk/>
            <pc:sldMk cId="301601336" sldId="268"/>
            <ac:picMk id="4102" creationId="{0F1FFAC0-B24A-4EB6-B6FC-1A6299D0F3EB}"/>
          </ac:picMkLst>
        </pc:picChg>
        <pc:picChg chg="add del mod">
          <ac:chgData name="C C" userId="58c016da926720ee" providerId="LiveId" clId="{13D0603B-2F04-4991-8B59-3487B313B2ED}" dt="2021-04-21T14:29:29.254" v="2470" actId="478"/>
          <ac:picMkLst>
            <pc:docMk/>
            <pc:sldMk cId="301601336" sldId="268"/>
            <ac:picMk id="4104" creationId="{5A1A2E55-C680-47EE-9645-59A8A03AB410}"/>
          </ac:picMkLst>
        </pc:picChg>
        <pc:picChg chg="add del mod">
          <ac:chgData name="C C" userId="58c016da926720ee" providerId="LiveId" clId="{13D0603B-2F04-4991-8B59-3487B313B2ED}" dt="2021-04-21T14:32:30.364" v="2472" actId="478"/>
          <ac:picMkLst>
            <pc:docMk/>
            <pc:sldMk cId="301601336" sldId="268"/>
            <ac:picMk id="4106" creationId="{271FF3EB-0938-408E-AB19-A35E615E20C0}"/>
          </ac:picMkLst>
        </pc:picChg>
        <pc:picChg chg="add mod">
          <ac:chgData name="C C" userId="58c016da926720ee" providerId="LiveId" clId="{13D0603B-2F04-4991-8B59-3487B313B2ED}" dt="2021-04-21T14:33:38.508" v="2473"/>
          <ac:picMkLst>
            <pc:docMk/>
            <pc:sldMk cId="301601336" sldId="268"/>
            <ac:picMk id="4108" creationId="{38BA9B61-2C2B-4FB6-8FAC-013150C651D6}"/>
          </ac:picMkLst>
        </pc:picChg>
      </pc:sldChg>
      <pc:sldChg chg="addSp delSp modSp new mod ord">
        <pc:chgData name="C C" userId="58c016da926720ee" providerId="LiveId" clId="{13D0603B-2F04-4991-8B59-3487B313B2ED}" dt="2021-04-21T13:43:51.686" v="1932"/>
        <pc:sldMkLst>
          <pc:docMk/>
          <pc:sldMk cId="2923364697" sldId="269"/>
        </pc:sldMkLst>
        <pc:spChg chg="mod">
          <ac:chgData name="C C" userId="58c016da926720ee" providerId="LiveId" clId="{13D0603B-2F04-4991-8B59-3487B313B2ED}" dt="2021-04-21T12:59:42.436" v="600" actId="5793"/>
          <ac:spMkLst>
            <pc:docMk/>
            <pc:sldMk cId="2923364697" sldId="269"/>
            <ac:spMk id="2" creationId="{A3CA9F96-290E-4831-B089-51ED0EBD9C18}"/>
          </ac:spMkLst>
        </pc:spChg>
        <pc:spChg chg="del">
          <ac:chgData name="C C" userId="58c016da926720ee" providerId="LiveId" clId="{13D0603B-2F04-4991-8B59-3487B313B2ED}" dt="2021-04-21T13:22:59.624" v="1728" actId="478"/>
          <ac:spMkLst>
            <pc:docMk/>
            <pc:sldMk cId="2923364697" sldId="269"/>
            <ac:spMk id="3" creationId="{D1FDFBE3-1EA7-463D-A17B-4B25D1C5D54F}"/>
          </ac:spMkLst>
        </pc:spChg>
        <pc:spChg chg="del">
          <ac:chgData name="C C" userId="58c016da926720ee" providerId="LiveId" clId="{13D0603B-2F04-4991-8B59-3487B313B2ED}" dt="2021-04-21T13:21:54.180" v="1713"/>
          <ac:spMkLst>
            <pc:docMk/>
            <pc:sldMk cId="2923364697" sldId="269"/>
            <ac:spMk id="4" creationId="{F8467DA8-F1DD-4C61-BB76-8339A4F46600}"/>
          </ac:spMkLst>
        </pc:spChg>
        <pc:spChg chg="add del mod">
          <ac:chgData name="C C" userId="58c016da926720ee" providerId="LiveId" clId="{13D0603B-2F04-4991-8B59-3487B313B2ED}" dt="2021-04-21T13:22:15.050" v="1720"/>
          <ac:spMkLst>
            <pc:docMk/>
            <pc:sldMk cId="2923364697" sldId="269"/>
            <ac:spMk id="5" creationId="{E31683AC-C784-4F31-82CC-E81A0F1F8BCA}"/>
          </ac:spMkLst>
        </pc:spChg>
        <pc:spChg chg="add del mod">
          <ac:chgData name="C C" userId="58c016da926720ee" providerId="LiveId" clId="{13D0603B-2F04-4991-8B59-3487B313B2ED}" dt="2021-04-21T13:36:58.533" v="1785"/>
          <ac:spMkLst>
            <pc:docMk/>
            <pc:sldMk cId="2923364697" sldId="269"/>
            <ac:spMk id="6" creationId="{2B0E01F8-1415-4E82-BE95-AF1F026D54D7}"/>
          </ac:spMkLst>
        </pc:spChg>
        <pc:picChg chg="add del mod">
          <ac:chgData name="C C" userId="58c016da926720ee" providerId="LiveId" clId="{13D0603B-2F04-4991-8B59-3487B313B2ED}" dt="2021-04-21T13:35:44.865" v="1781" actId="478"/>
          <ac:picMkLst>
            <pc:docMk/>
            <pc:sldMk cId="2923364697" sldId="269"/>
            <ac:picMk id="8" creationId="{359756A3-8B5C-4F23-8C6F-C42D500F6531}"/>
          </ac:picMkLst>
        </pc:picChg>
        <pc:picChg chg="add mod">
          <ac:chgData name="C C" userId="58c016da926720ee" providerId="LiveId" clId="{13D0603B-2F04-4991-8B59-3487B313B2ED}" dt="2021-04-21T13:43:51.686" v="1932"/>
          <ac:picMkLst>
            <pc:docMk/>
            <pc:sldMk cId="2923364697" sldId="269"/>
            <ac:picMk id="12" creationId="{090F3D6C-ABB1-44BC-9C2E-D65DB51301C7}"/>
          </ac:picMkLst>
        </pc:picChg>
        <pc:picChg chg="add del mod">
          <ac:chgData name="C C" userId="58c016da926720ee" providerId="LiveId" clId="{13D0603B-2F04-4991-8B59-3487B313B2ED}" dt="2021-04-21T13:22:13.784" v="1719" actId="21"/>
          <ac:picMkLst>
            <pc:docMk/>
            <pc:sldMk cId="2923364697" sldId="269"/>
            <ac:picMk id="2050" creationId="{31E94CE9-9D47-4042-8E7E-31E6CDECAC42}"/>
          </ac:picMkLst>
        </pc:picChg>
        <pc:picChg chg="add del mod">
          <ac:chgData name="C C" userId="58c016da926720ee" providerId="LiveId" clId="{13D0603B-2F04-4991-8B59-3487B313B2ED}" dt="2021-04-21T13:22:12.467" v="1718" actId="478"/>
          <ac:picMkLst>
            <pc:docMk/>
            <pc:sldMk cId="2923364697" sldId="269"/>
            <ac:picMk id="2052" creationId="{7DFFC448-C6B0-46CB-AC15-58AB0A824D4E}"/>
          </ac:picMkLst>
        </pc:picChg>
        <pc:picChg chg="add mod">
          <ac:chgData name="C C" userId="58c016da926720ee" providerId="LiveId" clId="{13D0603B-2F04-4991-8B59-3487B313B2ED}" dt="2021-04-21T13:37:46.064" v="1792" actId="1076"/>
          <ac:picMkLst>
            <pc:docMk/>
            <pc:sldMk cId="2923364697" sldId="269"/>
            <ac:picMk id="2054" creationId="{1A28F2B2-0324-4A56-89BD-FFF661692D44}"/>
          </ac:picMkLst>
        </pc:picChg>
        <pc:picChg chg="add del mod">
          <ac:chgData name="C C" userId="58c016da926720ee" providerId="LiveId" clId="{13D0603B-2F04-4991-8B59-3487B313B2ED}" dt="2021-04-21T13:42:41.151" v="1802" actId="21"/>
          <ac:picMkLst>
            <pc:docMk/>
            <pc:sldMk cId="2923364697" sldId="269"/>
            <ac:picMk id="2056" creationId="{BD70F6F1-726E-468D-8118-17B6F2829514}"/>
          </ac:picMkLst>
        </pc:picChg>
      </pc:sldChg>
      <pc:sldChg chg="modSp new del mod">
        <pc:chgData name="C C" userId="58c016da926720ee" providerId="LiveId" clId="{13D0603B-2F04-4991-8B59-3487B313B2ED}" dt="2021-04-21T14:41:43.963" v="2798" actId="47"/>
        <pc:sldMkLst>
          <pc:docMk/>
          <pc:sldMk cId="1042048410" sldId="270"/>
        </pc:sldMkLst>
        <pc:spChg chg="mod">
          <ac:chgData name="C C" userId="58c016da926720ee" providerId="LiveId" clId="{13D0603B-2F04-4991-8B59-3487B313B2ED}" dt="2021-04-21T13:14:33.290" v="1066" actId="20577"/>
          <ac:spMkLst>
            <pc:docMk/>
            <pc:sldMk cId="1042048410" sldId="270"/>
            <ac:spMk id="2" creationId="{C3BB5BE3-C01D-4299-85EA-EA20B482629A}"/>
          </ac:spMkLst>
        </pc:spChg>
        <pc:spChg chg="mod">
          <ac:chgData name="C C" userId="58c016da926720ee" providerId="LiveId" clId="{13D0603B-2F04-4991-8B59-3487B313B2ED}" dt="2021-04-21T13:16:04.360" v="1098" actId="20577"/>
          <ac:spMkLst>
            <pc:docMk/>
            <pc:sldMk cId="1042048410" sldId="270"/>
            <ac:spMk id="3" creationId="{8A0D8BE3-9476-42CE-B0E1-F73541D99E44}"/>
          </ac:spMkLst>
        </pc:spChg>
      </pc:sldChg>
      <pc:sldChg chg="addSp delSp modSp new mod modClrScheme chgLayout">
        <pc:chgData name="C C" userId="58c016da926720ee" providerId="LiveId" clId="{13D0603B-2F04-4991-8B59-3487B313B2ED}" dt="2021-04-21T17:40:38.691" v="4289" actId="20577"/>
        <pc:sldMkLst>
          <pc:docMk/>
          <pc:sldMk cId="1925417711" sldId="271"/>
        </pc:sldMkLst>
        <pc:spChg chg="mod ord">
          <ac:chgData name="C C" userId="58c016da926720ee" providerId="LiveId" clId="{13D0603B-2F04-4991-8B59-3487B313B2ED}" dt="2021-04-21T13:18:59.993" v="1493" actId="20577"/>
          <ac:spMkLst>
            <pc:docMk/>
            <pc:sldMk cId="1925417711" sldId="271"/>
            <ac:spMk id="2" creationId="{96213FEC-5FC0-4EFC-B585-939DF5002A09}"/>
          </ac:spMkLst>
        </pc:spChg>
        <pc:spChg chg="del mod ord">
          <ac:chgData name="C C" userId="58c016da926720ee" providerId="LiveId" clId="{13D0603B-2F04-4991-8B59-3487B313B2ED}" dt="2021-04-21T13:16:36.777" v="1123" actId="700"/>
          <ac:spMkLst>
            <pc:docMk/>
            <pc:sldMk cId="1925417711" sldId="271"/>
            <ac:spMk id="3" creationId="{1B5E0EBA-CD27-41FC-AF5C-2D9177C8A6ED}"/>
          </ac:spMkLst>
        </pc:spChg>
        <pc:spChg chg="del">
          <ac:chgData name="C C" userId="58c016da926720ee" providerId="LiveId" clId="{13D0603B-2F04-4991-8B59-3487B313B2ED}" dt="2021-04-21T13:16:36.777" v="1123" actId="700"/>
          <ac:spMkLst>
            <pc:docMk/>
            <pc:sldMk cId="1925417711" sldId="271"/>
            <ac:spMk id="4" creationId="{298190BB-8B2D-4BED-9D30-EC4CBC5A4D7C}"/>
          </ac:spMkLst>
        </pc:spChg>
        <pc:spChg chg="add mod ord">
          <ac:chgData name="C C" userId="58c016da926720ee" providerId="LiveId" clId="{13D0603B-2F04-4991-8B59-3487B313B2ED}" dt="2021-04-21T17:40:38.691" v="4289" actId="20577"/>
          <ac:spMkLst>
            <pc:docMk/>
            <pc:sldMk cId="1925417711" sldId="271"/>
            <ac:spMk id="5" creationId="{6CBB0211-DC86-41B3-BBAD-A10AAA8C45EC}"/>
          </ac:spMkLst>
        </pc:spChg>
      </pc:sldChg>
      <pc:sldChg chg="addSp delSp modSp add mod">
        <pc:chgData name="C C" userId="58c016da926720ee" providerId="LiveId" clId="{13D0603B-2F04-4991-8B59-3487B313B2ED}" dt="2021-04-21T14:34:54.802" v="2498" actId="20577"/>
        <pc:sldMkLst>
          <pc:docMk/>
          <pc:sldMk cId="2929093726" sldId="272"/>
        </pc:sldMkLst>
        <pc:spChg chg="mod">
          <ac:chgData name="C C" userId="58c016da926720ee" providerId="LiveId" clId="{13D0603B-2F04-4991-8B59-3487B313B2ED}" dt="2021-04-21T14:34:54.802" v="2498" actId="20577"/>
          <ac:spMkLst>
            <pc:docMk/>
            <pc:sldMk cId="2929093726" sldId="272"/>
            <ac:spMk id="2" creationId="{A3CA9F96-290E-4831-B089-51ED0EBD9C18}"/>
          </ac:spMkLst>
        </pc:spChg>
        <pc:picChg chg="add del mod">
          <ac:chgData name="C C" userId="58c016da926720ee" providerId="LiveId" clId="{13D0603B-2F04-4991-8B59-3487B313B2ED}" dt="2021-04-21T13:35:22.555" v="1775" actId="478"/>
          <ac:picMkLst>
            <pc:docMk/>
            <pc:sldMk cId="2929093726" sldId="272"/>
            <ac:picMk id="4" creationId="{568A762C-FE39-41C6-9EF8-FF62E1150192}"/>
          </ac:picMkLst>
        </pc:picChg>
        <pc:picChg chg="add mod">
          <ac:chgData name="C C" userId="58c016da926720ee" providerId="LiveId" clId="{13D0603B-2F04-4991-8B59-3487B313B2ED}" dt="2021-04-21T13:35:39.243" v="1780" actId="1076"/>
          <ac:picMkLst>
            <pc:docMk/>
            <pc:sldMk cId="2929093726" sldId="272"/>
            <ac:picMk id="6" creationId="{4E02281F-E862-46AB-8ECF-B8A0AC51A2EE}"/>
          </ac:picMkLst>
        </pc:picChg>
        <pc:picChg chg="mod">
          <ac:chgData name="C C" userId="58c016da926720ee" providerId="LiveId" clId="{13D0603B-2F04-4991-8B59-3487B313B2ED}" dt="2021-04-21T13:32:58.659" v="1762" actId="1076"/>
          <ac:picMkLst>
            <pc:docMk/>
            <pc:sldMk cId="2929093726" sldId="272"/>
            <ac:picMk id="8" creationId="{359756A3-8B5C-4F23-8C6F-C42D500F6531}"/>
          </ac:picMkLst>
        </pc:picChg>
        <pc:picChg chg="add del mod">
          <ac:chgData name="C C" userId="58c016da926720ee" providerId="LiveId" clId="{13D0603B-2F04-4991-8B59-3487B313B2ED}" dt="2021-04-21T13:30:03.105" v="1749" actId="478"/>
          <ac:picMkLst>
            <pc:docMk/>
            <pc:sldMk cId="2929093726" sldId="272"/>
            <ac:picMk id="3074" creationId="{23AAB022-A473-4EF7-84A5-CB9EE1DC912A}"/>
          </ac:picMkLst>
        </pc:picChg>
        <pc:picChg chg="add mod">
          <ac:chgData name="C C" userId="58c016da926720ee" providerId="LiveId" clId="{13D0603B-2F04-4991-8B59-3487B313B2ED}" dt="2021-04-21T13:30:32.370" v="1760" actId="1076"/>
          <ac:picMkLst>
            <pc:docMk/>
            <pc:sldMk cId="2929093726" sldId="272"/>
            <ac:picMk id="3076" creationId="{1BBB04ED-7449-4143-98E4-BAF52B1F9064}"/>
          </ac:picMkLst>
        </pc:picChg>
        <pc:picChg chg="add del mod">
          <ac:chgData name="C C" userId="58c016da926720ee" providerId="LiveId" clId="{13D0603B-2F04-4991-8B59-3487B313B2ED}" dt="2021-04-21T13:34:02.102" v="1771" actId="478"/>
          <ac:picMkLst>
            <pc:docMk/>
            <pc:sldMk cId="2929093726" sldId="272"/>
            <ac:picMk id="3078" creationId="{AE8E22C4-1B7A-43EA-BC5B-A04459DCC57C}"/>
          </ac:picMkLst>
        </pc:picChg>
        <pc:picChg chg="add del">
          <ac:chgData name="C C" userId="58c016da926720ee" providerId="LiveId" clId="{13D0603B-2F04-4991-8B59-3487B313B2ED}" dt="2021-04-21T13:35:26.325" v="1777"/>
          <ac:picMkLst>
            <pc:docMk/>
            <pc:sldMk cId="2929093726" sldId="272"/>
            <ac:picMk id="3080" creationId="{2BE5495F-FCBA-4525-B413-2108C31B8C70}"/>
          </ac:picMkLst>
        </pc:picChg>
      </pc:sldChg>
      <pc:sldChg chg="addSp delSp modSp add mod modClrScheme chgLayout">
        <pc:chgData name="C C" userId="58c016da926720ee" providerId="LiveId" clId="{13D0603B-2F04-4991-8B59-3487B313B2ED}" dt="2021-04-21T17:38:56.864" v="4233" actId="313"/>
        <pc:sldMkLst>
          <pc:docMk/>
          <pc:sldMk cId="4174762960" sldId="273"/>
        </pc:sldMkLst>
        <pc:spChg chg="mod ord">
          <ac:chgData name="C C" userId="58c016da926720ee" providerId="LiveId" clId="{13D0603B-2F04-4991-8B59-3487B313B2ED}" dt="2021-04-21T13:45:10.527" v="2225" actId="700"/>
          <ac:spMkLst>
            <pc:docMk/>
            <pc:sldMk cId="4174762960" sldId="273"/>
            <ac:spMk id="2" creationId="{A3CA9F96-290E-4831-B089-51ED0EBD9C18}"/>
          </ac:spMkLst>
        </pc:spChg>
        <pc:spChg chg="add mod ord">
          <ac:chgData name="C C" userId="58c016da926720ee" providerId="LiveId" clId="{13D0603B-2F04-4991-8B59-3487B313B2ED}" dt="2021-04-21T17:38:56.864" v="4233" actId="313"/>
          <ac:spMkLst>
            <pc:docMk/>
            <pc:sldMk cId="4174762960" sldId="273"/>
            <ac:spMk id="3" creationId="{047C37C2-7D63-467F-8579-A64E4187C907}"/>
          </ac:spMkLst>
        </pc:spChg>
        <pc:spChg chg="add del mod">
          <ac:chgData name="C C" userId="58c016da926720ee" providerId="LiveId" clId="{13D0603B-2F04-4991-8B59-3487B313B2ED}" dt="2021-04-21T13:45:10.527" v="2225" actId="700"/>
          <ac:spMkLst>
            <pc:docMk/>
            <pc:sldMk cId="4174762960" sldId="273"/>
            <ac:spMk id="4" creationId="{0E76BB22-1166-4FA8-AA10-29E804459324}"/>
          </ac:spMkLst>
        </pc:spChg>
        <pc:picChg chg="add del mod">
          <ac:chgData name="C C" userId="58c016da926720ee" providerId="LiveId" clId="{13D0603B-2F04-4991-8B59-3487B313B2ED}" dt="2021-04-21T13:42:33.730" v="1801" actId="478"/>
          <ac:picMkLst>
            <pc:docMk/>
            <pc:sldMk cId="4174762960" sldId="273"/>
            <ac:picMk id="7" creationId="{B8A65DDB-F100-478F-822D-BFDE3CA769C5}"/>
          </ac:picMkLst>
        </pc:picChg>
        <pc:picChg chg="add del mod">
          <ac:chgData name="C C" userId="58c016da926720ee" providerId="LiveId" clId="{13D0603B-2F04-4991-8B59-3487B313B2ED}" dt="2021-04-21T13:43:50.280" v="1931" actId="21"/>
          <ac:picMkLst>
            <pc:docMk/>
            <pc:sldMk cId="4174762960" sldId="273"/>
            <ac:picMk id="8" creationId="{9C1E5B07-ED99-4353-BD2F-F9C26C312F67}"/>
          </ac:picMkLst>
        </pc:picChg>
        <pc:picChg chg="del mod ord">
          <ac:chgData name="C C" userId="58c016da926720ee" providerId="LiveId" clId="{13D0603B-2F04-4991-8B59-3487B313B2ED}" dt="2021-04-21T13:37:57.326" v="1797" actId="21"/>
          <ac:picMkLst>
            <pc:docMk/>
            <pc:sldMk cId="4174762960" sldId="273"/>
            <ac:picMk id="2054" creationId="{1A28F2B2-0324-4A56-89BD-FFF661692D44}"/>
          </ac:picMkLst>
        </pc:picChg>
        <pc:picChg chg="del">
          <ac:chgData name="C C" userId="58c016da926720ee" providerId="LiveId" clId="{13D0603B-2F04-4991-8B59-3487B313B2ED}" dt="2021-04-21T13:37:51.473" v="1794" actId="478"/>
          <ac:picMkLst>
            <pc:docMk/>
            <pc:sldMk cId="4174762960" sldId="273"/>
            <ac:picMk id="2056" creationId="{BD70F6F1-726E-468D-8118-17B6F2829514}"/>
          </ac:picMkLst>
        </pc:picChg>
      </pc:sldChg>
      <pc:sldChg chg="new del">
        <pc:chgData name="C C" userId="58c016da926720ee" providerId="LiveId" clId="{13D0603B-2F04-4991-8B59-3487B313B2ED}" dt="2021-04-21T14:41:01.260" v="2795" actId="47"/>
        <pc:sldMkLst>
          <pc:docMk/>
          <pc:sldMk cId="61179803" sldId="274"/>
        </pc:sldMkLst>
      </pc:sldChg>
      <pc:sldChg chg="new del">
        <pc:chgData name="C C" userId="58c016da926720ee" providerId="LiveId" clId="{13D0603B-2F04-4991-8B59-3487B313B2ED}" dt="2021-04-21T13:52:58.904" v="2237" actId="47"/>
        <pc:sldMkLst>
          <pc:docMk/>
          <pc:sldMk cId="506125301" sldId="275"/>
        </pc:sldMkLst>
      </pc:sldChg>
      <pc:sldChg chg="addSp delSp modSp add mod ord">
        <pc:chgData name="C C" userId="58c016da926720ee" providerId="LiveId" clId="{13D0603B-2F04-4991-8B59-3487B313B2ED}" dt="2021-04-21T14:40:45.758" v="2794"/>
        <pc:sldMkLst>
          <pc:docMk/>
          <pc:sldMk cId="664356640" sldId="276"/>
        </pc:sldMkLst>
        <pc:spChg chg="del">
          <ac:chgData name="C C" userId="58c016da926720ee" providerId="LiveId" clId="{13D0603B-2F04-4991-8B59-3487B313B2ED}" dt="2021-04-21T13:57:28.256" v="2254" actId="478"/>
          <ac:spMkLst>
            <pc:docMk/>
            <pc:sldMk cId="664356640" sldId="276"/>
            <ac:spMk id="13" creationId="{21D13C9E-98AA-4458-AA85-920F1A8C5019}"/>
          </ac:spMkLst>
        </pc:spChg>
        <pc:picChg chg="mod">
          <ac:chgData name="C C" userId="58c016da926720ee" providerId="LiveId" clId="{13D0603B-2F04-4991-8B59-3487B313B2ED}" dt="2021-04-21T13:57:37.557" v="2259" actId="1076"/>
          <ac:picMkLst>
            <pc:docMk/>
            <pc:sldMk cId="664356640" sldId="276"/>
            <ac:picMk id="14" creationId="{26CFFFA5-E911-4726-8FC7-B9505EA56D65}"/>
          </ac:picMkLst>
        </pc:picChg>
        <pc:picChg chg="add del mod">
          <ac:chgData name="C C" userId="58c016da926720ee" providerId="LiveId" clId="{13D0603B-2F04-4991-8B59-3487B313B2ED}" dt="2021-04-21T14:28:42.322" v="2466" actId="21"/>
          <ac:picMkLst>
            <pc:docMk/>
            <pc:sldMk cId="664356640" sldId="276"/>
            <ac:picMk id="6146" creationId="{64A1F435-26AA-43D4-B7D6-FF8C59ADAD78}"/>
          </ac:picMkLst>
        </pc:picChg>
      </pc:sldChg>
      <pc:sldChg chg="new del">
        <pc:chgData name="C C" userId="58c016da926720ee" providerId="LiveId" clId="{13D0603B-2F04-4991-8B59-3487B313B2ED}" dt="2021-04-21T14:41:35.359" v="2797" actId="47"/>
        <pc:sldMkLst>
          <pc:docMk/>
          <pc:sldMk cId="1007769023" sldId="277"/>
        </pc:sldMkLst>
      </pc:sldChg>
      <pc:sldChg chg="addSp delSp modSp new del mod modClrScheme chgLayout">
        <pc:chgData name="C C" userId="58c016da926720ee" providerId="LiveId" clId="{13D0603B-2F04-4991-8B59-3487B313B2ED}" dt="2021-04-21T14:45:17.006" v="2930" actId="47"/>
        <pc:sldMkLst>
          <pc:docMk/>
          <pc:sldMk cId="2225388749" sldId="277"/>
        </pc:sldMkLst>
        <pc:spChg chg="del mod ord">
          <ac:chgData name="C C" userId="58c016da926720ee" providerId="LiveId" clId="{13D0603B-2F04-4991-8B59-3487B313B2ED}" dt="2021-04-21T14:44:20.956" v="2800" actId="700"/>
          <ac:spMkLst>
            <pc:docMk/>
            <pc:sldMk cId="2225388749" sldId="277"/>
            <ac:spMk id="2" creationId="{9356DCBC-40AF-4911-AE85-56FF130B0668}"/>
          </ac:spMkLst>
        </pc:spChg>
        <pc:spChg chg="del mod ord">
          <ac:chgData name="C C" userId="58c016da926720ee" providerId="LiveId" clId="{13D0603B-2F04-4991-8B59-3487B313B2ED}" dt="2021-04-21T14:44:20.956" v="2800" actId="700"/>
          <ac:spMkLst>
            <pc:docMk/>
            <pc:sldMk cId="2225388749" sldId="277"/>
            <ac:spMk id="3" creationId="{49A13567-5466-4F4C-A468-80CDCD46B885}"/>
          </ac:spMkLst>
        </pc:spChg>
        <pc:spChg chg="add mod ord">
          <ac:chgData name="C C" userId="58c016da926720ee" providerId="LiveId" clId="{13D0603B-2F04-4991-8B59-3487B313B2ED}" dt="2021-04-21T14:44:37.116" v="2828" actId="20577"/>
          <ac:spMkLst>
            <pc:docMk/>
            <pc:sldMk cId="2225388749" sldId="277"/>
            <ac:spMk id="4" creationId="{B4043DE7-FE48-4737-A4DD-61035A68DF26}"/>
          </ac:spMkLst>
        </pc:spChg>
        <pc:spChg chg="add mod ord">
          <ac:chgData name="C C" userId="58c016da926720ee" providerId="LiveId" clId="{13D0603B-2F04-4991-8B59-3487B313B2ED}" dt="2021-04-21T14:44:20.956" v="2800" actId="700"/>
          <ac:spMkLst>
            <pc:docMk/>
            <pc:sldMk cId="2225388749" sldId="277"/>
            <ac:spMk id="5" creationId="{2DBDA646-4989-46D7-B891-2D06DF034890}"/>
          </ac:spMkLst>
        </pc:spChg>
      </pc:sldChg>
      <pc:sldChg chg="addSp delSp modSp new mod modClrScheme chgLayout">
        <pc:chgData name="C C" userId="58c016da926720ee" providerId="LiveId" clId="{13D0603B-2F04-4991-8B59-3487B313B2ED}" dt="2021-04-21T17:39:39.796" v="4258" actId="20577"/>
        <pc:sldMkLst>
          <pc:docMk/>
          <pc:sldMk cId="1713905307" sldId="278"/>
        </pc:sldMkLst>
        <pc:spChg chg="mod ord">
          <ac:chgData name="C C" userId="58c016da926720ee" providerId="LiveId" clId="{13D0603B-2F04-4991-8B59-3487B313B2ED}" dt="2021-04-21T17:09:26.555" v="3184" actId="313"/>
          <ac:spMkLst>
            <pc:docMk/>
            <pc:sldMk cId="1713905307" sldId="278"/>
            <ac:spMk id="2" creationId="{9C494CFC-98A7-4F31-B034-291459C7FFEA}"/>
          </ac:spMkLst>
        </pc:spChg>
        <pc:spChg chg="del mod ord">
          <ac:chgData name="C C" userId="58c016da926720ee" providerId="LiveId" clId="{13D0603B-2F04-4991-8B59-3487B313B2ED}" dt="2021-04-21T17:07:55.764" v="3011" actId="700"/>
          <ac:spMkLst>
            <pc:docMk/>
            <pc:sldMk cId="1713905307" sldId="278"/>
            <ac:spMk id="3" creationId="{8BFA84A0-E41D-4806-BD9B-DFCBA90229CC}"/>
          </ac:spMkLst>
        </pc:spChg>
        <pc:spChg chg="add mod ord">
          <ac:chgData name="C C" userId="58c016da926720ee" providerId="LiveId" clId="{13D0603B-2F04-4991-8B59-3487B313B2ED}" dt="2021-04-21T17:39:39.796" v="4258" actId="20577"/>
          <ac:spMkLst>
            <pc:docMk/>
            <pc:sldMk cId="1713905307" sldId="278"/>
            <ac:spMk id="4" creationId="{CAC6EFA5-2C3C-41FC-B886-3EE23671C81D}"/>
          </ac:spMkLst>
        </pc:spChg>
        <pc:spChg chg="add del mod ord">
          <ac:chgData name="C C" userId="58c016da926720ee" providerId="LiveId" clId="{13D0603B-2F04-4991-8B59-3487B313B2ED}" dt="2021-04-21T17:07:56.757" v="3012"/>
          <ac:spMkLst>
            <pc:docMk/>
            <pc:sldMk cId="1713905307" sldId="278"/>
            <ac:spMk id="5" creationId="{7FD2BB76-23B4-4905-B8F5-F3A7AD6BBDEF}"/>
          </ac:spMkLst>
        </pc:spChg>
        <pc:picChg chg="add mod">
          <ac:chgData name="C C" userId="58c016da926720ee" providerId="LiveId" clId="{13D0603B-2F04-4991-8B59-3487B313B2ED}" dt="2021-04-21T17:11:00.360" v="3186" actId="1076"/>
          <ac:picMkLst>
            <pc:docMk/>
            <pc:sldMk cId="1713905307" sldId="278"/>
            <ac:picMk id="1026" creationId="{A3EE224F-74F1-478F-9E71-FEC781D4C305}"/>
          </ac:picMkLst>
        </pc:picChg>
      </pc:sldChg>
      <pc:sldChg chg="addSp delSp modSp new del mod">
        <pc:chgData name="C C" userId="58c016da926720ee" providerId="LiveId" clId="{13D0603B-2F04-4991-8B59-3487B313B2ED}" dt="2021-04-21T17:34:46.681" v="3781" actId="47"/>
        <pc:sldMkLst>
          <pc:docMk/>
          <pc:sldMk cId="3489265492" sldId="279"/>
        </pc:sldMkLst>
        <pc:spChg chg="mod">
          <ac:chgData name="C C" userId="58c016da926720ee" providerId="LiveId" clId="{13D0603B-2F04-4991-8B59-3487B313B2ED}" dt="2021-04-21T17:20:43.928" v="3345" actId="20577"/>
          <ac:spMkLst>
            <pc:docMk/>
            <pc:sldMk cId="3489265492" sldId="279"/>
            <ac:spMk id="2" creationId="{65C01123-A01E-4ADE-BC7A-80A0F886CD13}"/>
          </ac:spMkLst>
        </pc:spChg>
        <pc:spChg chg="del mod">
          <ac:chgData name="C C" userId="58c016da926720ee" providerId="LiveId" clId="{13D0603B-2F04-4991-8B59-3487B313B2ED}" dt="2021-04-21T14:47:32.098" v="3003" actId="478"/>
          <ac:spMkLst>
            <pc:docMk/>
            <pc:sldMk cId="3489265492" sldId="279"/>
            <ac:spMk id="3" creationId="{0BC39B5C-DCD7-454C-8A00-D4A3172767B4}"/>
          </ac:spMkLst>
        </pc:spChg>
        <pc:picChg chg="add del mod">
          <ac:chgData name="C C" userId="58c016da926720ee" providerId="LiveId" clId="{13D0603B-2F04-4991-8B59-3487B313B2ED}" dt="2021-04-21T17:34:44.060" v="3779" actId="21"/>
          <ac:picMkLst>
            <pc:docMk/>
            <pc:sldMk cId="3489265492" sldId="279"/>
            <ac:picMk id="4" creationId="{3ACE17AB-B394-4BE4-98D6-DE43E5536EE3}"/>
          </ac:picMkLst>
        </pc:picChg>
        <pc:picChg chg="add del mod">
          <ac:chgData name="C C" userId="58c016da926720ee" providerId="LiveId" clId="{13D0603B-2F04-4991-8B59-3487B313B2ED}" dt="2021-04-21T17:27:23.606" v="3384" actId="21"/>
          <ac:picMkLst>
            <pc:docMk/>
            <pc:sldMk cId="3489265492" sldId="279"/>
            <ac:picMk id="7170" creationId="{AFE6C1AF-DD74-4DD1-88C0-816D0E398A28}"/>
          </ac:picMkLst>
        </pc:picChg>
      </pc:sldChg>
      <pc:sldChg chg="addSp delSp modSp new mod ord modClrScheme chgLayout">
        <pc:chgData name="C C" userId="58c016da926720ee" providerId="LiveId" clId="{13D0603B-2F04-4991-8B59-3487B313B2ED}" dt="2021-04-21T17:39:50.549" v="4261"/>
        <pc:sldMkLst>
          <pc:docMk/>
          <pc:sldMk cId="1618184174" sldId="280"/>
        </pc:sldMkLst>
        <pc:spChg chg="mod ord">
          <ac:chgData name="C C" userId="58c016da926720ee" providerId="LiveId" clId="{13D0603B-2F04-4991-8B59-3487B313B2ED}" dt="2021-04-21T17:28:18.452" v="3480" actId="20577"/>
          <ac:spMkLst>
            <pc:docMk/>
            <pc:sldMk cId="1618184174" sldId="280"/>
            <ac:spMk id="2" creationId="{A8EC6E83-53E1-4964-AA98-49F3856117A3}"/>
          </ac:spMkLst>
        </pc:spChg>
        <pc:spChg chg="del mod ord">
          <ac:chgData name="C C" userId="58c016da926720ee" providerId="LiveId" clId="{13D0603B-2F04-4991-8B59-3487B313B2ED}" dt="2021-04-21T17:20:52.677" v="3349" actId="700"/>
          <ac:spMkLst>
            <pc:docMk/>
            <pc:sldMk cId="1618184174" sldId="280"/>
            <ac:spMk id="3" creationId="{F91CF5FF-AE35-4FD7-9729-DC2FBD2F0B51}"/>
          </ac:spMkLst>
        </pc:spChg>
        <pc:spChg chg="add mod ord">
          <ac:chgData name="C C" userId="58c016da926720ee" providerId="LiveId" clId="{13D0603B-2F04-4991-8B59-3487B313B2ED}" dt="2021-04-21T17:39:50.549" v="4261"/>
          <ac:spMkLst>
            <pc:docMk/>
            <pc:sldMk cId="1618184174" sldId="280"/>
            <ac:spMk id="4" creationId="{97134A8E-38AE-43A2-85F9-A82D237FCEC1}"/>
          </ac:spMkLst>
        </pc:spChg>
        <pc:spChg chg="add del mod ord">
          <ac:chgData name="C C" userId="58c016da926720ee" providerId="LiveId" clId="{13D0603B-2F04-4991-8B59-3487B313B2ED}" dt="2021-04-21T17:27:25.719" v="3385"/>
          <ac:spMkLst>
            <pc:docMk/>
            <pc:sldMk cId="1618184174" sldId="280"/>
            <ac:spMk id="5" creationId="{E37C0490-F0A8-4D9D-A4AD-1A67922A2E32}"/>
          </ac:spMkLst>
        </pc:spChg>
        <pc:spChg chg="add del mod">
          <ac:chgData name="C C" userId="58c016da926720ee" providerId="LiveId" clId="{13D0603B-2F04-4991-8B59-3487B313B2ED}" dt="2021-04-21T17:34:45.338" v="3780"/>
          <ac:spMkLst>
            <pc:docMk/>
            <pc:sldMk cId="1618184174" sldId="280"/>
            <ac:spMk id="7" creationId="{1A8AE616-44C0-47F9-AA09-DB4455B003AE}"/>
          </ac:spMkLst>
        </pc:spChg>
        <pc:picChg chg="add del mod">
          <ac:chgData name="C C" userId="58c016da926720ee" providerId="LiveId" clId="{13D0603B-2F04-4991-8B59-3487B313B2ED}" dt="2021-04-21T17:28:57.845" v="3565" actId="21"/>
          <ac:picMkLst>
            <pc:docMk/>
            <pc:sldMk cId="1618184174" sldId="280"/>
            <ac:picMk id="6" creationId="{1947EF7F-721C-4DEE-B116-B5627245E4FC}"/>
          </ac:picMkLst>
        </pc:picChg>
        <pc:picChg chg="add mod">
          <ac:chgData name="C C" userId="58c016da926720ee" providerId="LiveId" clId="{13D0603B-2F04-4991-8B59-3487B313B2ED}" dt="2021-04-21T17:34:45.338" v="3780"/>
          <ac:picMkLst>
            <pc:docMk/>
            <pc:sldMk cId="1618184174" sldId="280"/>
            <ac:picMk id="8" creationId="{CB5B1F17-19C0-4118-9B70-3D3D351B8734}"/>
          </ac:picMkLst>
        </pc:picChg>
      </pc:sldChg>
      <pc:sldChg chg="addSp delSp modSp new mod modClrScheme chgLayout">
        <pc:chgData name="C C" userId="58c016da926720ee" providerId="LiveId" clId="{13D0603B-2F04-4991-8B59-3487B313B2ED}" dt="2021-04-21T17:40:25.296" v="4271" actId="114"/>
        <pc:sldMkLst>
          <pc:docMk/>
          <pc:sldMk cId="2715604998" sldId="281"/>
        </pc:sldMkLst>
        <pc:spChg chg="mod ord">
          <ac:chgData name="C C" userId="58c016da926720ee" providerId="LiveId" clId="{13D0603B-2F04-4991-8B59-3487B313B2ED}" dt="2021-04-21T17:35:35.584" v="3899" actId="700"/>
          <ac:spMkLst>
            <pc:docMk/>
            <pc:sldMk cId="2715604998" sldId="281"/>
            <ac:spMk id="2" creationId="{308363B5-02D7-41F0-8AC1-A5C2B08FDBC8}"/>
          </ac:spMkLst>
        </pc:spChg>
        <pc:spChg chg="del mod ord">
          <ac:chgData name="C C" userId="58c016da926720ee" providerId="LiveId" clId="{13D0603B-2F04-4991-8B59-3487B313B2ED}" dt="2021-04-21T17:35:01.531" v="3782" actId="700"/>
          <ac:spMkLst>
            <pc:docMk/>
            <pc:sldMk cId="2715604998" sldId="281"/>
            <ac:spMk id="3" creationId="{3C505F3B-5CAA-4391-8798-78D84D99DC3C}"/>
          </ac:spMkLst>
        </pc:spChg>
        <pc:spChg chg="add mod ord">
          <ac:chgData name="C C" userId="58c016da926720ee" providerId="LiveId" clId="{13D0603B-2F04-4991-8B59-3487B313B2ED}" dt="2021-04-21T17:40:25.296" v="4271" actId="114"/>
          <ac:spMkLst>
            <pc:docMk/>
            <pc:sldMk cId="2715604998" sldId="281"/>
            <ac:spMk id="4" creationId="{531F7FDF-1D5A-4B1E-A5AB-0D91459F3053}"/>
          </ac:spMkLst>
        </pc:spChg>
        <pc:spChg chg="add del mod ord">
          <ac:chgData name="C C" userId="58c016da926720ee" providerId="LiveId" clId="{13D0603B-2F04-4991-8B59-3487B313B2ED}" dt="2021-04-21T17:35:35.584" v="3899" actId="700"/>
          <ac:spMkLst>
            <pc:docMk/>
            <pc:sldMk cId="2715604998" sldId="281"/>
            <ac:spMk id="5" creationId="{497FD107-28AD-44A0-8B28-CED47413B26B}"/>
          </ac:spMkLst>
        </pc:spChg>
      </pc:sldChg>
    </pc:docChg>
  </pc:docChgLst>
  <pc:docChgLst>
    <pc:chgData name="C C" userId="58c016da926720ee" providerId="LiveId" clId="{0590CB96-D79F-422B-9BDF-89BEA239B413}"/>
    <pc:docChg chg="undo redo custSel addSld delSld modSld sldOrd">
      <pc:chgData name="C C" userId="58c016da926720ee" providerId="LiveId" clId="{0590CB96-D79F-422B-9BDF-89BEA239B413}" dt="2021-05-27T12:03:22.135" v="6243" actId="5793"/>
      <pc:docMkLst>
        <pc:docMk/>
      </pc:docMkLst>
      <pc:sldChg chg="modSp mod">
        <pc:chgData name="C C" userId="58c016da926720ee" providerId="LiveId" clId="{0590CB96-D79F-422B-9BDF-89BEA239B413}" dt="2021-05-27T06:38:06.715" v="587" actId="313"/>
        <pc:sldMkLst>
          <pc:docMk/>
          <pc:sldMk cId="548896134" sldId="256"/>
        </pc:sldMkLst>
        <pc:spChg chg="mod">
          <ac:chgData name="C C" userId="58c016da926720ee" providerId="LiveId" clId="{0590CB96-D79F-422B-9BDF-89BEA239B413}" dt="2021-05-27T06:38:06.715" v="587" actId="313"/>
          <ac:spMkLst>
            <pc:docMk/>
            <pc:sldMk cId="548896134" sldId="256"/>
            <ac:spMk id="2" creationId="{A3D8D65C-6706-474E-BED5-5675C19F9359}"/>
          </ac:spMkLst>
        </pc:spChg>
      </pc:sldChg>
      <pc:sldChg chg="modSp mod">
        <pc:chgData name="C C" userId="58c016da926720ee" providerId="LiveId" clId="{0590CB96-D79F-422B-9BDF-89BEA239B413}" dt="2021-05-27T12:03:22.135" v="6243" actId="5793"/>
        <pc:sldMkLst>
          <pc:docMk/>
          <pc:sldMk cId="4261216236" sldId="257"/>
        </pc:sldMkLst>
        <pc:spChg chg="mod">
          <ac:chgData name="C C" userId="58c016da926720ee" providerId="LiveId" clId="{0590CB96-D79F-422B-9BDF-89BEA239B413}" dt="2021-05-27T12:03:22.135" v="6243" actId="5793"/>
          <ac:spMkLst>
            <pc:docMk/>
            <pc:sldMk cId="4261216236" sldId="257"/>
            <ac:spMk id="3" creationId="{96AE1C7B-F796-49FB-82FD-B0737BCD281F}"/>
          </ac:spMkLst>
        </pc:spChg>
      </pc:sldChg>
      <pc:sldChg chg="addSp delSp modSp new mod modClrScheme chgLayout">
        <pc:chgData name="C C" userId="58c016da926720ee" providerId="LiveId" clId="{0590CB96-D79F-422B-9BDF-89BEA239B413}" dt="2021-05-27T07:35:55.890" v="2043" actId="313"/>
        <pc:sldMkLst>
          <pc:docMk/>
          <pc:sldMk cId="961931992" sldId="258"/>
        </pc:sldMkLst>
        <pc:spChg chg="del mod ord">
          <ac:chgData name="C C" userId="58c016da926720ee" providerId="LiveId" clId="{0590CB96-D79F-422B-9BDF-89BEA239B413}" dt="2021-05-27T06:38:02.669" v="586" actId="700"/>
          <ac:spMkLst>
            <pc:docMk/>
            <pc:sldMk cId="961931992" sldId="258"/>
            <ac:spMk id="2" creationId="{58345ACE-7E59-4CFF-8479-336653111F6F}"/>
          </ac:spMkLst>
        </pc:spChg>
        <pc:spChg chg="del mod ord">
          <ac:chgData name="C C" userId="58c016da926720ee" providerId="LiveId" clId="{0590CB96-D79F-422B-9BDF-89BEA239B413}" dt="2021-05-27T06:38:02.669" v="586" actId="700"/>
          <ac:spMkLst>
            <pc:docMk/>
            <pc:sldMk cId="961931992" sldId="258"/>
            <ac:spMk id="3" creationId="{B6F97A2F-210D-4D71-B623-5D6599D37691}"/>
          </ac:spMkLst>
        </pc:spChg>
        <pc:spChg chg="add mod ord">
          <ac:chgData name="C C" userId="58c016da926720ee" providerId="LiveId" clId="{0590CB96-D79F-422B-9BDF-89BEA239B413}" dt="2021-05-27T06:38:08.637" v="588"/>
          <ac:spMkLst>
            <pc:docMk/>
            <pc:sldMk cId="961931992" sldId="258"/>
            <ac:spMk id="4" creationId="{EDF48454-41EC-4428-BD44-90509B0B463B}"/>
          </ac:spMkLst>
        </pc:spChg>
        <pc:spChg chg="add mod ord">
          <ac:chgData name="C C" userId="58c016da926720ee" providerId="LiveId" clId="{0590CB96-D79F-422B-9BDF-89BEA239B413}" dt="2021-05-27T07:35:55.890" v="2043" actId="313"/>
          <ac:spMkLst>
            <pc:docMk/>
            <pc:sldMk cId="961931992" sldId="258"/>
            <ac:spMk id="5" creationId="{B9DCA4CD-A041-427F-A0E0-5C70FD666D37}"/>
          </ac:spMkLst>
        </pc:sp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4082982918" sldId="258"/>
        </pc:sldMkLst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3171919734" sldId="259"/>
        </pc:sldMkLst>
      </pc:sldChg>
      <pc:sldChg chg="addSp delSp modSp new mod modClrScheme chgLayout">
        <pc:chgData name="C C" userId="58c016da926720ee" providerId="LiveId" clId="{0590CB96-D79F-422B-9BDF-89BEA239B413}" dt="2021-05-27T07:05:11.522" v="1155" actId="1076"/>
        <pc:sldMkLst>
          <pc:docMk/>
          <pc:sldMk cId="3836048833" sldId="259"/>
        </pc:sldMkLst>
        <pc:spChg chg="del mod ord">
          <ac:chgData name="C C" userId="58c016da926720ee" providerId="LiveId" clId="{0590CB96-D79F-422B-9BDF-89BEA239B413}" dt="2021-05-27T06:38:21.635" v="591" actId="700"/>
          <ac:spMkLst>
            <pc:docMk/>
            <pc:sldMk cId="3836048833" sldId="259"/>
            <ac:spMk id="2" creationId="{81C0E9BA-8F7E-47C5-902C-1B6F4D29015D}"/>
          </ac:spMkLst>
        </pc:spChg>
        <pc:spChg chg="del mod ord">
          <ac:chgData name="C C" userId="58c016da926720ee" providerId="LiveId" clId="{0590CB96-D79F-422B-9BDF-89BEA239B413}" dt="2021-05-27T06:38:21.635" v="591" actId="700"/>
          <ac:spMkLst>
            <pc:docMk/>
            <pc:sldMk cId="3836048833" sldId="259"/>
            <ac:spMk id="3" creationId="{F5EB4025-E978-49B7-92C6-91410B2BB6DF}"/>
          </ac:spMkLst>
        </pc:spChg>
        <pc:spChg chg="add mod ord">
          <ac:chgData name="C C" userId="58c016da926720ee" providerId="LiveId" clId="{0590CB96-D79F-422B-9BDF-89BEA239B413}" dt="2021-05-27T06:46:17.994" v="878" actId="700"/>
          <ac:spMkLst>
            <pc:docMk/>
            <pc:sldMk cId="3836048833" sldId="259"/>
            <ac:spMk id="4" creationId="{4748B402-7AD3-4063-A7EC-5FDDA2BC325D}"/>
          </ac:spMkLst>
        </pc:spChg>
        <pc:spChg chg="add del mod ord">
          <ac:chgData name="C C" userId="58c016da926720ee" providerId="LiveId" clId="{0590CB96-D79F-422B-9BDF-89BEA239B413}" dt="2021-05-27T06:39:37.340" v="683" actId="700"/>
          <ac:spMkLst>
            <pc:docMk/>
            <pc:sldMk cId="3836048833" sldId="259"/>
            <ac:spMk id="5" creationId="{16662D04-2049-4B5D-88C3-FC195D5DBF8F}"/>
          </ac:spMkLst>
        </pc:spChg>
        <pc:spChg chg="add mod ord">
          <ac:chgData name="C C" userId="58c016da926720ee" providerId="LiveId" clId="{0590CB96-D79F-422B-9BDF-89BEA239B413}" dt="2021-05-27T07:04:51.925" v="1147" actId="15"/>
          <ac:spMkLst>
            <pc:docMk/>
            <pc:sldMk cId="3836048833" sldId="259"/>
            <ac:spMk id="6" creationId="{179AE75D-0F41-479B-94FC-20B5724FC049}"/>
          </ac:spMkLst>
        </pc:spChg>
        <pc:spChg chg="add del mod ord">
          <ac:chgData name="C C" userId="58c016da926720ee" providerId="LiveId" clId="{0590CB96-D79F-422B-9BDF-89BEA239B413}" dt="2021-05-27T06:42:09.712" v="692"/>
          <ac:spMkLst>
            <pc:docMk/>
            <pc:sldMk cId="3836048833" sldId="259"/>
            <ac:spMk id="7" creationId="{479BB4B6-3432-48D0-974D-0DF7081962FD}"/>
          </ac:spMkLst>
        </pc:spChg>
        <pc:spChg chg="add del mod">
          <ac:chgData name="C C" userId="58c016da926720ee" providerId="LiveId" clId="{0590CB96-D79F-422B-9BDF-89BEA239B413}" dt="2021-05-27T06:42:52.788" v="698" actId="478"/>
          <ac:spMkLst>
            <pc:docMk/>
            <pc:sldMk cId="3836048833" sldId="259"/>
            <ac:spMk id="8" creationId="{F5B7E418-2408-4CA2-9853-B34CA85EA609}"/>
          </ac:spMkLst>
        </pc:spChg>
        <pc:spChg chg="add del mod">
          <ac:chgData name="C C" userId="58c016da926720ee" providerId="LiveId" clId="{0590CB96-D79F-422B-9BDF-89BEA239B413}" dt="2021-05-27T06:46:58.323" v="905"/>
          <ac:spMkLst>
            <pc:docMk/>
            <pc:sldMk cId="3836048833" sldId="259"/>
            <ac:spMk id="9" creationId="{D562B566-9F09-4B39-A9F3-7573F44F8578}"/>
          </ac:spMkLst>
        </pc:spChg>
        <pc:picChg chg="add del mod ord">
          <ac:chgData name="C C" userId="58c016da926720ee" providerId="LiveId" clId="{0590CB96-D79F-422B-9BDF-89BEA239B413}" dt="2021-05-27T06:46:30.369" v="896" actId="21"/>
          <ac:picMkLst>
            <pc:docMk/>
            <pc:sldMk cId="3836048833" sldId="259"/>
            <ac:picMk id="2050" creationId="{BBB3CCA4-06C7-4EB7-BED3-E76448AD4D4B}"/>
          </ac:picMkLst>
        </pc:picChg>
        <pc:picChg chg="add del">
          <ac:chgData name="C C" userId="58c016da926720ee" providerId="LiveId" clId="{0590CB96-D79F-422B-9BDF-89BEA239B413}" dt="2021-05-27T06:42:50.958" v="695"/>
          <ac:picMkLst>
            <pc:docMk/>
            <pc:sldMk cId="3836048833" sldId="259"/>
            <ac:picMk id="2052" creationId="{FB4B0FC4-D7E1-48D9-AA23-B6431829BF49}"/>
          </ac:picMkLst>
        </pc:picChg>
        <pc:picChg chg="add del mod">
          <ac:chgData name="C C" userId="58c016da926720ee" providerId="LiveId" clId="{0590CB96-D79F-422B-9BDF-89BEA239B413}" dt="2021-05-27T06:42:52.482" v="697"/>
          <ac:picMkLst>
            <pc:docMk/>
            <pc:sldMk cId="3836048833" sldId="259"/>
            <ac:picMk id="2054" creationId="{647DE6D5-589E-46A5-A091-D9FF1CE1A282}"/>
          </ac:picMkLst>
        </pc:picChg>
        <pc:picChg chg="add mod">
          <ac:chgData name="C C" userId="58c016da926720ee" providerId="LiveId" clId="{0590CB96-D79F-422B-9BDF-89BEA239B413}" dt="2021-05-27T07:05:11.522" v="1155" actId="1076"/>
          <ac:picMkLst>
            <pc:docMk/>
            <pc:sldMk cId="3836048833" sldId="259"/>
            <ac:picMk id="2056" creationId="{3AFFBF01-D25C-4CFA-A0AA-E5093054EA60}"/>
          </ac:picMkLst>
        </pc:picChg>
        <pc:picChg chg="add mod">
          <ac:chgData name="C C" userId="58c016da926720ee" providerId="LiveId" clId="{0590CB96-D79F-422B-9BDF-89BEA239B413}" dt="2021-05-27T07:05:09.734" v="1154" actId="1076"/>
          <ac:picMkLst>
            <pc:docMk/>
            <pc:sldMk cId="3836048833" sldId="259"/>
            <ac:picMk id="2058" creationId="{13A68B43-6F4E-452C-B109-54D282520BD6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3969175249" sldId="260"/>
        </pc:sldMkLst>
      </pc:sldChg>
      <pc:sldChg chg="modSp add del mod ord">
        <pc:chgData name="C C" userId="58c016da926720ee" providerId="LiveId" clId="{0590CB96-D79F-422B-9BDF-89BEA239B413}" dt="2021-05-27T06:39:16.247" v="608"/>
        <pc:sldMkLst>
          <pc:docMk/>
          <pc:sldMk cId="3509422496" sldId="261"/>
        </pc:sldMkLst>
        <pc:spChg chg="mod">
          <ac:chgData name="C C" userId="58c016da926720ee" providerId="LiveId" clId="{0590CB96-D79F-422B-9BDF-89BEA239B413}" dt="2021-05-27T06:38:41.870" v="595" actId="6549"/>
          <ac:spMkLst>
            <pc:docMk/>
            <pc:sldMk cId="3509422496" sldId="261"/>
            <ac:spMk id="2" creationId="{036CCE84-1FDB-4731-AAC6-791C22EC5703}"/>
          </ac:spMkLst>
        </pc:spChg>
      </pc:sldChg>
      <pc:sldChg chg="addSp delSp modSp new mod modClrScheme chgLayout modNotesTx">
        <pc:chgData name="C C" userId="58c016da926720ee" providerId="LiveId" clId="{0590CB96-D79F-422B-9BDF-89BEA239B413}" dt="2021-05-27T07:17:51.598" v="1273" actId="1076"/>
        <pc:sldMkLst>
          <pc:docMk/>
          <pc:sldMk cId="186874522" sldId="262"/>
        </pc:sldMkLst>
        <pc:spChg chg="mod ord">
          <ac:chgData name="C C" userId="58c016da926720ee" providerId="LiveId" clId="{0590CB96-D79F-422B-9BDF-89BEA239B413}" dt="2021-05-27T07:17:39.149" v="1268" actId="700"/>
          <ac:spMkLst>
            <pc:docMk/>
            <pc:sldMk cId="186874522" sldId="262"/>
            <ac:spMk id="2" creationId="{47E0518A-F882-45AF-9612-FF2586F2BB0D}"/>
          </ac:spMkLst>
        </pc:spChg>
        <pc:spChg chg="del mod ord">
          <ac:chgData name="C C" userId="58c016da926720ee" providerId="LiveId" clId="{0590CB96-D79F-422B-9BDF-89BEA239B413}" dt="2021-05-27T07:17:43.085" v="1270" actId="478"/>
          <ac:spMkLst>
            <pc:docMk/>
            <pc:sldMk cId="186874522" sldId="262"/>
            <ac:spMk id="3" creationId="{DEE44D97-44B7-4F26-9C78-A6F9329FD1C6}"/>
          </ac:spMkLst>
        </pc:spChg>
        <pc:spChg chg="add del">
          <ac:chgData name="C C" userId="58c016da926720ee" providerId="LiveId" clId="{0590CB96-D79F-422B-9BDF-89BEA239B413}" dt="2021-05-27T07:12:00.486" v="1176"/>
          <ac:spMkLst>
            <pc:docMk/>
            <pc:sldMk cId="186874522" sldId="262"/>
            <ac:spMk id="4" creationId="{F0087D33-C14A-4E6A-AC61-DD7E51AF95DC}"/>
          </ac:spMkLst>
        </pc:spChg>
        <pc:picChg chg="add del mod">
          <ac:chgData name="C C" userId="58c016da926720ee" providerId="LiveId" clId="{0590CB96-D79F-422B-9BDF-89BEA239B413}" dt="2021-05-27T06:42:08.058" v="691"/>
          <ac:picMkLst>
            <pc:docMk/>
            <pc:sldMk cId="186874522" sldId="262"/>
            <ac:picMk id="1026" creationId="{6224712F-3F52-44FF-83E2-E37FC2D81834}"/>
          </ac:picMkLst>
        </pc:picChg>
        <pc:picChg chg="add mod ord">
          <ac:chgData name="C C" userId="58c016da926720ee" providerId="LiveId" clId="{0590CB96-D79F-422B-9BDF-89BEA239B413}" dt="2021-05-27T07:17:51.598" v="1273" actId="1076"/>
          <ac:picMkLst>
            <pc:docMk/>
            <pc:sldMk cId="186874522" sldId="262"/>
            <ac:picMk id="1028" creationId="{1002E4E9-7D6C-436E-8840-D097D3E3193B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200518749" sldId="262"/>
        </pc:sldMkLst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637453731" sldId="263"/>
        </pc:sldMkLst>
      </pc:sldChg>
      <pc:sldChg chg="addSp delSp modSp new mod ord modClrScheme chgLayout">
        <pc:chgData name="C C" userId="58c016da926720ee" providerId="LiveId" clId="{0590CB96-D79F-422B-9BDF-89BEA239B413}" dt="2021-05-27T07:05:17.368" v="1156"/>
        <pc:sldMkLst>
          <pc:docMk/>
          <pc:sldMk cId="3009357768" sldId="263"/>
        </pc:sldMkLst>
        <pc:spChg chg="del mod ord">
          <ac:chgData name="C C" userId="58c016da926720ee" providerId="LiveId" clId="{0590CB96-D79F-422B-9BDF-89BEA239B413}" dt="2021-05-27T06:46:39.270" v="898" actId="700"/>
          <ac:spMkLst>
            <pc:docMk/>
            <pc:sldMk cId="3009357768" sldId="263"/>
            <ac:spMk id="2" creationId="{079646EF-3D44-4EA2-878D-5E44C1169A46}"/>
          </ac:spMkLst>
        </pc:spChg>
        <pc:spChg chg="del mod ord">
          <ac:chgData name="C C" userId="58c016da926720ee" providerId="LiveId" clId="{0590CB96-D79F-422B-9BDF-89BEA239B413}" dt="2021-05-27T06:46:39.270" v="898" actId="700"/>
          <ac:spMkLst>
            <pc:docMk/>
            <pc:sldMk cId="3009357768" sldId="263"/>
            <ac:spMk id="3" creationId="{521536DD-EB4A-4F36-977E-8D1EDEC42A70}"/>
          </ac:spMkLst>
        </pc:spChg>
        <pc:spChg chg="del">
          <ac:chgData name="C C" userId="58c016da926720ee" providerId="LiveId" clId="{0590CB96-D79F-422B-9BDF-89BEA239B413}" dt="2021-05-27T06:46:39.270" v="898" actId="700"/>
          <ac:spMkLst>
            <pc:docMk/>
            <pc:sldMk cId="3009357768" sldId="263"/>
            <ac:spMk id="4" creationId="{BDCA46F1-A5E6-4120-AB84-059DD3732A88}"/>
          </ac:spMkLst>
        </pc:spChg>
        <pc:spChg chg="add mod ord">
          <ac:chgData name="C C" userId="58c016da926720ee" providerId="LiveId" clId="{0590CB96-D79F-422B-9BDF-89BEA239B413}" dt="2021-05-27T07:05:17.368" v="1156"/>
          <ac:spMkLst>
            <pc:docMk/>
            <pc:sldMk cId="3009357768" sldId="263"/>
            <ac:spMk id="5" creationId="{A33FEF6C-7867-4A0C-B8B7-5D09A523277B}"/>
          </ac:spMkLst>
        </pc:spChg>
        <pc:spChg chg="add mod ord">
          <ac:chgData name="C C" userId="58c016da926720ee" providerId="LiveId" clId="{0590CB96-D79F-422B-9BDF-89BEA239B413}" dt="2021-05-27T06:46:39.270" v="898" actId="700"/>
          <ac:spMkLst>
            <pc:docMk/>
            <pc:sldMk cId="3009357768" sldId="263"/>
            <ac:spMk id="6" creationId="{B2816F35-B39C-46D3-9B4E-E0E967B3FA05}"/>
          </ac:spMkLst>
        </pc:spChg>
        <pc:picChg chg="add mod">
          <ac:chgData name="C C" userId="58c016da926720ee" providerId="LiveId" clId="{0590CB96-D79F-422B-9BDF-89BEA239B413}" dt="2021-05-27T06:46:50.018" v="902" actId="1076"/>
          <ac:picMkLst>
            <pc:docMk/>
            <pc:sldMk cId="3009357768" sldId="263"/>
            <ac:picMk id="7" creationId="{52377104-5C7B-495C-A435-AD68DBFD2434}"/>
          </ac:picMkLst>
        </pc:picChg>
      </pc:sldChg>
      <pc:sldChg chg="addSp delSp modSp new mod">
        <pc:chgData name="C C" userId="58c016da926720ee" providerId="LiveId" clId="{0590CB96-D79F-422B-9BDF-89BEA239B413}" dt="2021-05-27T07:05:56.470" v="1174" actId="20577"/>
        <pc:sldMkLst>
          <pc:docMk/>
          <pc:sldMk cId="583731608" sldId="264"/>
        </pc:sldMkLst>
        <pc:spChg chg="mod">
          <ac:chgData name="C C" userId="58c016da926720ee" providerId="LiveId" clId="{0590CB96-D79F-422B-9BDF-89BEA239B413}" dt="2021-05-27T07:05:56.470" v="1174" actId="20577"/>
          <ac:spMkLst>
            <pc:docMk/>
            <pc:sldMk cId="583731608" sldId="264"/>
            <ac:spMk id="2" creationId="{84E0E65A-20D6-4D2F-9A09-4BBD7E4D805F}"/>
          </ac:spMkLst>
        </pc:spChg>
        <pc:spChg chg="del mod">
          <ac:chgData name="C C" userId="58c016da926720ee" providerId="LiveId" clId="{0590CB96-D79F-422B-9BDF-89BEA239B413}" dt="2021-05-27T07:05:48.953" v="1160" actId="478"/>
          <ac:spMkLst>
            <pc:docMk/>
            <pc:sldMk cId="583731608" sldId="264"/>
            <ac:spMk id="3" creationId="{5CD75916-799F-4748-A4AC-FA2AA74D5807}"/>
          </ac:spMkLst>
        </pc:spChg>
        <pc:picChg chg="add mod">
          <ac:chgData name="C C" userId="58c016da926720ee" providerId="LiveId" clId="{0590CB96-D79F-422B-9BDF-89BEA239B413}" dt="2021-05-27T07:05:52.994" v="1162" actId="1076"/>
          <ac:picMkLst>
            <pc:docMk/>
            <pc:sldMk cId="583731608" sldId="264"/>
            <ac:picMk id="4098" creationId="{684B00C6-C299-444B-83A8-A29E6FD78177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751422637" sldId="264"/>
        </pc:sldMkLst>
      </pc:sldChg>
      <pc:sldChg chg="addSp delSp modSp new mod">
        <pc:chgData name="C C" userId="58c016da926720ee" providerId="LiveId" clId="{0590CB96-D79F-422B-9BDF-89BEA239B413}" dt="2021-05-27T07:25:34.976" v="1444" actId="20577"/>
        <pc:sldMkLst>
          <pc:docMk/>
          <pc:sldMk cId="3829405201" sldId="265"/>
        </pc:sldMkLst>
        <pc:spChg chg="mod">
          <ac:chgData name="C C" userId="58c016da926720ee" providerId="LiveId" clId="{0590CB96-D79F-422B-9BDF-89BEA239B413}" dt="2021-05-27T07:25:34.976" v="1444" actId="20577"/>
          <ac:spMkLst>
            <pc:docMk/>
            <pc:sldMk cId="3829405201" sldId="265"/>
            <ac:spMk id="2" creationId="{4CFE5705-2E9D-49A3-8084-5F525892848B}"/>
          </ac:spMkLst>
        </pc:spChg>
        <pc:spChg chg="del">
          <ac:chgData name="C C" userId="58c016da926720ee" providerId="LiveId" clId="{0590CB96-D79F-422B-9BDF-89BEA239B413}" dt="2021-05-27T07:20:32.919" v="1359" actId="478"/>
          <ac:spMkLst>
            <pc:docMk/>
            <pc:sldMk cId="3829405201" sldId="265"/>
            <ac:spMk id="3" creationId="{1A941984-F20C-470C-A18C-AE6F9EE9C9FE}"/>
          </ac:spMkLst>
        </pc:spChg>
        <pc:picChg chg="add mod modCrop">
          <ac:chgData name="C C" userId="58c016da926720ee" providerId="LiveId" clId="{0590CB96-D79F-422B-9BDF-89BEA239B413}" dt="2021-05-27T07:23:39.784" v="1391" actId="1076"/>
          <ac:picMkLst>
            <pc:docMk/>
            <pc:sldMk cId="3829405201" sldId="265"/>
            <ac:picMk id="5" creationId="{A23BA6B5-DD99-4302-8F9C-ABD2E535D893}"/>
          </ac:picMkLst>
        </pc:picChg>
        <pc:picChg chg="add mod ord">
          <ac:chgData name="C C" userId="58c016da926720ee" providerId="LiveId" clId="{0590CB96-D79F-422B-9BDF-89BEA239B413}" dt="2021-05-27T07:23:42.738" v="1392" actId="1076"/>
          <ac:picMkLst>
            <pc:docMk/>
            <pc:sldMk cId="3829405201" sldId="265"/>
            <ac:picMk id="7" creationId="{C3E05B9A-6642-46E3-AAEF-A14C3C2D71CA}"/>
          </ac:picMkLst>
        </pc:picChg>
        <pc:picChg chg="add mod">
          <ac:chgData name="C C" userId="58c016da926720ee" providerId="LiveId" clId="{0590CB96-D79F-422B-9BDF-89BEA239B413}" dt="2021-05-27T07:23:38.458" v="1390" actId="1076"/>
          <ac:picMkLst>
            <pc:docMk/>
            <pc:sldMk cId="3829405201" sldId="265"/>
            <ac:picMk id="5122" creationId="{DC829ED7-0F3B-4D23-AD48-D60F62F99FCC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339734053" sldId="266"/>
        </pc:sldMkLst>
      </pc:sldChg>
      <pc:sldChg chg="addSp delSp modSp new mod">
        <pc:chgData name="C C" userId="58c016da926720ee" providerId="LiveId" clId="{0590CB96-D79F-422B-9BDF-89BEA239B413}" dt="2021-05-27T07:25:40.814" v="1446" actId="20577"/>
        <pc:sldMkLst>
          <pc:docMk/>
          <pc:sldMk cId="484454357" sldId="266"/>
        </pc:sldMkLst>
        <pc:spChg chg="mod">
          <ac:chgData name="C C" userId="58c016da926720ee" providerId="LiveId" clId="{0590CB96-D79F-422B-9BDF-89BEA239B413}" dt="2021-05-27T07:25:40.814" v="1446" actId="20577"/>
          <ac:spMkLst>
            <pc:docMk/>
            <pc:sldMk cId="484454357" sldId="266"/>
            <ac:spMk id="2" creationId="{6C7CCC23-B13A-425D-A8AC-3CC4A7BE5D98}"/>
          </ac:spMkLst>
        </pc:spChg>
        <pc:spChg chg="del mod">
          <ac:chgData name="C C" userId="58c016da926720ee" providerId="LiveId" clId="{0590CB96-D79F-422B-9BDF-89BEA239B413}" dt="2021-05-27T07:23:49.600" v="1396" actId="478"/>
          <ac:spMkLst>
            <pc:docMk/>
            <pc:sldMk cId="484454357" sldId="266"/>
            <ac:spMk id="3" creationId="{7075027B-C8F6-4DF0-A13B-F781CF91C738}"/>
          </ac:spMkLst>
        </pc:spChg>
        <pc:picChg chg="add mod">
          <ac:chgData name="C C" userId="58c016da926720ee" providerId="LiveId" clId="{0590CB96-D79F-422B-9BDF-89BEA239B413}" dt="2021-05-27T07:24:56.443" v="1400" actId="14100"/>
          <ac:picMkLst>
            <pc:docMk/>
            <pc:sldMk cId="484454357" sldId="266"/>
            <ac:picMk id="6146" creationId="{2A5C475A-F564-47B7-8536-C5EFA32D0A17}"/>
          </ac:picMkLst>
        </pc:picChg>
        <pc:picChg chg="add mod">
          <ac:chgData name="C C" userId="58c016da926720ee" providerId="LiveId" clId="{0590CB96-D79F-422B-9BDF-89BEA239B413}" dt="2021-05-27T07:25:05.294" v="1403" actId="1076"/>
          <ac:picMkLst>
            <pc:docMk/>
            <pc:sldMk cId="484454357" sldId="266"/>
            <ac:picMk id="6148" creationId="{3599D998-7571-43BB-A85E-9E1683776023}"/>
          </ac:picMkLst>
        </pc:picChg>
      </pc:sldChg>
      <pc:sldChg chg="addSp delSp modSp new mod chgLayout">
        <pc:chgData name="C C" userId="58c016da926720ee" providerId="LiveId" clId="{0590CB96-D79F-422B-9BDF-89BEA239B413}" dt="2021-05-27T07:27:18.429" v="1490" actId="1076"/>
        <pc:sldMkLst>
          <pc:docMk/>
          <pc:sldMk cId="990799397" sldId="267"/>
        </pc:sldMkLst>
        <pc:spChg chg="mod ord">
          <ac:chgData name="C C" userId="58c016da926720ee" providerId="LiveId" clId="{0590CB96-D79F-422B-9BDF-89BEA239B413}" dt="2021-05-27T07:26:06.862" v="1482" actId="700"/>
          <ac:spMkLst>
            <pc:docMk/>
            <pc:sldMk cId="990799397" sldId="267"/>
            <ac:spMk id="2" creationId="{4EF6012C-BFA7-4415-961A-F1351C751816}"/>
          </ac:spMkLst>
        </pc:spChg>
        <pc:spChg chg="del">
          <ac:chgData name="C C" userId="58c016da926720ee" providerId="LiveId" clId="{0590CB96-D79F-422B-9BDF-89BEA239B413}" dt="2021-05-27T07:26:06.862" v="1482" actId="700"/>
          <ac:spMkLst>
            <pc:docMk/>
            <pc:sldMk cId="990799397" sldId="267"/>
            <ac:spMk id="3" creationId="{8F8AE406-3886-4438-B3BE-E5F3FBE73613}"/>
          </ac:spMkLst>
        </pc:spChg>
        <pc:spChg chg="add del mod ord">
          <ac:chgData name="C C" userId="58c016da926720ee" providerId="LiveId" clId="{0590CB96-D79F-422B-9BDF-89BEA239B413}" dt="2021-05-27T07:26:58.946" v="1484" actId="478"/>
          <ac:spMkLst>
            <pc:docMk/>
            <pc:sldMk cId="990799397" sldId="267"/>
            <ac:spMk id="4" creationId="{2DF2C6CA-2B6B-4313-BFED-4BD66D4ACFE7}"/>
          </ac:spMkLst>
        </pc:spChg>
        <pc:picChg chg="add mod">
          <ac:chgData name="C C" userId="58c016da926720ee" providerId="LiveId" clId="{0590CB96-D79F-422B-9BDF-89BEA239B413}" dt="2021-05-27T07:27:18.429" v="1490" actId="1076"/>
          <ac:picMkLst>
            <pc:docMk/>
            <pc:sldMk cId="990799397" sldId="267"/>
            <ac:picMk id="7170" creationId="{BF2FDA2D-35F0-4E31-B534-F1EA17C04FE9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1721207975" sldId="268"/>
        </pc:sldMkLst>
      </pc:sldChg>
      <pc:sldChg chg="addSp delSp modSp new mod">
        <pc:chgData name="C C" userId="58c016da926720ee" providerId="LiveId" clId="{0590CB96-D79F-422B-9BDF-89BEA239B413}" dt="2021-05-27T07:31:14.722" v="1542" actId="1076"/>
        <pc:sldMkLst>
          <pc:docMk/>
          <pc:sldMk cId="3124843719" sldId="268"/>
        </pc:sldMkLst>
        <pc:spChg chg="mod">
          <ac:chgData name="C C" userId="58c016da926720ee" providerId="LiveId" clId="{0590CB96-D79F-422B-9BDF-89BEA239B413}" dt="2021-05-27T07:27:32.617" v="1518" actId="313"/>
          <ac:spMkLst>
            <pc:docMk/>
            <pc:sldMk cId="3124843719" sldId="268"/>
            <ac:spMk id="2" creationId="{ED666589-FD45-45EC-949F-83912CB59935}"/>
          </ac:spMkLst>
        </pc:spChg>
        <pc:spChg chg="del">
          <ac:chgData name="C C" userId="58c016da926720ee" providerId="LiveId" clId="{0590CB96-D79F-422B-9BDF-89BEA239B413}" dt="2021-05-27T07:29:07.880" v="1520" actId="478"/>
          <ac:spMkLst>
            <pc:docMk/>
            <pc:sldMk cId="3124843719" sldId="268"/>
            <ac:spMk id="3" creationId="{E7FF12AC-8582-4800-9174-7F2F35F67ABB}"/>
          </ac:spMkLst>
        </pc:spChg>
        <pc:picChg chg="add mod">
          <ac:chgData name="C C" userId="58c016da926720ee" providerId="LiveId" clId="{0590CB96-D79F-422B-9BDF-89BEA239B413}" dt="2021-05-27T07:31:14.722" v="1542" actId="1076"/>
          <ac:picMkLst>
            <pc:docMk/>
            <pc:sldMk cId="3124843719" sldId="268"/>
            <ac:picMk id="8194" creationId="{61E12570-D8AC-4D6E-8D61-DA10C9C381AA}"/>
          </ac:picMkLst>
        </pc:picChg>
        <pc:picChg chg="add mod">
          <ac:chgData name="C C" userId="58c016da926720ee" providerId="LiveId" clId="{0590CB96-D79F-422B-9BDF-89BEA239B413}" dt="2021-05-27T07:31:07.759" v="1539" actId="732"/>
          <ac:picMkLst>
            <pc:docMk/>
            <pc:sldMk cId="3124843719" sldId="268"/>
            <ac:picMk id="8196" creationId="{F823C596-D3DD-4E58-9260-A1A64B9DDC9A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2693231966" sldId="269"/>
        </pc:sldMkLst>
      </pc:sldChg>
      <pc:sldChg chg="modSp new mod">
        <pc:chgData name="C C" userId="58c016da926720ee" providerId="LiveId" clId="{0590CB96-D79F-422B-9BDF-89BEA239B413}" dt="2021-05-27T07:35:16.929" v="1980" actId="20577"/>
        <pc:sldMkLst>
          <pc:docMk/>
          <pc:sldMk cId="4144121553" sldId="269"/>
        </pc:sldMkLst>
        <pc:spChg chg="mod">
          <ac:chgData name="C C" userId="58c016da926720ee" providerId="LiveId" clId="{0590CB96-D79F-422B-9BDF-89BEA239B413}" dt="2021-05-27T07:31:45.569" v="1580" actId="313"/>
          <ac:spMkLst>
            <pc:docMk/>
            <pc:sldMk cId="4144121553" sldId="269"/>
            <ac:spMk id="2" creationId="{86D95552-311F-4674-A0AD-CC3A8FF34DDB}"/>
          </ac:spMkLst>
        </pc:spChg>
        <pc:spChg chg="mod">
          <ac:chgData name="C C" userId="58c016da926720ee" providerId="LiveId" clId="{0590CB96-D79F-422B-9BDF-89BEA239B413}" dt="2021-05-27T07:35:16.929" v="1980" actId="20577"/>
          <ac:spMkLst>
            <pc:docMk/>
            <pc:sldMk cId="4144121553" sldId="269"/>
            <ac:spMk id="3" creationId="{21854D78-742D-44CF-B16D-DADD87FBED74}"/>
          </ac:spMkLst>
        </pc:sp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2064732161" sldId="270"/>
        </pc:sldMkLst>
      </pc:sldChg>
      <pc:sldChg chg="addSp delSp modSp new mod modClrScheme chgLayout">
        <pc:chgData name="C C" userId="58c016da926720ee" providerId="LiveId" clId="{0590CB96-D79F-422B-9BDF-89BEA239B413}" dt="2021-05-27T07:36:49.976" v="2047" actId="20577"/>
        <pc:sldMkLst>
          <pc:docMk/>
          <pc:sldMk cId="3584459616" sldId="270"/>
        </pc:sldMkLst>
        <pc:spChg chg="del mod ord">
          <ac:chgData name="C C" userId="58c016da926720ee" providerId="LiveId" clId="{0590CB96-D79F-422B-9BDF-89BEA239B413}" dt="2021-05-27T07:35:34.820" v="1982" actId="700"/>
          <ac:spMkLst>
            <pc:docMk/>
            <pc:sldMk cId="3584459616" sldId="270"/>
            <ac:spMk id="2" creationId="{926E8B73-2BEF-4202-901E-B4C7628B7718}"/>
          </ac:spMkLst>
        </pc:spChg>
        <pc:spChg chg="del mod ord">
          <ac:chgData name="C C" userId="58c016da926720ee" providerId="LiveId" clId="{0590CB96-D79F-422B-9BDF-89BEA239B413}" dt="2021-05-27T07:35:34.820" v="1982" actId="700"/>
          <ac:spMkLst>
            <pc:docMk/>
            <pc:sldMk cId="3584459616" sldId="270"/>
            <ac:spMk id="3" creationId="{FBC867C1-16C7-4430-9EC3-554A4922E13F}"/>
          </ac:spMkLst>
        </pc:spChg>
        <pc:spChg chg="add mod ord">
          <ac:chgData name="C C" userId="58c016da926720ee" providerId="LiveId" clId="{0590CB96-D79F-422B-9BDF-89BEA239B413}" dt="2021-05-27T07:36:41.207" v="2045" actId="20577"/>
          <ac:spMkLst>
            <pc:docMk/>
            <pc:sldMk cId="3584459616" sldId="270"/>
            <ac:spMk id="4" creationId="{A9F726E7-6A04-478D-A180-207FECAC4B8E}"/>
          </ac:spMkLst>
        </pc:spChg>
        <pc:spChg chg="add mod ord">
          <ac:chgData name="C C" userId="58c016da926720ee" providerId="LiveId" clId="{0590CB96-D79F-422B-9BDF-89BEA239B413}" dt="2021-05-27T07:36:49.976" v="2047" actId="20577"/>
          <ac:spMkLst>
            <pc:docMk/>
            <pc:sldMk cId="3584459616" sldId="270"/>
            <ac:spMk id="5" creationId="{BFDC2C04-5DFC-4606-BE06-CECC36D76891}"/>
          </ac:spMkLst>
        </pc:sp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1413472060" sldId="271"/>
        </pc:sldMkLst>
      </pc:sldChg>
      <pc:sldChg chg="addSp delSp modSp new mod modClrScheme chgLayout">
        <pc:chgData name="C C" userId="58c016da926720ee" providerId="LiveId" clId="{0590CB96-D79F-422B-9BDF-89BEA239B413}" dt="2021-05-27T07:52:33.207" v="2815" actId="6549"/>
        <pc:sldMkLst>
          <pc:docMk/>
          <pc:sldMk cId="2997318873" sldId="271"/>
        </pc:sldMkLst>
        <pc:spChg chg="del mod ord">
          <ac:chgData name="C C" userId="58c016da926720ee" providerId="LiveId" clId="{0590CB96-D79F-422B-9BDF-89BEA239B413}" dt="2021-05-27T07:36:56.896" v="2049" actId="700"/>
          <ac:spMkLst>
            <pc:docMk/>
            <pc:sldMk cId="2997318873" sldId="271"/>
            <ac:spMk id="2" creationId="{B33F3413-8D2F-4FD2-AF2C-9504DA6A8728}"/>
          </ac:spMkLst>
        </pc:spChg>
        <pc:spChg chg="del mod ord">
          <ac:chgData name="C C" userId="58c016da926720ee" providerId="LiveId" clId="{0590CB96-D79F-422B-9BDF-89BEA239B413}" dt="2021-05-27T07:36:56.896" v="2049" actId="700"/>
          <ac:spMkLst>
            <pc:docMk/>
            <pc:sldMk cId="2997318873" sldId="271"/>
            <ac:spMk id="3" creationId="{FEB071B9-0837-4FA6-B65D-876CEA7CDD11}"/>
          </ac:spMkLst>
        </pc:spChg>
        <pc:spChg chg="add mod ord">
          <ac:chgData name="C C" userId="58c016da926720ee" providerId="LiveId" clId="{0590CB96-D79F-422B-9BDF-89BEA239B413}" dt="2021-05-27T07:48:14.857" v="2598" actId="20577"/>
          <ac:spMkLst>
            <pc:docMk/>
            <pc:sldMk cId="2997318873" sldId="271"/>
            <ac:spMk id="4" creationId="{BEA5065B-7640-498A-9444-406DE67C25A2}"/>
          </ac:spMkLst>
        </pc:spChg>
        <pc:spChg chg="add mod ord">
          <ac:chgData name="C C" userId="58c016da926720ee" providerId="LiveId" clId="{0590CB96-D79F-422B-9BDF-89BEA239B413}" dt="2021-05-27T07:52:33.207" v="2815" actId="6549"/>
          <ac:spMkLst>
            <pc:docMk/>
            <pc:sldMk cId="2997318873" sldId="271"/>
            <ac:spMk id="5" creationId="{9D7324E8-9605-4B47-9F85-0DFF521060FC}"/>
          </ac:spMkLst>
        </pc:spChg>
        <pc:spChg chg="add del mod ord">
          <ac:chgData name="C C" userId="58c016da926720ee" providerId="LiveId" clId="{0590CB96-D79F-422B-9BDF-89BEA239B413}" dt="2021-05-27T07:52:03.283" v="2810"/>
          <ac:spMkLst>
            <pc:docMk/>
            <pc:sldMk cId="2997318873" sldId="271"/>
            <ac:spMk id="6" creationId="{C986CC32-1C28-4BFA-94C5-F76B6C228BD7}"/>
          </ac:spMkLst>
        </pc:spChg>
        <pc:spChg chg="add del mod">
          <ac:chgData name="C C" userId="58c016da926720ee" providerId="LiveId" clId="{0590CB96-D79F-422B-9BDF-89BEA239B413}" dt="2021-05-27T07:52:17.700" v="2812" actId="22"/>
          <ac:spMkLst>
            <pc:docMk/>
            <pc:sldMk cId="2997318873" sldId="271"/>
            <ac:spMk id="7" creationId="{685E7EC2-C270-439A-9A7C-C261188BBCDB}"/>
          </ac:spMkLst>
        </pc:spChg>
        <pc:picChg chg="add mod ord">
          <ac:chgData name="C C" userId="58c016da926720ee" providerId="LiveId" clId="{0590CB96-D79F-422B-9BDF-89BEA239B413}" dt="2021-05-27T07:52:24.200" v="2813" actId="1076"/>
          <ac:picMkLst>
            <pc:docMk/>
            <pc:sldMk cId="2997318873" sldId="271"/>
            <ac:picMk id="9" creationId="{51CD1800-09B7-4A19-9488-2812C8B7B0C6}"/>
          </ac:picMkLst>
        </pc:picChg>
        <pc:picChg chg="add del mod">
          <ac:chgData name="C C" userId="58c016da926720ee" providerId="LiveId" clId="{0590CB96-D79F-422B-9BDF-89BEA239B413}" dt="2021-05-27T07:52:10.892" v="2811" actId="478"/>
          <ac:picMkLst>
            <pc:docMk/>
            <pc:sldMk cId="2997318873" sldId="271"/>
            <ac:picMk id="10242" creationId="{E6040393-F68F-4BDA-9390-9C4AFB4CC89B}"/>
          </ac:picMkLst>
        </pc:picChg>
      </pc:sldChg>
      <pc:sldChg chg="addSp delSp modSp new mod modClrScheme chgLayout">
        <pc:chgData name="C C" userId="58c016da926720ee" providerId="LiveId" clId="{0590CB96-D79F-422B-9BDF-89BEA239B413}" dt="2021-05-27T08:27:38.608" v="3839" actId="1076"/>
        <pc:sldMkLst>
          <pc:docMk/>
          <pc:sldMk cId="1995776038" sldId="272"/>
        </pc:sldMkLst>
        <pc:spChg chg="del mod ord">
          <ac:chgData name="C C" userId="58c016da926720ee" providerId="LiveId" clId="{0590CB96-D79F-422B-9BDF-89BEA239B413}" dt="2021-05-27T07:40:54.283" v="2127" actId="700"/>
          <ac:spMkLst>
            <pc:docMk/>
            <pc:sldMk cId="1995776038" sldId="272"/>
            <ac:spMk id="2" creationId="{1A872FE3-05E5-4FE8-94EA-B9E78D463C27}"/>
          </ac:spMkLst>
        </pc:spChg>
        <pc:spChg chg="del mod ord">
          <ac:chgData name="C C" userId="58c016da926720ee" providerId="LiveId" clId="{0590CB96-D79F-422B-9BDF-89BEA239B413}" dt="2021-05-27T07:40:54.283" v="2127" actId="700"/>
          <ac:spMkLst>
            <pc:docMk/>
            <pc:sldMk cId="1995776038" sldId="272"/>
            <ac:spMk id="3" creationId="{3675A7EC-1DC3-4860-BF2D-79E04C20C7F3}"/>
          </ac:spMkLst>
        </pc:spChg>
        <pc:spChg chg="add mod ord">
          <ac:chgData name="C C" userId="58c016da926720ee" providerId="LiveId" clId="{0590CB96-D79F-422B-9BDF-89BEA239B413}" dt="2021-05-27T07:45:23.857" v="2346" actId="20577"/>
          <ac:spMkLst>
            <pc:docMk/>
            <pc:sldMk cId="1995776038" sldId="272"/>
            <ac:spMk id="4" creationId="{F8EF3787-707F-41C1-9E91-24BCC966FBCD}"/>
          </ac:spMkLst>
        </pc:spChg>
        <pc:spChg chg="add del mod ord">
          <ac:chgData name="C C" userId="58c016da926720ee" providerId="LiveId" clId="{0590CB96-D79F-422B-9BDF-89BEA239B413}" dt="2021-05-27T07:41:03.559" v="2150" actId="700"/>
          <ac:spMkLst>
            <pc:docMk/>
            <pc:sldMk cId="1995776038" sldId="272"/>
            <ac:spMk id="5" creationId="{4403A4DF-ABF4-493F-819B-CC2DEA3F72B8}"/>
          </ac:spMkLst>
        </pc:spChg>
        <pc:spChg chg="add mod ord">
          <ac:chgData name="C C" userId="58c016da926720ee" providerId="LiveId" clId="{0590CB96-D79F-422B-9BDF-89BEA239B413}" dt="2021-05-27T07:59:38.413" v="2995" actId="20577"/>
          <ac:spMkLst>
            <pc:docMk/>
            <pc:sldMk cId="1995776038" sldId="272"/>
            <ac:spMk id="6" creationId="{16731ED7-124D-4E8F-9E91-E39C7C912208}"/>
          </ac:spMkLst>
        </pc:spChg>
        <pc:spChg chg="add del mod ord">
          <ac:chgData name="C C" userId="58c016da926720ee" providerId="LiveId" clId="{0590CB96-D79F-422B-9BDF-89BEA239B413}" dt="2021-05-27T07:41:40.780" v="2151"/>
          <ac:spMkLst>
            <pc:docMk/>
            <pc:sldMk cId="1995776038" sldId="272"/>
            <ac:spMk id="7" creationId="{D7DAAF93-34AC-4E0D-BF54-8C356EF2200E}"/>
          </ac:spMkLst>
        </pc:spChg>
        <pc:picChg chg="add mod">
          <ac:chgData name="C C" userId="58c016da926720ee" providerId="LiveId" clId="{0590CB96-D79F-422B-9BDF-89BEA239B413}" dt="2021-05-27T08:27:38.608" v="3839" actId="1076"/>
          <ac:picMkLst>
            <pc:docMk/>
            <pc:sldMk cId="1995776038" sldId="272"/>
            <ac:picMk id="9218" creationId="{CDF5C9F6-E138-44BA-9588-8B8AD7B8CB9E}"/>
          </ac:picMkLst>
        </pc:picChg>
      </pc:sldChg>
      <pc:sldChg chg="addSp delSp modSp new del mod modClrScheme chgLayout">
        <pc:chgData name="C C" userId="58c016da926720ee" providerId="LiveId" clId="{0590CB96-D79F-422B-9BDF-89BEA239B413}" dt="2021-05-27T07:40:25.604" v="2124" actId="47"/>
        <pc:sldMkLst>
          <pc:docMk/>
          <pc:sldMk cId="4221255010" sldId="272"/>
        </pc:sldMkLst>
        <pc:spChg chg="del mod ord">
          <ac:chgData name="C C" userId="58c016da926720ee" providerId="LiveId" clId="{0590CB96-D79F-422B-9BDF-89BEA239B413}" dt="2021-05-27T07:38:17.724" v="2066" actId="700"/>
          <ac:spMkLst>
            <pc:docMk/>
            <pc:sldMk cId="4221255010" sldId="272"/>
            <ac:spMk id="2" creationId="{79483AF4-EC95-44A0-80AC-5AEEFC66A178}"/>
          </ac:spMkLst>
        </pc:spChg>
        <pc:spChg chg="del mod ord">
          <ac:chgData name="C C" userId="58c016da926720ee" providerId="LiveId" clId="{0590CB96-D79F-422B-9BDF-89BEA239B413}" dt="2021-05-27T07:38:17.724" v="2066" actId="700"/>
          <ac:spMkLst>
            <pc:docMk/>
            <pc:sldMk cId="4221255010" sldId="272"/>
            <ac:spMk id="3" creationId="{DFCBCA15-F642-40DF-BA88-371F39708D8B}"/>
          </ac:spMkLst>
        </pc:spChg>
        <pc:spChg chg="add mod ord">
          <ac:chgData name="C C" userId="58c016da926720ee" providerId="LiveId" clId="{0590CB96-D79F-422B-9BDF-89BEA239B413}" dt="2021-05-27T07:38:30.514" v="2105" actId="20577"/>
          <ac:spMkLst>
            <pc:docMk/>
            <pc:sldMk cId="4221255010" sldId="272"/>
            <ac:spMk id="4" creationId="{606C5D9C-4CD8-4C68-A580-9AA295CDC568}"/>
          </ac:spMkLst>
        </pc:spChg>
        <pc:spChg chg="add mod ord">
          <ac:chgData name="C C" userId="58c016da926720ee" providerId="LiveId" clId="{0590CB96-D79F-422B-9BDF-89BEA239B413}" dt="2021-05-27T07:40:12.011" v="2123" actId="15"/>
          <ac:spMkLst>
            <pc:docMk/>
            <pc:sldMk cId="4221255010" sldId="272"/>
            <ac:spMk id="5" creationId="{BB86B68E-045F-4CFC-A159-AAB65A225983}"/>
          </ac:spMkLst>
        </pc:spChg>
        <pc:spChg chg="add mod ord">
          <ac:chgData name="C C" userId="58c016da926720ee" providerId="LiveId" clId="{0590CB96-D79F-422B-9BDF-89BEA239B413}" dt="2021-05-27T07:38:17.724" v="2066" actId="700"/>
          <ac:spMkLst>
            <pc:docMk/>
            <pc:sldMk cId="4221255010" sldId="272"/>
            <ac:spMk id="6" creationId="{1DC9537B-F8E3-486B-99FA-7163DB78F784}"/>
          </ac:spMkLst>
        </pc:spChg>
      </pc:sldChg>
      <pc:sldChg chg="modSp add del mod">
        <pc:chgData name="C C" userId="58c016da926720ee" providerId="LiveId" clId="{0590CB96-D79F-422B-9BDF-89BEA239B413}" dt="2021-05-27T07:53:26.971" v="2833" actId="47"/>
        <pc:sldMkLst>
          <pc:docMk/>
          <pc:sldMk cId="3050282557" sldId="273"/>
        </pc:sldMkLst>
        <pc:spChg chg="mod">
          <ac:chgData name="C C" userId="58c016da926720ee" providerId="LiveId" clId="{0590CB96-D79F-422B-9BDF-89BEA239B413}" dt="2021-05-27T07:53:16.148" v="2830" actId="21"/>
          <ac:spMkLst>
            <pc:docMk/>
            <pc:sldMk cId="3050282557" sldId="273"/>
            <ac:spMk id="5" creationId="{9D7324E8-9605-4B47-9F85-0DFF521060FC}"/>
          </ac:spMkLst>
        </pc:spChg>
      </pc:sldChg>
      <pc:sldChg chg="addSp delSp modSp add mod">
        <pc:chgData name="C C" userId="58c016da926720ee" providerId="LiveId" clId="{0590CB96-D79F-422B-9BDF-89BEA239B413}" dt="2021-05-27T07:53:07.815" v="2826" actId="22"/>
        <pc:sldMkLst>
          <pc:docMk/>
          <pc:sldMk cId="1077239334" sldId="274"/>
        </pc:sldMkLst>
        <pc:spChg chg="add del mod">
          <ac:chgData name="C C" userId="58c016da926720ee" providerId="LiveId" clId="{0590CB96-D79F-422B-9BDF-89BEA239B413}" dt="2021-05-27T07:53:07.815" v="2826" actId="22"/>
          <ac:spMkLst>
            <pc:docMk/>
            <pc:sldMk cId="1077239334" sldId="274"/>
            <ac:spMk id="3" creationId="{4D7B9C9D-FB9E-4D1E-A02E-52992A4F48FD}"/>
          </ac:spMkLst>
        </pc:spChg>
        <pc:picChg chg="add del mod ord">
          <ac:chgData name="C C" userId="58c016da926720ee" providerId="LiveId" clId="{0590CB96-D79F-422B-9BDF-89BEA239B413}" dt="2021-05-27T07:53:07.815" v="2826" actId="22"/>
          <ac:picMkLst>
            <pc:docMk/>
            <pc:sldMk cId="1077239334" sldId="274"/>
            <ac:picMk id="7" creationId="{0974DB4B-D0AD-4F79-93E9-31A67C2CFC95}"/>
          </ac:picMkLst>
        </pc:picChg>
        <pc:picChg chg="del">
          <ac:chgData name="C C" userId="58c016da926720ee" providerId="LiveId" clId="{0590CB96-D79F-422B-9BDF-89BEA239B413}" dt="2021-05-27T07:52:49.591" v="2817" actId="478"/>
          <ac:picMkLst>
            <pc:docMk/>
            <pc:sldMk cId="1077239334" sldId="274"/>
            <ac:picMk id="9" creationId="{51CD1800-09B7-4A19-9488-2812C8B7B0C6}"/>
          </ac:picMkLst>
        </pc:picChg>
      </pc:sldChg>
      <pc:sldChg chg="modSp add mod">
        <pc:chgData name="C C" userId="58c016da926720ee" providerId="LiveId" clId="{0590CB96-D79F-422B-9BDF-89BEA239B413}" dt="2021-05-27T07:53:35.494" v="2835" actId="6549"/>
        <pc:sldMkLst>
          <pc:docMk/>
          <pc:sldMk cId="43948560" sldId="275"/>
        </pc:sldMkLst>
        <pc:spChg chg="mod">
          <ac:chgData name="C C" userId="58c016da926720ee" providerId="LiveId" clId="{0590CB96-D79F-422B-9BDF-89BEA239B413}" dt="2021-05-27T07:53:35.494" v="2835" actId="6549"/>
          <ac:spMkLst>
            <pc:docMk/>
            <pc:sldMk cId="43948560" sldId="275"/>
            <ac:spMk id="5" creationId="{9D7324E8-9605-4B47-9F85-0DFF521060FC}"/>
          </ac:spMkLst>
        </pc:sp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294830781" sldId="275"/>
        </pc:sldMkLst>
      </pc:sldChg>
      <pc:sldChg chg="add del">
        <pc:chgData name="C C" userId="58c016da926720ee" providerId="LiveId" clId="{0590CB96-D79F-422B-9BDF-89BEA239B413}" dt="2021-05-27T07:53:05.498" v="2823"/>
        <pc:sldMkLst>
          <pc:docMk/>
          <pc:sldMk cId="2022438918" sldId="275"/>
        </pc:sldMkLst>
      </pc:sldChg>
      <pc:sldChg chg="addSp delSp modSp add mod">
        <pc:chgData name="C C" userId="58c016da926720ee" providerId="LiveId" clId="{0590CB96-D79F-422B-9BDF-89BEA239B413}" dt="2021-05-27T07:58:32.222" v="2978" actId="21"/>
        <pc:sldMkLst>
          <pc:docMk/>
          <pc:sldMk cId="2139089176" sldId="276"/>
        </pc:sldMkLst>
        <pc:spChg chg="add del mod">
          <ac:chgData name="C C" userId="58c016da926720ee" providerId="LiveId" clId="{0590CB96-D79F-422B-9BDF-89BEA239B413}" dt="2021-05-27T07:55:16.410" v="2896"/>
          <ac:spMkLst>
            <pc:docMk/>
            <pc:sldMk cId="2139089176" sldId="276"/>
            <ac:spMk id="3" creationId="{2240BF99-1F35-4C92-BCCE-A49BE2C36E0A}"/>
          </ac:spMkLst>
        </pc:spChg>
        <pc:spChg chg="mod">
          <ac:chgData name="C C" userId="58c016da926720ee" providerId="LiveId" clId="{0590CB96-D79F-422B-9BDF-89BEA239B413}" dt="2021-05-27T07:58:32.222" v="2978" actId="21"/>
          <ac:spMkLst>
            <pc:docMk/>
            <pc:sldMk cId="2139089176" sldId="276"/>
            <ac:spMk id="5" creationId="{9D7324E8-9605-4B47-9F85-0DFF521060FC}"/>
          </ac:spMkLst>
        </pc:spChg>
        <pc:picChg chg="del">
          <ac:chgData name="C C" userId="58c016da926720ee" providerId="LiveId" clId="{0590CB96-D79F-422B-9BDF-89BEA239B413}" dt="2021-05-27T07:53:44.023" v="2837" actId="478"/>
          <ac:picMkLst>
            <pc:docMk/>
            <pc:sldMk cId="2139089176" sldId="276"/>
            <ac:picMk id="7" creationId="{0974DB4B-D0AD-4F79-93E9-31A67C2CFC95}"/>
          </ac:picMkLst>
        </pc:picChg>
        <pc:picChg chg="add mod">
          <ac:chgData name="C C" userId="58c016da926720ee" providerId="LiveId" clId="{0590CB96-D79F-422B-9BDF-89BEA239B413}" dt="2021-05-27T07:55:20.259" v="2898" actId="14100"/>
          <ac:picMkLst>
            <pc:docMk/>
            <pc:sldMk cId="2139089176" sldId="276"/>
            <ac:picMk id="11266" creationId="{4FEF5CD9-2C40-4C26-A3C6-069A021810F4}"/>
          </ac:picMkLst>
        </pc:picChg>
        <pc:picChg chg="add mod">
          <ac:chgData name="C C" userId="58c016da926720ee" providerId="LiveId" clId="{0590CB96-D79F-422B-9BDF-89BEA239B413}" dt="2021-05-27T07:57:04.946" v="2903" actId="14100"/>
          <ac:picMkLst>
            <pc:docMk/>
            <pc:sldMk cId="2139089176" sldId="276"/>
            <ac:picMk id="11268" creationId="{FC09F855-CE1E-4D45-AABC-587482B3502E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4276211750" sldId="276"/>
        </pc:sldMkLst>
      </pc:sldChg>
      <pc:sldChg chg="addSp delSp modSp add mod">
        <pc:chgData name="C C" userId="58c016da926720ee" providerId="LiveId" clId="{0590CB96-D79F-422B-9BDF-89BEA239B413}" dt="2021-05-27T07:58:35.192" v="2979" actId="20577"/>
        <pc:sldMkLst>
          <pc:docMk/>
          <pc:sldMk cId="1994546553" sldId="277"/>
        </pc:sldMkLst>
        <pc:spChg chg="add del mod">
          <ac:chgData name="C C" userId="58c016da926720ee" providerId="LiveId" clId="{0590CB96-D79F-422B-9BDF-89BEA239B413}" dt="2021-05-27T07:58:22.230" v="2976"/>
          <ac:spMkLst>
            <pc:docMk/>
            <pc:sldMk cId="1994546553" sldId="277"/>
            <ac:spMk id="2" creationId="{7DD1ED05-D093-453E-9B7C-FA313D5743AA}"/>
          </ac:spMkLst>
        </pc:spChg>
        <pc:spChg chg="mod">
          <ac:chgData name="C C" userId="58c016da926720ee" providerId="LiveId" clId="{0590CB96-D79F-422B-9BDF-89BEA239B413}" dt="2021-05-27T07:58:35.192" v="2979" actId="20577"/>
          <ac:spMkLst>
            <pc:docMk/>
            <pc:sldMk cId="1994546553" sldId="277"/>
            <ac:spMk id="5" creationId="{9D7324E8-9605-4B47-9F85-0DFF521060FC}"/>
          </ac:spMkLst>
        </pc:spChg>
        <pc:picChg chg="del">
          <ac:chgData name="C C" userId="58c016da926720ee" providerId="LiveId" clId="{0590CB96-D79F-422B-9BDF-89BEA239B413}" dt="2021-05-27T07:57:44.917" v="2975" actId="478"/>
          <ac:picMkLst>
            <pc:docMk/>
            <pc:sldMk cId="1994546553" sldId="277"/>
            <ac:picMk id="11266" creationId="{4FEF5CD9-2C40-4C26-A3C6-069A021810F4}"/>
          </ac:picMkLst>
        </pc:picChg>
        <pc:picChg chg="del">
          <ac:chgData name="C C" userId="58c016da926720ee" providerId="LiveId" clId="{0590CB96-D79F-422B-9BDF-89BEA239B413}" dt="2021-05-27T07:57:44.182" v="2974" actId="478"/>
          <ac:picMkLst>
            <pc:docMk/>
            <pc:sldMk cId="1994546553" sldId="277"/>
            <ac:picMk id="11268" creationId="{FC09F855-CE1E-4D45-AABC-587482B3502E}"/>
          </ac:picMkLst>
        </pc:picChg>
        <pc:picChg chg="add mod">
          <ac:chgData name="C C" userId="58c016da926720ee" providerId="LiveId" clId="{0590CB96-D79F-422B-9BDF-89BEA239B413}" dt="2021-05-27T07:58:24.305" v="2977" actId="1076"/>
          <ac:picMkLst>
            <pc:docMk/>
            <pc:sldMk cId="1994546553" sldId="277"/>
            <ac:picMk id="15362" creationId="{C18D3967-94B2-42D1-95CE-5450B6413862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3165418319" sldId="277"/>
        </pc:sldMkLst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2285132111" sldId="278"/>
        </pc:sldMkLst>
      </pc:sldChg>
      <pc:sldChg chg="addSp delSp modSp add mod">
        <pc:chgData name="C C" userId="58c016da926720ee" providerId="LiveId" clId="{0590CB96-D79F-422B-9BDF-89BEA239B413}" dt="2021-05-27T08:02:10.121" v="3078" actId="6549"/>
        <pc:sldMkLst>
          <pc:docMk/>
          <pc:sldMk cId="3438370073" sldId="278"/>
        </pc:sldMkLst>
        <pc:spChg chg="add del mod">
          <ac:chgData name="C C" userId="58c016da926720ee" providerId="LiveId" clId="{0590CB96-D79F-422B-9BDF-89BEA239B413}" dt="2021-05-27T08:01:40.552" v="3016"/>
          <ac:spMkLst>
            <pc:docMk/>
            <pc:sldMk cId="3438370073" sldId="278"/>
            <ac:spMk id="2" creationId="{335CECE8-C9B2-4744-A3EC-46681BAB9A41}"/>
          </ac:spMkLst>
        </pc:spChg>
        <pc:spChg chg="mod">
          <ac:chgData name="C C" userId="58c016da926720ee" providerId="LiveId" clId="{0590CB96-D79F-422B-9BDF-89BEA239B413}" dt="2021-05-27T08:02:10.121" v="3078" actId="6549"/>
          <ac:spMkLst>
            <pc:docMk/>
            <pc:sldMk cId="3438370073" sldId="278"/>
            <ac:spMk id="5" creationId="{9D7324E8-9605-4B47-9F85-0DFF521060FC}"/>
          </ac:spMkLst>
        </pc:spChg>
        <pc:picChg chg="del">
          <ac:chgData name="C C" userId="58c016da926720ee" providerId="LiveId" clId="{0590CB96-D79F-422B-9BDF-89BEA239B413}" dt="2021-05-27T08:01:39.337" v="3015" actId="478"/>
          <ac:picMkLst>
            <pc:docMk/>
            <pc:sldMk cId="3438370073" sldId="278"/>
            <ac:picMk id="15362" creationId="{C18D3967-94B2-42D1-95CE-5450B6413862}"/>
          </ac:picMkLst>
        </pc:picChg>
        <pc:picChg chg="add mod">
          <ac:chgData name="C C" userId="58c016da926720ee" providerId="LiveId" clId="{0590CB96-D79F-422B-9BDF-89BEA239B413}" dt="2021-05-27T08:01:40.552" v="3016"/>
          <ac:picMkLst>
            <pc:docMk/>
            <pc:sldMk cId="3438370073" sldId="278"/>
            <ac:picMk id="16386" creationId="{C2FEB164-2AE2-45BF-80E3-793177B2B32D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1639407339" sldId="279"/>
        </pc:sldMkLst>
      </pc:sldChg>
      <pc:sldChg chg="addSp delSp modSp add mod modNotesTx">
        <pc:chgData name="C C" userId="58c016da926720ee" providerId="LiveId" clId="{0590CB96-D79F-422B-9BDF-89BEA239B413}" dt="2021-05-27T08:07:31.674" v="3163" actId="20577"/>
        <pc:sldMkLst>
          <pc:docMk/>
          <pc:sldMk cId="2521185332" sldId="279"/>
        </pc:sldMkLst>
        <pc:spChg chg="add del mod">
          <ac:chgData name="C C" userId="58c016da926720ee" providerId="LiveId" clId="{0590CB96-D79F-422B-9BDF-89BEA239B413}" dt="2021-05-27T08:04:04.842" v="3105" actId="22"/>
          <ac:spMkLst>
            <pc:docMk/>
            <pc:sldMk cId="2521185332" sldId="279"/>
            <ac:spMk id="2" creationId="{5F69BF1D-D59D-4DA5-A2C8-78E157D0DA9B}"/>
          </ac:spMkLst>
        </pc:spChg>
        <pc:spChg chg="mod">
          <ac:chgData name="C C" userId="58c016da926720ee" providerId="LiveId" clId="{0590CB96-D79F-422B-9BDF-89BEA239B413}" dt="2021-05-27T08:03:55.421" v="3104" actId="20577"/>
          <ac:spMkLst>
            <pc:docMk/>
            <pc:sldMk cId="2521185332" sldId="279"/>
            <ac:spMk id="5" creationId="{9D7324E8-9605-4B47-9F85-0DFF521060FC}"/>
          </ac:spMkLst>
        </pc:spChg>
        <pc:spChg chg="add del mod">
          <ac:chgData name="C C" userId="58c016da926720ee" providerId="LiveId" clId="{0590CB96-D79F-422B-9BDF-89BEA239B413}" dt="2021-05-27T08:04:42.511" v="3109" actId="22"/>
          <ac:spMkLst>
            <pc:docMk/>
            <pc:sldMk cId="2521185332" sldId="279"/>
            <ac:spMk id="8" creationId="{BFC07FDD-8511-4DFF-99D7-E15FAC54050F}"/>
          </ac:spMkLst>
        </pc:spChg>
        <pc:picChg chg="add del mod ord">
          <ac:chgData name="C C" userId="58c016da926720ee" providerId="LiveId" clId="{0590CB96-D79F-422B-9BDF-89BEA239B413}" dt="2021-05-27T08:04:41.461" v="3108" actId="478"/>
          <ac:picMkLst>
            <pc:docMk/>
            <pc:sldMk cId="2521185332" sldId="279"/>
            <ac:picMk id="6" creationId="{F67A614E-C0A6-43A8-A613-4A0AB216ED58}"/>
          </ac:picMkLst>
        </pc:picChg>
        <pc:picChg chg="add mod ord">
          <ac:chgData name="C C" userId="58c016da926720ee" providerId="LiveId" clId="{0590CB96-D79F-422B-9BDF-89BEA239B413}" dt="2021-05-27T08:04:42.511" v="3109" actId="22"/>
          <ac:picMkLst>
            <pc:docMk/>
            <pc:sldMk cId="2521185332" sldId="279"/>
            <ac:picMk id="10" creationId="{52DE982D-86CE-454E-9C00-FDBE39D0910D}"/>
          </ac:picMkLst>
        </pc:picChg>
        <pc:picChg chg="del">
          <ac:chgData name="C C" userId="58c016da926720ee" providerId="LiveId" clId="{0590CB96-D79F-422B-9BDF-89BEA239B413}" dt="2021-05-27T08:02:17.025" v="3080" actId="478"/>
          <ac:picMkLst>
            <pc:docMk/>
            <pc:sldMk cId="2521185332" sldId="279"/>
            <ac:picMk id="16386" creationId="{C2FEB164-2AE2-45BF-80E3-793177B2B32D}"/>
          </ac:picMkLst>
        </pc:picChg>
      </pc:sldChg>
      <pc:sldChg chg="addSp delSp modSp add mod">
        <pc:chgData name="C C" userId="58c016da926720ee" providerId="LiveId" clId="{0590CB96-D79F-422B-9BDF-89BEA239B413}" dt="2021-05-27T08:10:08.221" v="3168" actId="20577"/>
        <pc:sldMkLst>
          <pc:docMk/>
          <pc:sldMk cId="3261665595" sldId="280"/>
        </pc:sldMkLst>
        <pc:spChg chg="add del mod">
          <ac:chgData name="C C" userId="58c016da926720ee" providerId="LiveId" clId="{0590CB96-D79F-422B-9BDF-89BEA239B413}" dt="2021-05-27T08:06:11.720" v="3147" actId="22"/>
          <ac:spMkLst>
            <pc:docMk/>
            <pc:sldMk cId="3261665595" sldId="280"/>
            <ac:spMk id="3" creationId="{A4168998-F95C-4314-864D-F07EE058EEB2}"/>
          </ac:spMkLst>
        </pc:spChg>
        <pc:spChg chg="mod">
          <ac:chgData name="C C" userId="58c016da926720ee" providerId="LiveId" clId="{0590CB96-D79F-422B-9BDF-89BEA239B413}" dt="2021-05-27T08:10:08.221" v="3168" actId="20577"/>
          <ac:spMkLst>
            <pc:docMk/>
            <pc:sldMk cId="3261665595" sldId="280"/>
            <ac:spMk id="5" creationId="{9D7324E8-9605-4B47-9F85-0DFF521060FC}"/>
          </ac:spMkLst>
        </pc:spChg>
        <pc:spChg chg="add del mod">
          <ac:chgData name="C C" userId="58c016da926720ee" providerId="LiveId" clId="{0590CB96-D79F-422B-9BDF-89BEA239B413}" dt="2021-05-27T08:10:03.579" v="3166" actId="22"/>
          <ac:spMkLst>
            <pc:docMk/>
            <pc:sldMk cId="3261665595" sldId="280"/>
            <ac:spMk id="9" creationId="{AFA3E6CE-867D-42D3-BC72-9EC977E6F0AE}"/>
          </ac:spMkLst>
        </pc:spChg>
        <pc:picChg chg="add del mod ord">
          <ac:chgData name="C C" userId="58c016da926720ee" providerId="LiveId" clId="{0590CB96-D79F-422B-9BDF-89BEA239B413}" dt="2021-05-27T08:06:19.381" v="3148" actId="478"/>
          <ac:picMkLst>
            <pc:docMk/>
            <pc:sldMk cId="3261665595" sldId="280"/>
            <ac:picMk id="7" creationId="{4FC48A8A-8F72-4405-8629-DC6946225A31}"/>
          </ac:picMkLst>
        </pc:picChg>
        <pc:picChg chg="del">
          <ac:chgData name="C C" userId="58c016da926720ee" providerId="LiveId" clId="{0590CB96-D79F-422B-9BDF-89BEA239B413}" dt="2021-05-27T08:04:58.026" v="3146" actId="478"/>
          <ac:picMkLst>
            <pc:docMk/>
            <pc:sldMk cId="3261665595" sldId="280"/>
            <ac:picMk id="10" creationId="{52DE982D-86CE-454E-9C00-FDBE39D0910D}"/>
          </ac:picMkLst>
        </pc:picChg>
        <pc:picChg chg="add mod ord">
          <ac:chgData name="C C" userId="58c016da926720ee" providerId="LiveId" clId="{0590CB96-D79F-422B-9BDF-89BEA239B413}" dt="2021-05-27T08:10:03.579" v="3166" actId="22"/>
          <ac:picMkLst>
            <pc:docMk/>
            <pc:sldMk cId="3261665595" sldId="280"/>
            <ac:picMk id="12" creationId="{8A9C69CA-E248-46DF-969D-D9061F215E83}"/>
          </ac:picMkLst>
        </pc:picChg>
      </pc:sldChg>
      <pc:sldChg chg="addSp delSp modSp new del mod modNotesTx">
        <pc:chgData name="C C" userId="58c016da926720ee" providerId="LiveId" clId="{0590CB96-D79F-422B-9BDF-89BEA239B413}" dt="2021-05-27T08:20:01.120" v="3436" actId="47"/>
        <pc:sldMkLst>
          <pc:docMk/>
          <pc:sldMk cId="1567031853" sldId="281"/>
        </pc:sldMkLst>
        <pc:spChg chg="mod">
          <ac:chgData name="C C" userId="58c016da926720ee" providerId="LiveId" clId="{0590CB96-D79F-422B-9BDF-89BEA239B413}" dt="2021-05-27T08:14:21.573" v="3246" actId="20577"/>
          <ac:spMkLst>
            <pc:docMk/>
            <pc:sldMk cId="1567031853" sldId="281"/>
            <ac:spMk id="2" creationId="{04E3AABE-8DE4-478A-A15A-4FA10AADC39A}"/>
          </ac:spMkLst>
        </pc:spChg>
        <pc:spChg chg="mod">
          <ac:chgData name="C C" userId="58c016da926720ee" providerId="LiveId" clId="{0590CB96-D79F-422B-9BDF-89BEA239B413}" dt="2021-05-27T08:15:04.506" v="3295" actId="15"/>
          <ac:spMkLst>
            <pc:docMk/>
            <pc:sldMk cId="1567031853" sldId="281"/>
            <ac:spMk id="3" creationId="{E11A857C-7607-423E-8A1C-49603764BD0B}"/>
          </ac:spMkLst>
        </pc:spChg>
        <pc:spChg chg="del">
          <ac:chgData name="C C" userId="58c016da926720ee" providerId="LiveId" clId="{0590CB96-D79F-422B-9BDF-89BEA239B413}" dt="2021-05-27T08:14:50.557" v="3284"/>
          <ac:spMkLst>
            <pc:docMk/>
            <pc:sldMk cId="1567031853" sldId="281"/>
            <ac:spMk id="4" creationId="{AE3F909B-16A2-4A40-9CA2-2E0DA4E5FAF4}"/>
          </ac:spMkLst>
        </pc:spChg>
        <pc:picChg chg="add mod">
          <ac:chgData name="C C" userId="58c016da926720ee" providerId="LiveId" clId="{0590CB96-D79F-422B-9BDF-89BEA239B413}" dt="2021-05-27T08:14:50.557" v="3284"/>
          <ac:picMkLst>
            <pc:docMk/>
            <pc:sldMk cId="1567031853" sldId="281"/>
            <ac:picMk id="17410" creationId="{FA6CA46A-C22B-49F1-B817-434469B93781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3345767106" sldId="281"/>
        </pc:sldMkLst>
      </pc:sldChg>
      <pc:sldChg chg="addSp delSp modSp add mod modNotesTx">
        <pc:chgData name="C C" userId="58c016da926720ee" providerId="LiveId" clId="{0590CB96-D79F-422B-9BDF-89BEA239B413}" dt="2021-05-27T08:20:41.991" v="3467" actId="478"/>
        <pc:sldMkLst>
          <pc:docMk/>
          <pc:sldMk cId="3248617529" sldId="282"/>
        </pc:sldMkLst>
        <pc:spChg chg="mod">
          <ac:chgData name="C C" userId="58c016da926720ee" providerId="LiveId" clId="{0590CB96-D79F-422B-9BDF-89BEA239B413}" dt="2021-05-27T08:20:10.272" v="3457" actId="20577"/>
          <ac:spMkLst>
            <pc:docMk/>
            <pc:sldMk cId="3248617529" sldId="282"/>
            <ac:spMk id="3" creationId="{E11A857C-7607-423E-8A1C-49603764BD0B}"/>
          </ac:spMkLst>
        </pc:spChg>
        <pc:spChg chg="add del mod">
          <ac:chgData name="C C" userId="58c016da926720ee" providerId="LiveId" clId="{0590CB96-D79F-422B-9BDF-89BEA239B413}" dt="2021-05-27T08:20:41.991" v="3467" actId="478"/>
          <ac:spMkLst>
            <pc:docMk/>
            <pc:sldMk cId="3248617529" sldId="282"/>
            <ac:spMk id="4" creationId="{2C23A4E6-75F3-48D9-8274-1600772FAC31}"/>
          </ac:spMkLst>
        </pc:spChg>
        <pc:picChg chg="add mod">
          <ac:chgData name="C C" userId="58c016da926720ee" providerId="LiveId" clId="{0590CB96-D79F-422B-9BDF-89BEA239B413}" dt="2021-05-27T08:20:40.119" v="3466"/>
          <ac:picMkLst>
            <pc:docMk/>
            <pc:sldMk cId="3248617529" sldId="282"/>
            <ac:picMk id="6" creationId="{1DF03C3B-64C0-4C56-8244-771C9F973195}"/>
          </ac:picMkLst>
        </pc:picChg>
        <pc:picChg chg="del">
          <ac:chgData name="C C" userId="58c016da926720ee" providerId="LiveId" clId="{0590CB96-D79F-422B-9BDF-89BEA239B413}" dt="2021-05-27T08:20:39.721" v="3465" actId="478"/>
          <ac:picMkLst>
            <pc:docMk/>
            <pc:sldMk cId="3248617529" sldId="282"/>
            <ac:picMk id="17410" creationId="{FA6CA46A-C22B-49F1-B817-434469B93781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3598661300" sldId="282"/>
        </pc:sldMkLst>
      </pc:sldChg>
      <pc:sldChg chg="addSp delSp modSp add del mod ord">
        <pc:chgData name="C C" userId="58c016da926720ee" providerId="LiveId" clId="{0590CB96-D79F-422B-9BDF-89BEA239B413}" dt="2021-05-27T08:26:44.055" v="3829" actId="47"/>
        <pc:sldMkLst>
          <pc:docMk/>
          <pc:sldMk cId="147192688" sldId="283"/>
        </pc:sldMkLst>
        <pc:spChg chg="mod">
          <ac:chgData name="C C" userId="58c016da926720ee" providerId="LiveId" clId="{0590CB96-D79F-422B-9BDF-89BEA239B413}" dt="2021-05-27T08:26:27.909" v="3822" actId="21"/>
          <ac:spMkLst>
            <pc:docMk/>
            <pc:sldMk cId="147192688" sldId="283"/>
            <ac:spMk id="3" creationId="{E11A857C-7607-423E-8A1C-49603764BD0B}"/>
          </ac:spMkLst>
        </pc:spChg>
        <pc:picChg chg="del">
          <ac:chgData name="C C" userId="58c016da926720ee" providerId="LiveId" clId="{0590CB96-D79F-422B-9BDF-89BEA239B413}" dt="2021-05-27T08:21:56.338" v="3534" actId="478"/>
          <ac:picMkLst>
            <pc:docMk/>
            <pc:sldMk cId="147192688" sldId="283"/>
            <ac:picMk id="6" creationId="{1DF03C3B-64C0-4C56-8244-771C9F973195}"/>
          </ac:picMkLst>
        </pc:picChg>
        <pc:picChg chg="add del mod">
          <ac:chgData name="C C" userId="58c016da926720ee" providerId="LiveId" clId="{0590CB96-D79F-422B-9BDF-89BEA239B413}" dt="2021-05-27T08:25:08.998" v="3752" actId="21"/>
          <ac:picMkLst>
            <pc:docMk/>
            <pc:sldMk cId="147192688" sldId="283"/>
            <ac:picMk id="22530" creationId="{16D9FA7B-A2D3-494A-836F-205CD416D665}"/>
          </ac:picMkLst>
        </pc:picChg>
      </pc:sldChg>
      <pc:sldChg chg="addSp delSp modSp add del mod modNotesTx">
        <pc:chgData name="C C" userId="58c016da926720ee" providerId="LiveId" clId="{0590CB96-D79F-422B-9BDF-89BEA239B413}" dt="2021-05-27T08:20:23.949" v="3463" actId="47"/>
        <pc:sldMkLst>
          <pc:docMk/>
          <pc:sldMk cId="867337079" sldId="283"/>
        </pc:sldMkLst>
        <pc:spChg chg="mod">
          <ac:chgData name="C C" userId="58c016da926720ee" providerId="LiveId" clId="{0590CB96-D79F-422B-9BDF-89BEA239B413}" dt="2021-05-27T08:19:19.131" v="3411" actId="20577"/>
          <ac:spMkLst>
            <pc:docMk/>
            <pc:sldMk cId="867337079" sldId="283"/>
            <ac:spMk id="3" creationId="{E11A857C-7607-423E-8A1C-49603764BD0B}"/>
          </ac:spMkLst>
        </pc:spChg>
        <pc:spChg chg="add del mod">
          <ac:chgData name="C C" userId="58c016da926720ee" providerId="LiveId" clId="{0590CB96-D79F-422B-9BDF-89BEA239B413}" dt="2021-05-27T08:16:58.122" v="3362" actId="22"/>
          <ac:spMkLst>
            <pc:docMk/>
            <pc:sldMk cId="867337079" sldId="283"/>
            <ac:spMk id="4" creationId="{C9876C92-9702-43C3-B726-735679817921}"/>
          </ac:spMkLst>
        </pc:spChg>
        <pc:spChg chg="add del mod">
          <ac:chgData name="C C" userId="58c016da926720ee" providerId="LiveId" clId="{0590CB96-D79F-422B-9BDF-89BEA239B413}" dt="2021-05-27T08:17:09.066" v="3365"/>
          <ac:spMkLst>
            <pc:docMk/>
            <pc:sldMk cId="867337079" sldId="283"/>
            <ac:spMk id="8" creationId="{BBA9F874-EC57-492D-BD39-6B40E3545106}"/>
          </ac:spMkLst>
        </pc:spChg>
        <pc:spChg chg="add mod">
          <ac:chgData name="C C" userId="58c016da926720ee" providerId="LiveId" clId="{0590CB96-D79F-422B-9BDF-89BEA239B413}" dt="2021-05-27T08:20:16.581" v="3459" actId="21"/>
          <ac:spMkLst>
            <pc:docMk/>
            <pc:sldMk cId="867337079" sldId="283"/>
            <ac:spMk id="9" creationId="{578499ED-43DF-40BF-A6D3-7FEA661D2B0F}"/>
          </ac:spMkLst>
        </pc:spChg>
        <pc:picChg chg="add del mod ord">
          <ac:chgData name="C C" userId="58c016da926720ee" providerId="LiveId" clId="{0590CB96-D79F-422B-9BDF-89BEA239B413}" dt="2021-05-27T08:17:07.801" v="3364" actId="478"/>
          <ac:picMkLst>
            <pc:docMk/>
            <pc:sldMk cId="867337079" sldId="283"/>
            <ac:picMk id="6" creationId="{94388387-E8DF-4A4B-A99F-85604A448125}"/>
          </ac:picMkLst>
        </pc:picChg>
        <pc:picChg chg="del">
          <ac:chgData name="C C" userId="58c016da926720ee" providerId="LiveId" clId="{0590CB96-D79F-422B-9BDF-89BEA239B413}" dt="2021-05-27T08:16:48.760" v="3359" actId="478"/>
          <ac:picMkLst>
            <pc:docMk/>
            <pc:sldMk cId="867337079" sldId="283"/>
            <ac:picMk id="17410" creationId="{FA6CA46A-C22B-49F1-B817-434469B93781}"/>
          </ac:picMkLst>
        </pc:picChg>
        <pc:picChg chg="add del mod">
          <ac:chgData name="C C" userId="58c016da926720ee" providerId="LiveId" clId="{0590CB96-D79F-422B-9BDF-89BEA239B413}" dt="2021-05-27T08:20:16.581" v="3459" actId="21"/>
          <ac:picMkLst>
            <pc:docMk/>
            <pc:sldMk cId="867337079" sldId="283"/>
            <ac:picMk id="20482" creationId="{61295704-4A27-420F-9EDC-1F7D2CF3199A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2203957293" sldId="283"/>
        </pc:sldMkLst>
      </pc:sldChg>
      <pc:sldChg chg="addSp delSp modSp add del mod">
        <pc:chgData name="C C" userId="58c016da926720ee" providerId="LiveId" clId="{0590CB96-D79F-422B-9BDF-89BEA239B413}" dt="2021-05-27T08:20:43.288" v="3468" actId="47"/>
        <pc:sldMkLst>
          <pc:docMk/>
          <pc:sldMk cId="1453287101" sldId="284"/>
        </pc:sldMkLst>
        <pc:spChg chg="add del mod">
          <ac:chgData name="C C" userId="58c016da926720ee" providerId="LiveId" clId="{0590CB96-D79F-422B-9BDF-89BEA239B413}" dt="2021-05-27T08:20:21.935" v="3462" actId="478"/>
          <ac:spMkLst>
            <pc:docMk/>
            <pc:sldMk cId="1453287101" sldId="284"/>
            <ac:spMk id="4" creationId="{8AC2EEBE-E464-40BD-88E1-418B7B1EFCB2}"/>
          </ac:spMkLst>
        </pc:spChg>
        <pc:picChg chg="add del mod">
          <ac:chgData name="C C" userId="58c016da926720ee" providerId="LiveId" clId="{0590CB96-D79F-422B-9BDF-89BEA239B413}" dt="2021-05-27T08:20:37.675" v="3464" actId="21"/>
          <ac:picMkLst>
            <pc:docMk/>
            <pc:sldMk cId="1453287101" sldId="284"/>
            <ac:picMk id="5" creationId="{E732242A-792D-4DF2-978A-1ED71C64F6B6}"/>
          </ac:picMkLst>
        </pc:picChg>
        <pc:picChg chg="del">
          <ac:chgData name="C C" userId="58c016da926720ee" providerId="LiveId" clId="{0590CB96-D79F-422B-9BDF-89BEA239B413}" dt="2021-05-27T08:20:19.839" v="3461" actId="478"/>
          <ac:picMkLst>
            <pc:docMk/>
            <pc:sldMk cId="1453287101" sldId="284"/>
            <ac:picMk id="17410" creationId="{FA6CA46A-C22B-49F1-B817-434469B93781}"/>
          </ac:picMkLst>
        </pc:picChg>
      </pc:sldChg>
      <pc:sldChg chg="add del">
        <pc:chgData name="C C" userId="58c016da926720ee" providerId="LiveId" clId="{0590CB96-D79F-422B-9BDF-89BEA239B413}" dt="2021-05-27T08:16:51.162" v="3361"/>
        <pc:sldMkLst>
          <pc:docMk/>
          <pc:sldMk cId="3243025113" sldId="284"/>
        </pc:sldMkLst>
      </pc:sldChg>
      <pc:sldChg chg="addSp delSp modSp add del">
        <pc:chgData name="C C" userId="58c016da926720ee" providerId="LiveId" clId="{0590CB96-D79F-422B-9BDF-89BEA239B413}" dt="2021-05-27T08:26:54.374" v="3834" actId="47"/>
        <pc:sldMkLst>
          <pc:docMk/>
          <pc:sldMk cId="3411041075" sldId="284"/>
        </pc:sldMkLst>
        <pc:picChg chg="del">
          <ac:chgData name="C C" userId="58c016da926720ee" providerId="LiveId" clId="{0590CB96-D79F-422B-9BDF-89BEA239B413}" dt="2021-05-27T08:22:54.574" v="3610" actId="478"/>
          <ac:picMkLst>
            <pc:docMk/>
            <pc:sldMk cId="3411041075" sldId="284"/>
            <ac:picMk id="22530" creationId="{16D9FA7B-A2D3-494A-836F-205CD416D665}"/>
          </ac:picMkLst>
        </pc:picChg>
        <pc:picChg chg="add del mod">
          <ac:chgData name="C C" userId="58c016da926720ee" providerId="LiveId" clId="{0590CB96-D79F-422B-9BDF-89BEA239B413}" dt="2021-05-27T08:26:49.046" v="3831" actId="21"/>
          <ac:picMkLst>
            <pc:docMk/>
            <pc:sldMk cId="3411041075" sldId="284"/>
            <ac:picMk id="24578" creationId="{40FBA2EE-1ED9-42D0-9FCC-1624D577392A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3746612454" sldId="284"/>
        </pc:sldMkLst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738425410" sldId="285"/>
        </pc:sldMkLst>
      </pc:sldChg>
      <pc:sldChg chg="addSp delSp modSp add mod ord modNotesTx">
        <pc:chgData name="C C" userId="58c016da926720ee" providerId="LiveId" clId="{0590CB96-D79F-422B-9BDF-89BEA239B413}" dt="2021-05-27T08:27:02.011" v="3835"/>
        <pc:sldMkLst>
          <pc:docMk/>
          <pc:sldMk cId="3342134742" sldId="285"/>
        </pc:sldMkLst>
        <pc:spChg chg="mod">
          <ac:chgData name="C C" userId="58c016da926720ee" providerId="LiveId" clId="{0590CB96-D79F-422B-9BDF-89BEA239B413}" dt="2021-05-27T08:26:10.537" v="3817" actId="20577"/>
          <ac:spMkLst>
            <pc:docMk/>
            <pc:sldMk cId="3342134742" sldId="285"/>
            <ac:spMk id="3" creationId="{E11A857C-7607-423E-8A1C-49603764BD0B}"/>
          </ac:spMkLst>
        </pc:spChg>
        <pc:picChg chg="add mod">
          <ac:chgData name="C C" userId="58c016da926720ee" providerId="LiveId" clId="{0590CB96-D79F-422B-9BDF-89BEA239B413}" dt="2021-05-27T08:24:23.509" v="3687" actId="1076"/>
          <ac:picMkLst>
            <pc:docMk/>
            <pc:sldMk cId="3342134742" sldId="285"/>
            <ac:picMk id="5" creationId="{ADBB4FB0-1FC0-41C9-BA8D-E2D7572D7647}"/>
          </ac:picMkLst>
        </pc:picChg>
        <pc:picChg chg="del">
          <ac:chgData name="C C" userId="58c016da926720ee" providerId="LiveId" clId="{0590CB96-D79F-422B-9BDF-89BEA239B413}" dt="2021-05-27T08:24:16.842" v="3684" actId="478"/>
          <ac:picMkLst>
            <pc:docMk/>
            <pc:sldMk cId="3342134742" sldId="285"/>
            <ac:picMk id="24578" creationId="{40FBA2EE-1ED9-42D0-9FCC-1624D577392A}"/>
          </ac:picMkLst>
        </pc:picChg>
      </pc:sldChg>
      <pc:sldChg chg="add del">
        <pc:chgData name="C C" userId="58c016da926720ee" providerId="LiveId" clId="{0590CB96-D79F-422B-9BDF-89BEA239B413}" dt="2021-05-27T08:26:16.198" v="3818" actId="47"/>
        <pc:sldMkLst>
          <pc:docMk/>
          <pc:sldMk cId="1661376684" sldId="286"/>
        </pc:sldMkLst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2760812710" sldId="286"/>
        </pc:sldMkLst>
      </pc:sldChg>
      <pc:sldChg chg="addSp delSp modSp add mod ord modNotesTx">
        <pc:chgData name="C C" userId="58c016da926720ee" providerId="LiveId" clId="{0590CB96-D79F-422B-9BDF-89BEA239B413}" dt="2021-05-27T08:27:17.079" v="3837"/>
        <pc:sldMkLst>
          <pc:docMk/>
          <pc:sldMk cId="2681020054" sldId="287"/>
        </pc:sldMkLst>
        <pc:spChg chg="mod">
          <ac:chgData name="C C" userId="58c016da926720ee" providerId="LiveId" clId="{0590CB96-D79F-422B-9BDF-89BEA239B413}" dt="2021-05-27T08:25:58.331" v="3815" actId="20577"/>
          <ac:spMkLst>
            <pc:docMk/>
            <pc:sldMk cId="2681020054" sldId="287"/>
            <ac:spMk id="3" creationId="{E11A857C-7607-423E-8A1C-49603764BD0B}"/>
          </ac:spMkLst>
        </pc:spChg>
        <pc:picChg chg="del">
          <ac:chgData name="C C" userId="58c016da926720ee" providerId="LiveId" clId="{0590CB96-D79F-422B-9BDF-89BEA239B413}" dt="2021-05-27T08:25:13.810" v="3755" actId="478"/>
          <ac:picMkLst>
            <pc:docMk/>
            <pc:sldMk cId="2681020054" sldId="287"/>
            <ac:picMk id="5" creationId="{ADBB4FB0-1FC0-41C9-BA8D-E2D7572D7647}"/>
          </ac:picMkLst>
        </pc:picChg>
        <pc:picChg chg="add del mod">
          <ac:chgData name="C C" userId="58c016da926720ee" providerId="LiveId" clId="{0590CB96-D79F-422B-9BDF-89BEA239B413}" dt="2021-05-27T08:25:13.308" v="3754" actId="478"/>
          <ac:picMkLst>
            <pc:docMk/>
            <pc:sldMk cId="2681020054" sldId="287"/>
            <ac:picMk id="6" creationId="{83168293-5319-43EA-BD7A-AD007AE9915C}"/>
          </ac:picMkLst>
        </pc:picChg>
        <pc:picChg chg="add mod">
          <ac:chgData name="C C" userId="58c016da926720ee" providerId="LiveId" clId="{0590CB96-D79F-422B-9BDF-89BEA239B413}" dt="2021-05-27T08:25:14.704" v="3756"/>
          <ac:picMkLst>
            <pc:docMk/>
            <pc:sldMk cId="2681020054" sldId="287"/>
            <ac:picMk id="7" creationId="{8B184497-1FF5-46AB-BF8C-FE7E671B0E64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2728099456" sldId="287"/>
        </pc:sldMkLst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1390729152" sldId="288"/>
        </pc:sldMkLst>
      </pc:sldChg>
      <pc:sldChg chg="addSp delSp modSp add mod modNotesTx">
        <pc:chgData name="C C" userId="58c016da926720ee" providerId="LiveId" clId="{0590CB96-D79F-422B-9BDF-89BEA239B413}" dt="2021-05-27T08:27:18.290" v="3838"/>
        <pc:sldMkLst>
          <pc:docMk/>
          <pc:sldMk cId="3858409614" sldId="288"/>
        </pc:sldMkLst>
        <pc:spChg chg="mod">
          <ac:chgData name="C C" userId="58c016da926720ee" providerId="LiveId" clId="{0590CB96-D79F-422B-9BDF-89BEA239B413}" dt="2021-05-27T08:26:33.041" v="3825" actId="6549"/>
          <ac:spMkLst>
            <pc:docMk/>
            <pc:sldMk cId="3858409614" sldId="288"/>
            <ac:spMk id="3" creationId="{E11A857C-7607-423E-8A1C-49603764BD0B}"/>
          </ac:spMkLst>
        </pc:spChg>
        <pc:picChg chg="del">
          <ac:chgData name="C C" userId="58c016da926720ee" providerId="LiveId" clId="{0590CB96-D79F-422B-9BDF-89BEA239B413}" dt="2021-05-27T08:26:39.570" v="3826" actId="478"/>
          <ac:picMkLst>
            <pc:docMk/>
            <pc:sldMk cId="3858409614" sldId="288"/>
            <ac:picMk id="5" creationId="{ADBB4FB0-1FC0-41C9-BA8D-E2D7572D7647}"/>
          </ac:picMkLst>
        </pc:picChg>
        <pc:picChg chg="add mod">
          <ac:chgData name="C C" userId="58c016da926720ee" providerId="LiveId" clId="{0590CB96-D79F-422B-9BDF-89BEA239B413}" dt="2021-05-27T08:26:42.748" v="3828" actId="1076"/>
          <ac:picMkLst>
            <pc:docMk/>
            <pc:sldMk cId="3858409614" sldId="288"/>
            <ac:picMk id="6" creationId="{B8422D32-C5F1-4FFA-8709-4199C48A4724}"/>
          </ac:picMkLst>
        </pc:picChg>
      </pc:sldChg>
      <pc:sldChg chg="addSp delSp modSp add mod modNotesTx">
        <pc:chgData name="C C" userId="58c016da926720ee" providerId="LiveId" clId="{0590CB96-D79F-422B-9BDF-89BEA239B413}" dt="2021-05-27T08:28:26.981" v="3879" actId="20577"/>
        <pc:sldMkLst>
          <pc:docMk/>
          <pc:sldMk cId="2864566711" sldId="289"/>
        </pc:sldMkLst>
        <pc:spChg chg="mod">
          <ac:chgData name="C C" userId="58c016da926720ee" providerId="LiveId" clId="{0590CB96-D79F-422B-9BDF-89BEA239B413}" dt="2021-05-27T08:28:26.981" v="3879" actId="20577"/>
          <ac:spMkLst>
            <pc:docMk/>
            <pc:sldMk cId="2864566711" sldId="289"/>
            <ac:spMk id="3" creationId="{E11A857C-7607-423E-8A1C-49603764BD0B}"/>
          </ac:spMkLst>
        </pc:spChg>
        <pc:picChg chg="add mod">
          <ac:chgData name="C C" userId="58c016da926720ee" providerId="LiveId" clId="{0590CB96-D79F-422B-9BDF-89BEA239B413}" dt="2021-05-27T08:26:50.869" v="3833"/>
          <ac:picMkLst>
            <pc:docMk/>
            <pc:sldMk cId="2864566711" sldId="289"/>
            <ac:picMk id="5" creationId="{74E94689-2531-4D6C-8297-091AD026D6DD}"/>
          </ac:picMkLst>
        </pc:picChg>
        <pc:picChg chg="del">
          <ac:chgData name="C C" userId="58c016da926720ee" providerId="LiveId" clId="{0590CB96-D79F-422B-9BDF-89BEA239B413}" dt="2021-05-27T08:26:50.607" v="3832" actId="478"/>
          <ac:picMkLst>
            <pc:docMk/>
            <pc:sldMk cId="2864566711" sldId="289"/>
            <ac:picMk id="6" creationId="{B8422D32-C5F1-4FFA-8709-4199C48A4724}"/>
          </ac:picMkLst>
        </pc:picChg>
      </pc:sldChg>
      <pc:sldChg chg="addSp delSp modSp add mod modNotesTx">
        <pc:chgData name="C C" userId="58c016da926720ee" providerId="LiveId" clId="{0590CB96-D79F-422B-9BDF-89BEA239B413}" dt="2021-05-27T08:31:11.119" v="3925" actId="1076"/>
        <pc:sldMkLst>
          <pc:docMk/>
          <pc:sldMk cId="3079144962" sldId="290"/>
        </pc:sldMkLst>
        <pc:spChg chg="mod">
          <ac:chgData name="C C" userId="58c016da926720ee" providerId="LiveId" clId="{0590CB96-D79F-422B-9BDF-89BEA239B413}" dt="2021-05-27T08:31:08.136" v="3924" actId="313"/>
          <ac:spMkLst>
            <pc:docMk/>
            <pc:sldMk cId="3079144962" sldId="290"/>
            <ac:spMk id="3" creationId="{E11A857C-7607-423E-8A1C-49603764BD0B}"/>
          </ac:spMkLst>
        </pc:spChg>
        <pc:picChg chg="del">
          <ac:chgData name="C C" userId="58c016da926720ee" providerId="LiveId" clId="{0590CB96-D79F-422B-9BDF-89BEA239B413}" dt="2021-05-27T08:28:36.804" v="3881" actId="478"/>
          <ac:picMkLst>
            <pc:docMk/>
            <pc:sldMk cId="3079144962" sldId="290"/>
            <ac:picMk id="5" creationId="{74E94689-2531-4D6C-8297-091AD026D6DD}"/>
          </ac:picMkLst>
        </pc:picChg>
        <pc:picChg chg="add mod">
          <ac:chgData name="C C" userId="58c016da926720ee" providerId="LiveId" clId="{0590CB96-D79F-422B-9BDF-89BEA239B413}" dt="2021-05-27T08:31:11.119" v="3925" actId="1076"/>
          <ac:picMkLst>
            <pc:docMk/>
            <pc:sldMk cId="3079144962" sldId="290"/>
            <ac:picMk id="6" creationId="{A5E1C2FB-A88A-4AF4-93E2-AE0B3BC6839D}"/>
          </ac:picMkLst>
        </pc:picChg>
      </pc:sldChg>
      <pc:sldChg chg="addSp delSp modSp add mod chgLayout modNotesTx">
        <pc:chgData name="C C" userId="58c016da926720ee" providerId="LiveId" clId="{0590CB96-D79F-422B-9BDF-89BEA239B413}" dt="2021-05-27T08:44:15.172" v="4327" actId="20577"/>
        <pc:sldMkLst>
          <pc:docMk/>
          <pc:sldMk cId="3846956288" sldId="291"/>
        </pc:sldMkLst>
        <pc:spChg chg="mod ord">
          <ac:chgData name="C C" userId="58c016da926720ee" providerId="LiveId" clId="{0590CB96-D79F-422B-9BDF-89BEA239B413}" dt="2021-05-27T08:34:13.873" v="3994" actId="20577"/>
          <ac:spMkLst>
            <pc:docMk/>
            <pc:sldMk cId="3846956288" sldId="291"/>
            <ac:spMk id="2" creationId="{04E3AABE-8DE4-478A-A15A-4FA10AADC39A}"/>
          </ac:spMkLst>
        </pc:spChg>
        <pc:spChg chg="add del mod ord">
          <ac:chgData name="C C" userId="58c016da926720ee" providerId="LiveId" clId="{0590CB96-D79F-422B-9BDF-89BEA239B413}" dt="2021-05-27T08:44:15.172" v="4327" actId="20577"/>
          <ac:spMkLst>
            <pc:docMk/>
            <pc:sldMk cId="3846956288" sldId="291"/>
            <ac:spMk id="3" creationId="{E11A857C-7607-423E-8A1C-49603764BD0B}"/>
          </ac:spMkLst>
        </pc:spChg>
        <pc:spChg chg="add del mod">
          <ac:chgData name="C C" userId="58c016da926720ee" providerId="LiveId" clId="{0590CB96-D79F-422B-9BDF-89BEA239B413}" dt="2021-05-27T08:33:24.748" v="3936" actId="478"/>
          <ac:spMkLst>
            <pc:docMk/>
            <pc:sldMk cId="3846956288" sldId="291"/>
            <ac:spMk id="5" creationId="{017E1015-98DB-4A36-B72D-7651E937604D}"/>
          </ac:spMkLst>
        </pc:spChg>
        <pc:spChg chg="add del mod ord">
          <ac:chgData name="C C" userId="58c016da926720ee" providerId="LiveId" clId="{0590CB96-D79F-422B-9BDF-89BEA239B413}" dt="2021-05-27T08:33:32.570" v="3940"/>
          <ac:spMkLst>
            <pc:docMk/>
            <pc:sldMk cId="3846956288" sldId="291"/>
            <ac:spMk id="7" creationId="{898B59B3-8F74-4802-87DE-93540BDEE151}"/>
          </ac:spMkLst>
        </pc:spChg>
        <pc:spChg chg="add del mod">
          <ac:chgData name="C C" userId="58c016da926720ee" providerId="LiveId" clId="{0590CB96-D79F-422B-9BDF-89BEA239B413}" dt="2021-05-27T08:37:08.288" v="4091"/>
          <ac:spMkLst>
            <pc:docMk/>
            <pc:sldMk cId="3846956288" sldId="291"/>
            <ac:spMk id="8" creationId="{DE0216E8-68CD-4592-B5A4-9B930D78BCDD}"/>
          </ac:spMkLst>
        </pc:spChg>
        <pc:picChg chg="add del">
          <ac:chgData name="C C" userId="58c016da926720ee" providerId="LiveId" clId="{0590CB96-D79F-422B-9BDF-89BEA239B413}" dt="2021-05-27T08:33:31.717" v="3939" actId="478"/>
          <ac:picMkLst>
            <pc:docMk/>
            <pc:sldMk cId="3846956288" sldId="291"/>
            <ac:picMk id="6" creationId="{A5E1C2FB-A88A-4AF4-93E2-AE0B3BC6839D}"/>
          </ac:picMkLst>
        </pc:picChg>
        <pc:picChg chg="add del mod">
          <ac:chgData name="C C" userId="58c016da926720ee" providerId="LiveId" clId="{0590CB96-D79F-422B-9BDF-89BEA239B413}" dt="2021-05-27T08:33:24.150" v="3935"/>
          <ac:picMkLst>
            <pc:docMk/>
            <pc:sldMk cId="3846956288" sldId="291"/>
            <ac:picMk id="25602" creationId="{27791BD5-3566-42E1-AA6B-4EE1BDC367DD}"/>
          </ac:picMkLst>
        </pc:picChg>
        <pc:picChg chg="add del mod">
          <ac:chgData name="C C" userId="58c016da926720ee" providerId="LiveId" clId="{0590CB96-D79F-422B-9BDF-89BEA239B413}" dt="2021-05-27T08:34:16.360" v="3995" actId="478"/>
          <ac:picMkLst>
            <pc:docMk/>
            <pc:sldMk cId="3846956288" sldId="291"/>
            <ac:picMk id="25604" creationId="{52CF28D3-B053-4B3F-B780-F832FBD2E92E}"/>
          </ac:picMkLst>
        </pc:picChg>
        <pc:picChg chg="add mod">
          <ac:chgData name="C C" userId="58c016da926720ee" providerId="LiveId" clId="{0590CB96-D79F-422B-9BDF-89BEA239B413}" dt="2021-05-27T08:37:39.721" v="4106" actId="14100"/>
          <ac:picMkLst>
            <pc:docMk/>
            <pc:sldMk cId="3846956288" sldId="291"/>
            <ac:picMk id="25606" creationId="{9C37C1C5-F6E7-4F97-8E67-403FDEEB21A9}"/>
          </ac:picMkLst>
        </pc:picChg>
        <pc:picChg chg="add mod">
          <ac:chgData name="C C" userId="58c016da926720ee" providerId="LiveId" clId="{0590CB96-D79F-422B-9BDF-89BEA239B413}" dt="2021-05-27T08:37:42.881" v="4107" actId="1076"/>
          <ac:picMkLst>
            <pc:docMk/>
            <pc:sldMk cId="3846956288" sldId="291"/>
            <ac:picMk id="25608" creationId="{2D2FF527-E3A7-4E6A-9DA9-223F25A9AF5D}"/>
          </ac:picMkLst>
        </pc:picChg>
      </pc:sldChg>
      <pc:sldChg chg="addSp delSp modSp add mod ord modNotesTx">
        <pc:chgData name="C C" userId="58c016da926720ee" providerId="LiveId" clId="{0590CB96-D79F-422B-9BDF-89BEA239B413}" dt="2021-05-27T08:39:54.200" v="4156"/>
        <pc:sldMkLst>
          <pc:docMk/>
          <pc:sldMk cId="3501303140" sldId="292"/>
        </pc:sldMkLst>
        <pc:spChg chg="mod">
          <ac:chgData name="C C" userId="58c016da926720ee" providerId="LiveId" clId="{0590CB96-D79F-422B-9BDF-89BEA239B413}" dt="2021-05-27T08:39:50.436" v="4155" actId="20577"/>
          <ac:spMkLst>
            <pc:docMk/>
            <pc:sldMk cId="3501303140" sldId="292"/>
            <ac:spMk id="3" creationId="{E11A857C-7607-423E-8A1C-49603764BD0B}"/>
          </ac:spMkLst>
        </pc:spChg>
        <pc:spChg chg="add del mod">
          <ac:chgData name="C C" userId="58c016da926720ee" providerId="LiveId" clId="{0590CB96-D79F-422B-9BDF-89BEA239B413}" dt="2021-05-27T08:39:23.479" v="4146" actId="478"/>
          <ac:spMkLst>
            <pc:docMk/>
            <pc:sldMk cId="3501303140" sldId="292"/>
            <ac:spMk id="4" creationId="{A613D184-D939-4612-B0BF-8090121AF337}"/>
          </ac:spMkLst>
        </pc:spChg>
        <pc:picChg chg="del">
          <ac:chgData name="C C" userId="58c016da926720ee" providerId="LiveId" clId="{0590CB96-D79F-422B-9BDF-89BEA239B413}" dt="2021-05-27T08:39:19.312" v="4145" actId="478"/>
          <ac:picMkLst>
            <pc:docMk/>
            <pc:sldMk cId="3501303140" sldId="292"/>
            <ac:picMk id="25606" creationId="{9C37C1C5-F6E7-4F97-8E67-403FDEEB21A9}"/>
          </ac:picMkLst>
        </pc:picChg>
        <pc:picChg chg="del">
          <ac:chgData name="C C" userId="58c016da926720ee" providerId="LiveId" clId="{0590CB96-D79F-422B-9BDF-89BEA239B413}" dt="2021-05-27T08:39:24.102" v="4147" actId="478"/>
          <ac:picMkLst>
            <pc:docMk/>
            <pc:sldMk cId="3501303140" sldId="292"/>
            <ac:picMk id="25608" creationId="{2D2FF527-E3A7-4E6A-9DA9-223F25A9AF5D}"/>
          </ac:picMkLst>
        </pc:picChg>
        <pc:picChg chg="add mod">
          <ac:chgData name="C C" userId="58c016da926720ee" providerId="LiveId" clId="{0590CB96-D79F-422B-9BDF-89BEA239B413}" dt="2021-05-27T08:39:45.110" v="4152" actId="1076"/>
          <ac:picMkLst>
            <pc:docMk/>
            <pc:sldMk cId="3501303140" sldId="292"/>
            <ac:picMk id="31746" creationId="{C9C501F4-6102-450D-9887-1DBF82EDEE13}"/>
          </ac:picMkLst>
        </pc:picChg>
      </pc:sldChg>
      <pc:sldChg chg="addSp delSp modSp add mod modNotesTx">
        <pc:chgData name="C C" userId="58c016da926720ee" providerId="LiveId" clId="{0590CB96-D79F-422B-9BDF-89BEA239B413}" dt="2021-05-27T08:44:54.065" v="4350" actId="20577"/>
        <pc:sldMkLst>
          <pc:docMk/>
          <pc:sldMk cId="1716226594" sldId="293"/>
        </pc:sldMkLst>
        <pc:spChg chg="mod">
          <ac:chgData name="C C" userId="58c016da926720ee" providerId="LiveId" clId="{0590CB96-D79F-422B-9BDF-89BEA239B413}" dt="2021-05-27T08:44:21.370" v="4335" actId="20577"/>
          <ac:spMkLst>
            <pc:docMk/>
            <pc:sldMk cId="1716226594" sldId="293"/>
            <ac:spMk id="3" creationId="{E11A857C-7607-423E-8A1C-49603764BD0B}"/>
          </ac:spMkLst>
        </pc:spChg>
        <pc:spChg chg="add del mod">
          <ac:chgData name="C C" userId="58c016da926720ee" providerId="LiveId" clId="{0590CB96-D79F-422B-9BDF-89BEA239B413}" dt="2021-05-27T08:40:32.085" v="4245" actId="478"/>
          <ac:spMkLst>
            <pc:docMk/>
            <pc:sldMk cId="1716226594" sldId="293"/>
            <ac:spMk id="4" creationId="{AAA76277-F8FA-4DCB-A651-4191F758FBF6}"/>
          </ac:spMkLst>
        </pc:spChg>
        <pc:picChg chg="del">
          <ac:chgData name="C C" userId="58c016da926720ee" providerId="LiveId" clId="{0590CB96-D79F-422B-9BDF-89BEA239B413}" dt="2021-05-27T08:40:30.516" v="4244" actId="478"/>
          <ac:picMkLst>
            <pc:docMk/>
            <pc:sldMk cId="1716226594" sldId="293"/>
            <ac:picMk id="25606" creationId="{9C37C1C5-F6E7-4F97-8E67-403FDEEB21A9}"/>
          </ac:picMkLst>
        </pc:picChg>
        <pc:picChg chg="del">
          <ac:chgData name="C C" userId="58c016da926720ee" providerId="LiveId" clId="{0590CB96-D79F-422B-9BDF-89BEA239B413}" dt="2021-05-27T08:40:33.886" v="4246" actId="478"/>
          <ac:picMkLst>
            <pc:docMk/>
            <pc:sldMk cId="1716226594" sldId="293"/>
            <ac:picMk id="25608" creationId="{2D2FF527-E3A7-4E6A-9DA9-223F25A9AF5D}"/>
          </ac:picMkLst>
        </pc:picChg>
        <pc:picChg chg="add del mod">
          <ac:chgData name="C C" userId="58c016da926720ee" providerId="LiveId" clId="{0590CB96-D79F-422B-9BDF-89BEA239B413}" dt="2021-05-27T08:44:20.509" v="4334" actId="478"/>
          <ac:picMkLst>
            <pc:docMk/>
            <pc:sldMk cId="1716226594" sldId="293"/>
            <ac:picMk id="32770" creationId="{E420116C-8853-4DAB-95BE-C09584B3FF81}"/>
          </ac:picMkLst>
        </pc:picChg>
        <pc:picChg chg="add del mod">
          <ac:chgData name="C C" userId="58c016da926720ee" providerId="LiveId" clId="{0590CB96-D79F-422B-9BDF-89BEA239B413}" dt="2021-05-27T08:44:19.994" v="4333"/>
          <ac:picMkLst>
            <pc:docMk/>
            <pc:sldMk cId="1716226594" sldId="293"/>
            <ac:picMk id="32772" creationId="{A8E91890-8C32-43D0-BD62-89D04E0772F5}"/>
          </ac:picMkLst>
        </pc:picChg>
      </pc:sldChg>
      <pc:sldChg chg="add del">
        <pc:chgData name="C C" userId="58c016da926720ee" providerId="LiveId" clId="{0590CB96-D79F-422B-9BDF-89BEA239B413}" dt="2021-05-27T08:44:12.785" v="4326"/>
        <pc:sldMkLst>
          <pc:docMk/>
          <pc:sldMk cId="1553147863" sldId="294"/>
        </pc:sldMkLst>
      </pc:sldChg>
      <pc:sldChg chg="addSp delSp modSp add mod modNotesTx">
        <pc:chgData name="C C" userId="58c016da926720ee" providerId="LiveId" clId="{0590CB96-D79F-422B-9BDF-89BEA239B413}" dt="2021-05-27T08:51:32.477" v="4542" actId="1076"/>
        <pc:sldMkLst>
          <pc:docMk/>
          <pc:sldMk cId="2754672314" sldId="294"/>
        </pc:sldMkLst>
        <pc:spChg chg="mod">
          <ac:chgData name="C C" userId="58c016da926720ee" providerId="LiveId" clId="{0590CB96-D79F-422B-9BDF-89BEA239B413}" dt="2021-05-27T08:47:00.119" v="4537" actId="12"/>
          <ac:spMkLst>
            <pc:docMk/>
            <pc:sldMk cId="2754672314" sldId="294"/>
            <ac:spMk id="3" creationId="{E11A857C-7607-423E-8A1C-49603764BD0B}"/>
          </ac:spMkLst>
        </pc:spChg>
        <pc:picChg chg="del">
          <ac:chgData name="C C" userId="58c016da926720ee" providerId="LiveId" clId="{0590CB96-D79F-422B-9BDF-89BEA239B413}" dt="2021-05-27T08:45:20.252" v="4411" actId="478"/>
          <ac:picMkLst>
            <pc:docMk/>
            <pc:sldMk cId="2754672314" sldId="294"/>
            <ac:picMk id="32770" creationId="{E420116C-8853-4DAB-95BE-C09584B3FF81}"/>
          </ac:picMkLst>
        </pc:picChg>
        <pc:picChg chg="add del mod">
          <ac:chgData name="C C" userId="58c016da926720ee" providerId="LiveId" clId="{0590CB96-D79F-422B-9BDF-89BEA239B413}" dt="2021-05-27T08:47:27.568" v="4538" actId="478"/>
          <ac:picMkLst>
            <pc:docMk/>
            <pc:sldMk cId="2754672314" sldId="294"/>
            <ac:picMk id="33794" creationId="{48D70E2E-1A39-4718-A3C9-63623A9E49E8}"/>
          </ac:picMkLst>
        </pc:picChg>
        <pc:picChg chg="add mod">
          <ac:chgData name="C C" userId="58c016da926720ee" providerId="LiveId" clId="{0590CB96-D79F-422B-9BDF-89BEA239B413}" dt="2021-05-27T08:51:32.477" v="4542" actId="1076"/>
          <ac:picMkLst>
            <pc:docMk/>
            <pc:sldMk cId="2754672314" sldId="294"/>
            <ac:picMk id="33796" creationId="{26494C19-BD62-4388-B634-451F37FA1618}"/>
          </ac:picMkLst>
        </pc:picChg>
      </pc:sldChg>
      <pc:sldChg chg="modSp add mod ord">
        <pc:chgData name="C C" userId="58c016da926720ee" providerId="LiveId" clId="{0590CB96-D79F-422B-9BDF-89BEA239B413}" dt="2021-05-27T08:46:32.339" v="4464" actId="20577"/>
        <pc:sldMkLst>
          <pc:docMk/>
          <pc:sldMk cId="3818979846" sldId="295"/>
        </pc:sldMkLst>
        <pc:spChg chg="mod">
          <ac:chgData name="C C" userId="58c016da926720ee" providerId="LiveId" clId="{0590CB96-D79F-422B-9BDF-89BEA239B413}" dt="2021-05-27T08:46:32.339" v="4464" actId="20577"/>
          <ac:spMkLst>
            <pc:docMk/>
            <pc:sldMk cId="3818979846" sldId="295"/>
            <ac:spMk id="3" creationId="{E11A857C-7607-423E-8A1C-49603764BD0B}"/>
          </ac:spMkLst>
        </pc:spChg>
      </pc:sldChg>
      <pc:sldChg chg="addSp delSp modSp add mod ord">
        <pc:chgData name="C C" userId="58c016da926720ee" providerId="LiveId" clId="{0590CB96-D79F-422B-9BDF-89BEA239B413}" dt="2021-05-27T11:37:12.319" v="4875" actId="20577"/>
        <pc:sldMkLst>
          <pc:docMk/>
          <pc:sldMk cId="4055376075" sldId="296"/>
        </pc:sldMkLst>
        <pc:spChg chg="mod">
          <ac:chgData name="C C" userId="58c016da926720ee" providerId="LiveId" clId="{0590CB96-D79F-422B-9BDF-89BEA239B413}" dt="2021-05-27T08:57:13.530" v="4572" actId="20577"/>
          <ac:spMkLst>
            <pc:docMk/>
            <pc:sldMk cId="4055376075" sldId="296"/>
            <ac:spMk id="2" creationId="{04E3AABE-8DE4-478A-A15A-4FA10AADC39A}"/>
          </ac:spMkLst>
        </pc:spChg>
        <pc:spChg chg="mod">
          <ac:chgData name="C C" userId="58c016da926720ee" providerId="LiveId" clId="{0590CB96-D79F-422B-9BDF-89BEA239B413}" dt="2021-05-27T11:37:12.319" v="4875" actId="20577"/>
          <ac:spMkLst>
            <pc:docMk/>
            <pc:sldMk cId="4055376075" sldId="296"/>
            <ac:spMk id="3" creationId="{E11A857C-7607-423E-8A1C-49603764BD0B}"/>
          </ac:spMkLst>
        </pc:spChg>
        <pc:picChg chg="add del mod">
          <ac:chgData name="C C" userId="58c016da926720ee" providerId="LiveId" clId="{0590CB96-D79F-422B-9BDF-89BEA239B413}" dt="2021-05-27T11:29:05.329" v="4680"/>
          <ac:picMkLst>
            <pc:docMk/>
            <pc:sldMk cId="4055376075" sldId="296"/>
            <ac:picMk id="7" creationId="{13EC406C-6F11-4FFF-A69E-ACB2D2E51C05}"/>
          </ac:picMkLst>
        </pc:picChg>
        <pc:picChg chg="add del mod">
          <ac:chgData name="C C" userId="58c016da926720ee" providerId="LiveId" clId="{0590CB96-D79F-422B-9BDF-89BEA239B413}" dt="2021-05-27T11:29:05.329" v="4680"/>
          <ac:picMkLst>
            <pc:docMk/>
            <pc:sldMk cId="4055376075" sldId="296"/>
            <ac:picMk id="8" creationId="{AC52684C-ABCE-4DF5-908C-24D12D149B47}"/>
          </ac:picMkLst>
        </pc:picChg>
        <pc:picChg chg="add del mod">
          <ac:chgData name="C C" userId="58c016da926720ee" providerId="LiveId" clId="{0590CB96-D79F-422B-9BDF-89BEA239B413}" dt="2021-05-27T11:29:07.129" v="4682"/>
          <ac:picMkLst>
            <pc:docMk/>
            <pc:sldMk cId="4055376075" sldId="296"/>
            <ac:picMk id="9" creationId="{B14B1B8C-9720-4B61-A466-6B4A62A7B857}"/>
          </ac:picMkLst>
        </pc:picChg>
        <pc:picChg chg="add del mod">
          <ac:chgData name="C C" userId="58c016da926720ee" providerId="LiveId" clId="{0590CB96-D79F-422B-9BDF-89BEA239B413}" dt="2021-05-27T11:29:07.129" v="4682"/>
          <ac:picMkLst>
            <pc:docMk/>
            <pc:sldMk cId="4055376075" sldId="296"/>
            <ac:picMk id="10" creationId="{1C858156-5BB5-4FD4-90DE-0A8B68E0C1E4}"/>
          </ac:picMkLst>
        </pc:picChg>
        <pc:picChg chg="del">
          <ac:chgData name="C C" userId="58c016da926720ee" providerId="LiveId" clId="{0590CB96-D79F-422B-9BDF-89BEA239B413}" dt="2021-05-27T11:26:44.732" v="4590" actId="478"/>
          <ac:picMkLst>
            <pc:docMk/>
            <pc:sldMk cId="4055376075" sldId="296"/>
            <ac:picMk id="33796" creationId="{26494C19-BD62-4388-B634-451F37FA1618}"/>
          </ac:picMkLst>
        </pc:picChg>
        <pc:picChg chg="add del mod">
          <ac:chgData name="C C" userId="58c016da926720ee" providerId="LiveId" clId="{0590CB96-D79F-422B-9BDF-89BEA239B413}" dt="2021-05-27T11:32:45.368" v="4776" actId="478"/>
          <ac:picMkLst>
            <pc:docMk/>
            <pc:sldMk cId="4055376075" sldId="296"/>
            <ac:picMk id="35842" creationId="{DFD4833E-BA4C-4BA3-854F-96628D2C598E}"/>
          </ac:picMkLst>
        </pc:picChg>
        <pc:picChg chg="add del mod">
          <ac:chgData name="C C" userId="58c016da926720ee" providerId="LiveId" clId="{0590CB96-D79F-422B-9BDF-89BEA239B413}" dt="2021-05-27T11:32:45.710" v="4777" actId="478"/>
          <ac:picMkLst>
            <pc:docMk/>
            <pc:sldMk cId="4055376075" sldId="296"/>
            <ac:picMk id="35844" creationId="{A2E0DDC0-F519-42B6-9416-5161FE12796B}"/>
          </ac:picMkLst>
        </pc:picChg>
        <pc:picChg chg="add del mod">
          <ac:chgData name="C C" userId="58c016da926720ee" providerId="LiveId" clId="{0590CB96-D79F-422B-9BDF-89BEA239B413}" dt="2021-05-27T11:32:56.813" v="4780" actId="478"/>
          <ac:picMkLst>
            <pc:docMk/>
            <pc:sldMk cId="4055376075" sldId="296"/>
            <ac:picMk id="35846" creationId="{29D60FEF-A5E5-424C-B51C-9DC22D2A110A}"/>
          </ac:picMkLst>
        </pc:picChg>
        <pc:picChg chg="add mod">
          <ac:chgData name="C C" userId="58c016da926720ee" providerId="LiveId" clId="{0590CB96-D79F-422B-9BDF-89BEA239B413}" dt="2021-05-27T11:33:42.601" v="4795" actId="1076"/>
          <ac:picMkLst>
            <pc:docMk/>
            <pc:sldMk cId="4055376075" sldId="296"/>
            <ac:picMk id="35848" creationId="{EF02180C-9EFC-44FD-99A3-D981EAA337F2}"/>
          </ac:picMkLst>
        </pc:picChg>
        <pc:picChg chg="add mod">
          <ac:chgData name="C C" userId="58c016da926720ee" providerId="LiveId" clId="{0590CB96-D79F-422B-9BDF-89BEA239B413}" dt="2021-05-27T11:33:41.611" v="4794" actId="1076"/>
          <ac:picMkLst>
            <pc:docMk/>
            <pc:sldMk cId="4055376075" sldId="296"/>
            <ac:picMk id="35850" creationId="{1E08EE31-8B02-4F9B-B42A-04ADDF878B8F}"/>
          </ac:picMkLst>
        </pc:picChg>
      </pc:sldChg>
      <pc:sldChg chg="modSp add mod">
        <pc:chgData name="C C" userId="58c016da926720ee" providerId="LiveId" clId="{0590CB96-D79F-422B-9BDF-89BEA239B413}" dt="2021-05-27T11:31:13.900" v="4706" actId="20577"/>
        <pc:sldMkLst>
          <pc:docMk/>
          <pc:sldMk cId="316176581" sldId="297"/>
        </pc:sldMkLst>
        <pc:spChg chg="mod">
          <ac:chgData name="C C" userId="58c016da926720ee" providerId="LiveId" clId="{0590CB96-D79F-422B-9BDF-89BEA239B413}" dt="2021-05-27T11:31:11.181" v="4703" actId="20577"/>
          <ac:spMkLst>
            <pc:docMk/>
            <pc:sldMk cId="316176581" sldId="297"/>
            <ac:spMk id="2" creationId="{04E3AABE-8DE4-478A-A15A-4FA10AADC39A}"/>
          </ac:spMkLst>
        </pc:spChg>
        <pc:spChg chg="mod">
          <ac:chgData name="C C" userId="58c016da926720ee" providerId="LiveId" clId="{0590CB96-D79F-422B-9BDF-89BEA239B413}" dt="2021-05-27T11:31:13.900" v="4706" actId="20577"/>
          <ac:spMkLst>
            <pc:docMk/>
            <pc:sldMk cId="316176581" sldId="297"/>
            <ac:spMk id="3" creationId="{E11A857C-7607-423E-8A1C-49603764BD0B}"/>
          </ac:spMkLst>
        </pc:spChg>
      </pc:sldChg>
      <pc:sldChg chg="add del">
        <pc:chgData name="C C" userId="58c016da926720ee" providerId="LiveId" clId="{0590CB96-D79F-422B-9BDF-89BEA239B413}" dt="2021-05-27T11:28:49.679" v="4660"/>
        <pc:sldMkLst>
          <pc:docMk/>
          <pc:sldMk cId="3151889917" sldId="297"/>
        </pc:sldMkLst>
      </pc:sldChg>
      <pc:sldChg chg="add">
        <pc:chgData name="C C" userId="58c016da926720ee" providerId="LiveId" clId="{0590CB96-D79F-422B-9BDF-89BEA239B413}" dt="2021-05-27T11:31:16.450" v="4707"/>
        <pc:sldMkLst>
          <pc:docMk/>
          <pc:sldMk cId="16833299" sldId="298"/>
        </pc:sldMkLst>
      </pc:sldChg>
      <pc:sldChg chg="add ord">
        <pc:chgData name="C C" userId="58c016da926720ee" providerId="LiveId" clId="{0590CB96-D79F-422B-9BDF-89BEA239B413}" dt="2021-05-27T11:37:03.381" v="4872"/>
        <pc:sldMkLst>
          <pc:docMk/>
          <pc:sldMk cId="3582960368" sldId="299"/>
        </pc:sldMkLst>
      </pc:sldChg>
      <pc:sldChg chg="addSp delSp modSp add mod">
        <pc:chgData name="C C" userId="58c016da926720ee" providerId="LiveId" clId="{0590CB96-D79F-422B-9BDF-89BEA239B413}" dt="2021-05-27T11:38:05.430" v="4963" actId="20577"/>
        <pc:sldMkLst>
          <pc:docMk/>
          <pc:sldMk cId="3540347577" sldId="300"/>
        </pc:sldMkLst>
        <pc:spChg chg="mod">
          <ac:chgData name="C C" userId="58c016da926720ee" providerId="LiveId" clId="{0590CB96-D79F-422B-9BDF-89BEA239B413}" dt="2021-05-27T11:38:05.430" v="4963" actId="20577"/>
          <ac:spMkLst>
            <pc:docMk/>
            <pc:sldMk cId="3540347577" sldId="300"/>
            <ac:spMk id="3" creationId="{E11A857C-7607-423E-8A1C-49603764BD0B}"/>
          </ac:spMkLst>
        </pc:spChg>
        <pc:picChg chg="del">
          <ac:chgData name="C C" userId="58c016da926720ee" providerId="LiveId" clId="{0590CB96-D79F-422B-9BDF-89BEA239B413}" dt="2021-05-27T11:37:21.310" v="4910" actId="478"/>
          <ac:picMkLst>
            <pc:docMk/>
            <pc:sldMk cId="3540347577" sldId="300"/>
            <ac:picMk id="35848" creationId="{EF02180C-9EFC-44FD-99A3-D981EAA337F2}"/>
          </ac:picMkLst>
        </pc:picChg>
        <pc:picChg chg="del">
          <ac:chgData name="C C" userId="58c016da926720ee" providerId="LiveId" clId="{0590CB96-D79F-422B-9BDF-89BEA239B413}" dt="2021-05-27T11:37:21.716" v="4911" actId="478"/>
          <ac:picMkLst>
            <pc:docMk/>
            <pc:sldMk cId="3540347577" sldId="300"/>
            <ac:picMk id="35850" creationId="{1E08EE31-8B02-4F9B-B42A-04ADDF878B8F}"/>
          </ac:picMkLst>
        </pc:picChg>
        <pc:picChg chg="add mod">
          <ac:chgData name="C C" userId="58c016da926720ee" providerId="LiveId" clId="{0590CB96-D79F-422B-9BDF-89BEA239B413}" dt="2021-05-27T11:37:32.375" v="4915" actId="14100"/>
          <ac:picMkLst>
            <pc:docMk/>
            <pc:sldMk cId="3540347577" sldId="300"/>
            <ac:picMk id="39938" creationId="{9F56CE20-D89C-420A-9BE4-0CE48F55F312}"/>
          </ac:picMkLst>
        </pc:picChg>
      </pc:sldChg>
      <pc:sldChg chg="addSp delSp modSp add mod modNotesTx">
        <pc:chgData name="C C" userId="58c016da926720ee" providerId="LiveId" clId="{0590CB96-D79F-422B-9BDF-89BEA239B413}" dt="2021-05-27T11:42:33.439" v="5084" actId="1076"/>
        <pc:sldMkLst>
          <pc:docMk/>
          <pc:sldMk cId="2512203924" sldId="301"/>
        </pc:sldMkLst>
        <pc:spChg chg="mod">
          <ac:chgData name="C C" userId="58c016da926720ee" providerId="LiveId" clId="{0590CB96-D79F-422B-9BDF-89BEA239B413}" dt="2021-05-27T11:38:47.815" v="5075" actId="20577"/>
          <ac:spMkLst>
            <pc:docMk/>
            <pc:sldMk cId="2512203924" sldId="301"/>
            <ac:spMk id="3" creationId="{E11A857C-7607-423E-8A1C-49603764BD0B}"/>
          </ac:spMkLst>
        </pc:spChg>
        <pc:picChg chg="add mod">
          <ac:chgData name="C C" userId="58c016da926720ee" providerId="LiveId" clId="{0590CB96-D79F-422B-9BDF-89BEA239B413}" dt="2021-05-27T11:42:33.439" v="5084" actId="1076"/>
          <ac:picMkLst>
            <pc:docMk/>
            <pc:sldMk cId="2512203924" sldId="301"/>
            <ac:picMk id="5" creationId="{4A4521A8-29C9-40D6-AD66-B9BAE3F52194}"/>
          </ac:picMkLst>
        </pc:picChg>
        <pc:picChg chg="del">
          <ac:chgData name="C C" userId="58c016da926720ee" providerId="LiveId" clId="{0590CB96-D79F-422B-9BDF-89BEA239B413}" dt="2021-05-27T11:38:25.380" v="5000" actId="478"/>
          <ac:picMkLst>
            <pc:docMk/>
            <pc:sldMk cId="2512203924" sldId="301"/>
            <ac:picMk id="39938" creationId="{9F56CE20-D89C-420A-9BE4-0CE48F55F312}"/>
          </ac:picMkLst>
        </pc:picChg>
        <pc:picChg chg="add del mod">
          <ac:chgData name="C C" userId="58c016da926720ee" providerId="LiveId" clId="{0590CB96-D79F-422B-9BDF-89BEA239B413}" dt="2021-05-27T11:42:29.178" v="5082" actId="478"/>
          <ac:picMkLst>
            <pc:docMk/>
            <pc:sldMk cId="2512203924" sldId="301"/>
            <ac:picMk id="40962" creationId="{2FFE8935-0EDB-4462-9299-53FDDC232B5B}"/>
          </ac:picMkLst>
        </pc:picChg>
      </pc:sldChg>
      <pc:sldChg chg="add del">
        <pc:chgData name="C C" userId="58c016da926720ee" providerId="LiveId" clId="{0590CB96-D79F-422B-9BDF-89BEA239B413}" dt="2021-05-27T11:43:02.404" v="5086" actId="47"/>
        <pc:sldMkLst>
          <pc:docMk/>
          <pc:sldMk cId="1228280975" sldId="302"/>
        </pc:sldMkLst>
      </pc:sldChg>
      <pc:sldChg chg="addSp delSp modSp new mod modClrScheme chgLayout">
        <pc:chgData name="C C" userId="58c016da926720ee" providerId="LiveId" clId="{0590CB96-D79F-422B-9BDF-89BEA239B413}" dt="2021-05-27T11:43:37.671" v="5091" actId="20577"/>
        <pc:sldMkLst>
          <pc:docMk/>
          <pc:sldMk cId="4266190296" sldId="302"/>
        </pc:sldMkLst>
        <pc:spChg chg="del mod ord">
          <ac:chgData name="C C" userId="58c016da926720ee" providerId="LiveId" clId="{0590CB96-D79F-422B-9BDF-89BEA239B413}" dt="2021-05-27T11:43:15.842" v="5088" actId="700"/>
          <ac:spMkLst>
            <pc:docMk/>
            <pc:sldMk cId="4266190296" sldId="302"/>
            <ac:spMk id="2" creationId="{30A89292-ACFC-4648-A004-4CC1ADDD366E}"/>
          </ac:spMkLst>
        </pc:spChg>
        <pc:spChg chg="del mod ord">
          <ac:chgData name="C C" userId="58c016da926720ee" providerId="LiveId" clId="{0590CB96-D79F-422B-9BDF-89BEA239B413}" dt="2021-05-27T11:43:15.842" v="5088" actId="700"/>
          <ac:spMkLst>
            <pc:docMk/>
            <pc:sldMk cId="4266190296" sldId="302"/>
            <ac:spMk id="3" creationId="{D5F65E19-E3A9-4503-BBEB-4D18F9F9A7C5}"/>
          </ac:spMkLst>
        </pc:spChg>
        <pc:spChg chg="del">
          <ac:chgData name="C C" userId="58c016da926720ee" providerId="LiveId" clId="{0590CB96-D79F-422B-9BDF-89BEA239B413}" dt="2021-05-27T11:43:15.842" v="5088" actId="700"/>
          <ac:spMkLst>
            <pc:docMk/>
            <pc:sldMk cId="4266190296" sldId="302"/>
            <ac:spMk id="4" creationId="{4B7F9B4C-4695-4FA5-9976-301D16E9626D}"/>
          </ac:spMkLst>
        </pc:spChg>
        <pc:spChg chg="add mod ord">
          <ac:chgData name="C C" userId="58c016da926720ee" providerId="LiveId" clId="{0590CB96-D79F-422B-9BDF-89BEA239B413}" dt="2021-05-27T11:43:22.951" v="5089"/>
          <ac:spMkLst>
            <pc:docMk/>
            <pc:sldMk cId="4266190296" sldId="302"/>
            <ac:spMk id="5" creationId="{7B7D0270-9491-47D0-BFD2-46219BE9903E}"/>
          </ac:spMkLst>
        </pc:spChg>
        <pc:spChg chg="add mod ord">
          <ac:chgData name="C C" userId="58c016da926720ee" providerId="LiveId" clId="{0590CB96-D79F-422B-9BDF-89BEA239B413}" dt="2021-05-27T11:43:37.671" v="5091" actId="20577"/>
          <ac:spMkLst>
            <pc:docMk/>
            <pc:sldMk cId="4266190296" sldId="302"/>
            <ac:spMk id="6" creationId="{E9E3326D-F30D-4EAF-98CA-3FA9A3A16431}"/>
          </ac:spMkLst>
        </pc:spChg>
      </pc:sldChg>
      <pc:sldChg chg="addSp delSp modSp new del mod modClrScheme chgLayout">
        <pc:chgData name="C C" userId="58c016da926720ee" providerId="LiveId" clId="{0590CB96-D79F-422B-9BDF-89BEA239B413}" dt="2021-05-27T11:43:57.371" v="5095" actId="47"/>
        <pc:sldMkLst>
          <pc:docMk/>
          <pc:sldMk cId="2589861311" sldId="303"/>
        </pc:sldMkLst>
        <pc:spChg chg="del mod ord">
          <ac:chgData name="C C" userId="58c016da926720ee" providerId="LiveId" clId="{0590CB96-D79F-422B-9BDF-89BEA239B413}" dt="2021-05-27T11:43:42.197" v="5093" actId="700"/>
          <ac:spMkLst>
            <pc:docMk/>
            <pc:sldMk cId="2589861311" sldId="303"/>
            <ac:spMk id="2" creationId="{2391D1E8-B4AF-4618-88FB-78216E1CF601}"/>
          </ac:spMkLst>
        </pc:spChg>
        <pc:spChg chg="del mod ord">
          <ac:chgData name="C C" userId="58c016da926720ee" providerId="LiveId" clId="{0590CB96-D79F-422B-9BDF-89BEA239B413}" dt="2021-05-27T11:43:42.197" v="5093" actId="700"/>
          <ac:spMkLst>
            <pc:docMk/>
            <pc:sldMk cId="2589861311" sldId="303"/>
            <ac:spMk id="3" creationId="{CFB8F150-69F4-44FE-9348-00A8D0954FAF}"/>
          </ac:spMkLst>
        </pc:spChg>
        <pc:spChg chg="add mod ord">
          <ac:chgData name="C C" userId="58c016da926720ee" providerId="LiveId" clId="{0590CB96-D79F-422B-9BDF-89BEA239B413}" dt="2021-05-27T11:43:42.197" v="5093" actId="700"/>
          <ac:spMkLst>
            <pc:docMk/>
            <pc:sldMk cId="2589861311" sldId="303"/>
            <ac:spMk id="4" creationId="{D750060A-7D9D-492C-962E-598B77B46345}"/>
          </ac:spMkLst>
        </pc:spChg>
        <pc:spChg chg="add mod ord">
          <ac:chgData name="C C" userId="58c016da926720ee" providerId="LiveId" clId="{0590CB96-D79F-422B-9BDF-89BEA239B413}" dt="2021-05-27T11:43:42.197" v="5093" actId="700"/>
          <ac:spMkLst>
            <pc:docMk/>
            <pc:sldMk cId="2589861311" sldId="303"/>
            <ac:spMk id="5" creationId="{D7975498-BA7A-46B6-9AC7-76D5E576EE4C}"/>
          </ac:spMkLst>
        </pc:spChg>
      </pc:sldChg>
      <pc:sldChg chg="modSp add mod">
        <pc:chgData name="C C" userId="58c016da926720ee" providerId="LiveId" clId="{0590CB96-D79F-422B-9BDF-89BEA239B413}" dt="2021-05-27T11:45:06.791" v="5277" actId="20577"/>
        <pc:sldMkLst>
          <pc:docMk/>
          <pc:sldMk cId="2953355421" sldId="304"/>
        </pc:sldMkLst>
        <pc:spChg chg="mod">
          <ac:chgData name="C C" userId="58c016da926720ee" providerId="LiveId" clId="{0590CB96-D79F-422B-9BDF-89BEA239B413}" dt="2021-05-27T11:45:06.791" v="5277" actId="20577"/>
          <ac:spMkLst>
            <pc:docMk/>
            <pc:sldMk cId="2953355421" sldId="304"/>
            <ac:spMk id="3" creationId="{21854D78-742D-44CF-B16D-DADD87FBED74}"/>
          </ac:spMkLst>
        </pc:spChg>
      </pc:sldChg>
      <pc:sldChg chg="addSp delSp modSp new mod modClrScheme chgLayout modNotesTx">
        <pc:chgData name="C C" userId="58c016da926720ee" providerId="LiveId" clId="{0590CB96-D79F-422B-9BDF-89BEA239B413}" dt="2021-05-27T11:53:06.911" v="5746" actId="20577"/>
        <pc:sldMkLst>
          <pc:docMk/>
          <pc:sldMk cId="3489973532" sldId="305"/>
        </pc:sldMkLst>
        <pc:spChg chg="mod ord">
          <ac:chgData name="C C" userId="58c016da926720ee" providerId="LiveId" clId="{0590CB96-D79F-422B-9BDF-89BEA239B413}" dt="2021-05-27T11:50:40.935" v="5389" actId="700"/>
          <ac:spMkLst>
            <pc:docMk/>
            <pc:sldMk cId="3489973532" sldId="305"/>
            <ac:spMk id="2" creationId="{3A7242E5-34F0-4D2F-A2B6-CAFA8784A75D}"/>
          </ac:spMkLst>
        </pc:spChg>
        <pc:spChg chg="del mod ord">
          <ac:chgData name="C C" userId="58c016da926720ee" providerId="LiveId" clId="{0590CB96-D79F-422B-9BDF-89BEA239B413}" dt="2021-05-27T11:45:35.317" v="5369" actId="700"/>
          <ac:spMkLst>
            <pc:docMk/>
            <pc:sldMk cId="3489973532" sldId="305"/>
            <ac:spMk id="3" creationId="{58F42314-FE12-410E-A923-FDEA94B9814C}"/>
          </ac:spMkLst>
        </pc:spChg>
        <pc:spChg chg="add del mod ord">
          <ac:chgData name="C C" userId="58c016da926720ee" providerId="LiveId" clId="{0590CB96-D79F-422B-9BDF-89BEA239B413}" dt="2021-05-27T11:49:02.550" v="5370" actId="700"/>
          <ac:spMkLst>
            <pc:docMk/>
            <pc:sldMk cId="3489973532" sldId="305"/>
            <ac:spMk id="4" creationId="{FF132061-3265-4EBF-BF92-9233A89540CE}"/>
          </ac:spMkLst>
        </pc:spChg>
        <pc:spChg chg="add del mod ord">
          <ac:chgData name="C C" userId="58c016da926720ee" providerId="LiveId" clId="{0590CB96-D79F-422B-9BDF-89BEA239B413}" dt="2021-05-27T11:49:02.550" v="5370" actId="700"/>
          <ac:spMkLst>
            <pc:docMk/>
            <pc:sldMk cId="3489973532" sldId="305"/>
            <ac:spMk id="5" creationId="{D633F954-074A-49C6-AE6D-E77C035FB512}"/>
          </ac:spMkLst>
        </pc:spChg>
        <pc:spChg chg="add del mod ord">
          <ac:chgData name="C C" userId="58c016da926720ee" providerId="LiveId" clId="{0590CB96-D79F-422B-9BDF-89BEA239B413}" dt="2021-05-27T11:49:09.917" v="5374" actId="478"/>
          <ac:spMkLst>
            <pc:docMk/>
            <pc:sldMk cId="3489973532" sldId="305"/>
            <ac:spMk id="6" creationId="{ACCF8EE7-0857-42F4-812F-DAB8BC65C927}"/>
          </ac:spMkLst>
        </pc:spChg>
        <pc:spChg chg="add mod ord">
          <ac:chgData name="C C" userId="58c016da926720ee" providerId="LiveId" clId="{0590CB96-D79F-422B-9BDF-89BEA239B413}" dt="2021-05-27T11:53:06.911" v="5746" actId="20577"/>
          <ac:spMkLst>
            <pc:docMk/>
            <pc:sldMk cId="3489973532" sldId="305"/>
            <ac:spMk id="7" creationId="{C0D8D7EC-1F76-411A-A95E-382AFE520E22}"/>
          </ac:spMkLst>
        </pc:spChg>
        <pc:spChg chg="add del mod ord">
          <ac:chgData name="C C" userId="58c016da926720ee" providerId="LiveId" clId="{0590CB96-D79F-422B-9BDF-89BEA239B413}" dt="2021-05-27T11:50:43.291" v="5391"/>
          <ac:spMkLst>
            <pc:docMk/>
            <pc:sldMk cId="3489973532" sldId="305"/>
            <ac:spMk id="8" creationId="{B9F84F8D-0A69-4B58-8A2D-95D1AFCA8B3D}"/>
          </ac:spMkLst>
        </pc:spChg>
        <pc:picChg chg="add mod">
          <ac:chgData name="C C" userId="58c016da926720ee" providerId="LiveId" clId="{0590CB96-D79F-422B-9BDF-89BEA239B413}" dt="2021-05-27T11:50:43.291" v="5391"/>
          <ac:picMkLst>
            <pc:docMk/>
            <pc:sldMk cId="3489973532" sldId="305"/>
            <ac:picMk id="10" creationId="{CD6CC785-4E0E-4DC3-9864-CD95101A5BD4}"/>
          </ac:picMkLst>
        </pc:picChg>
        <pc:picChg chg="add del mod">
          <ac:chgData name="C C" userId="58c016da926720ee" providerId="LiveId" clId="{0590CB96-D79F-422B-9BDF-89BEA239B413}" dt="2021-05-27T11:50:42.611" v="5390" actId="21"/>
          <ac:picMkLst>
            <pc:docMk/>
            <pc:sldMk cId="3489973532" sldId="305"/>
            <ac:picMk id="41986" creationId="{CA4A2BEE-B041-4F7F-BDA4-039BDC2FC29B}"/>
          </ac:picMkLst>
        </pc:picChg>
      </pc:sldChg>
      <pc:sldChg chg="addSp delSp modSp add mod modClrScheme chgLayout modNotesTx">
        <pc:chgData name="C C" userId="58c016da926720ee" providerId="LiveId" clId="{0590CB96-D79F-422B-9BDF-89BEA239B413}" dt="2021-05-27T12:02:06.947" v="6215" actId="20577"/>
        <pc:sldMkLst>
          <pc:docMk/>
          <pc:sldMk cId="4005451096" sldId="306"/>
        </pc:sldMkLst>
        <pc:spChg chg="mod ord">
          <ac:chgData name="C C" userId="58c016da926720ee" providerId="LiveId" clId="{0590CB96-D79F-422B-9BDF-89BEA239B413}" dt="2021-05-27T11:57:27.991" v="6154" actId="313"/>
          <ac:spMkLst>
            <pc:docMk/>
            <pc:sldMk cId="4005451096" sldId="306"/>
            <ac:spMk id="2" creationId="{3A7242E5-34F0-4D2F-A2B6-CAFA8784A75D}"/>
          </ac:spMkLst>
        </pc:spChg>
        <pc:spChg chg="add mod ord">
          <ac:chgData name="C C" userId="58c016da926720ee" providerId="LiveId" clId="{0590CB96-D79F-422B-9BDF-89BEA239B413}" dt="2021-05-27T11:58:03.589" v="6205" actId="20577"/>
          <ac:spMkLst>
            <pc:docMk/>
            <pc:sldMk cId="4005451096" sldId="306"/>
            <ac:spMk id="3" creationId="{4CD986DE-FC75-4DF3-8FFE-E2488820AA77}"/>
          </ac:spMkLst>
        </pc:spChg>
        <pc:spChg chg="add del mod ord">
          <ac:chgData name="C C" userId="58c016da926720ee" providerId="LiveId" clId="{0590CB96-D79F-422B-9BDF-89BEA239B413}" dt="2021-05-27T12:00:21.402" v="6206"/>
          <ac:spMkLst>
            <pc:docMk/>
            <pc:sldMk cId="4005451096" sldId="306"/>
            <ac:spMk id="4" creationId="{E4D9E69C-9FA4-4687-A863-3170EC5812EC}"/>
          </ac:spMkLst>
        </pc:spChg>
        <pc:picChg chg="add mod">
          <ac:chgData name="C C" userId="58c016da926720ee" providerId="LiveId" clId="{0590CB96-D79F-422B-9BDF-89BEA239B413}" dt="2021-05-27T12:01:57.679" v="6211" actId="1076"/>
          <ac:picMkLst>
            <pc:docMk/>
            <pc:sldMk cId="4005451096" sldId="306"/>
            <ac:picMk id="6" creationId="{3D5829E0-7425-4A04-96FC-B1C73A967FE3}"/>
          </ac:picMkLst>
        </pc:picChg>
        <pc:picChg chg="del">
          <ac:chgData name="C C" userId="58c016da926720ee" providerId="LiveId" clId="{0590CB96-D79F-422B-9BDF-89BEA239B413}" dt="2021-05-27T11:49:49.231" v="5385" actId="478"/>
          <ac:picMkLst>
            <pc:docMk/>
            <pc:sldMk cId="4005451096" sldId="306"/>
            <ac:picMk id="41986" creationId="{CA4A2BEE-B041-4F7F-BDA4-039BDC2FC29B}"/>
          </ac:picMkLst>
        </pc:picChg>
        <pc:picChg chg="add mod">
          <ac:chgData name="C C" userId="58c016da926720ee" providerId="LiveId" clId="{0590CB96-D79F-422B-9BDF-89BEA239B413}" dt="2021-05-27T12:02:03.384" v="6213" actId="1076"/>
          <ac:picMkLst>
            <pc:docMk/>
            <pc:sldMk cId="4005451096" sldId="306"/>
            <ac:picMk id="43010" creationId="{188D28E4-E698-4B73-AE08-A80B7748F874}"/>
          </ac:picMkLst>
        </pc:picChg>
      </pc:sldChg>
      <pc:sldChg chg="modSp new del mod">
        <pc:chgData name="C C" userId="58c016da926720ee" providerId="LiveId" clId="{0590CB96-D79F-422B-9BDF-89BEA239B413}" dt="2021-05-27T12:02:16.941" v="6224" actId="47"/>
        <pc:sldMkLst>
          <pc:docMk/>
          <pc:sldMk cId="775499270" sldId="307"/>
        </pc:sldMkLst>
        <pc:spChg chg="mod">
          <ac:chgData name="C C" userId="58c016da926720ee" providerId="LiveId" clId="{0590CB96-D79F-422B-9BDF-89BEA239B413}" dt="2021-05-27T12:02:15.129" v="6223" actId="20577"/>
          <ac:spMkLst>
            <pc:docMk/>
            <pc:sldMk cId="775499270" sldId="307"/>
            <ac:spMk id="2" creationId="{E522FC59-B2CC-418D-A251-C3A242867701}"/>
          </ac:spMkLst>
        </pc:spChg>
      </pc:sldChg>
      <pc:sldChg chg="addSp delSp modSp add del mod">
        <pc:chgData name="C C" userId="58c016da926720ee" providerId="LiveId" clId="{0590CB96-D79F-422B-9BDF-89BEA239B413}" dt="2021-05-27T12:03:15.087" v="6241" actId="47"/>
        <pc:sldMkLst>
          <pc:docMk/>
          <pc:sldMk cId="3063867253" sldId="307"/>
        </pc:sldMkLst>
        <pc:spChg chg="mod">
          <ac:chgData name="C C" userId="58c016da926720ee" providerId="LiveId" clId="{0590CB96-D79F-422B-9BDF-89BEA239B413}" dt="2021-05-27T12:02:23.371" v="6238" actId="20577"/>
          <ac:spMkLst>
            <pc:docMk/>
            <pc:sldMk cId="3063867253" sldId="307"/>
            <ac:spMk id="2" creationId="{3A7242E5-34F0-4D2F-A2B6-CAFA8784A75D}"/>
          </ac:spMkLst>
        </pc:spChg>
        <pc:spChg chg="add mod">
          <ac:chgData name="C C" userId="58c016da926720ee" providerId="LiveId" clId="{0590CB96-D79F-422B-9BDF-89BEA239B413}" dt="2021-05-27T12:02:28.789" v="6240" actId="478"/>
          <ac:spMkLst>
            <pc:docMk/>
            <pc:sldMk cId="3063867253" sldId="307"/>
            <ac:spMk id="4" creationId="{7C6747EE-C29D-41BD-BFD0-7D07D0EA1A12}"/>
          </ac:spMkLst>
        </pc:spChg>
        <pc:picChg chg="del">
          <ac:chgData name="C C" userId="58c016da926720ee" providerId="LiveId" clId="{0590CB96-D79F-422B-9BDF-89BEA239B413}" dt="2021-05-27T12:02:27.138" v="6239" actId="478"/>
          <ac:picMkLst>
            <pc:docMk/>
            <pc:sldMk cId="3063867253" sldId="307"/>
            <ac:picMk id="6" creationId="{3D5829E0-7425-4A04-96FC-B1C73A967FE3}"/>
          </ac:picMkLst>
        </pc:picChg>
        <pc:picChg chg="del">
          <ac:chgData name="C C" userId="58c016da926720ee" providerId="LiveId" clId="{0590CB96-D79F-422B-9BDF-89BEA239B413}" dt="2021-05-27T12:02:28.789" v="6240" actId="478"/>
          <ac:picMkLst>
            <pc:docMk/>
            <pc:sldMk cId="3063867253" sldId="307"/>
            <ac:picMk id="43010" creationId="{188D28E4-E698-4B73-AE08-A80B7748F874}"/>
          </ac:picMkLst>
        </pc:picChg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2752614944" sldId="429"/>
        </pc:sldMkLst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1056931581" sldId="430"/>
        </pc:sldMkLst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2699363452" sldId="431"/>
        </pc:sldMkLst>
      </pc:sldChg>
      <pc:sldChg chg="del">
        <pc:chgData name="C C" userId="58c016da926720ee" providerId="LiveId" clId="{0590CB96-D79F-422B-9BDF-89BEA239B413}" dt="2021-05-27T06:26:38.967" v="0" actId="47"/>
        <pc:sldMkLst>
          <pc:docMk/>
          <pc:sldMk cId="2009940479" sldId="432"/>
        </pc:sldMkLst>
      </pc:sldChg>
      <pc:sldMasterChg chg="delSldLayout">
        <pc:chgData name="C C" userId="58c016da926720ee" providerId="LiveId" clId="{0590CB96-D79F-422B-9BDF-89BEA239B413}" dt="2021-05-27T06:26:38.967" v="0" actId="47"/>
        <pc:sldMasterMkLst>
          <pc:docMk/>
          <pc:sldMasterMk cId="0" sldId="2147483678"/>
        </pc:sldMasterMkLst>
        <pc:sldLayoutChg chg="del">
          <pc:chgData name="C C" userId="58c016da926720ee" providerId="LiveId" clId="{0590CB96-D79F-422B-9BDF-89BEA239B413}" dt="2021-05-27T06:26:38.967" v="0" actId="47"/>
          <pc:sldLayoutMkLst>
            <pc:docMk/>
            <pc:sldMasterMk cId="0" sldId="2147483678"/>
            <pc:sldLayoutMk cId="3260853216" sldId="2147483694"/>
          </pc:sldLayoutMkLst>
        </pc:sldLayoutChg>
      </pc:sldMasterChg>
    </pc:docChg>
  </pc:docChgLst>
  <pc:docChgLst>
    <pc:chgData name="C C" userId="58c016da926720ee" providerId="LiveId" clId="{50D47C96-8694-4026-8271-A9626556C1E5}"/>
    <pc:docChg chg="undo custSel addSld delSld modSld sldOrd">
      <pc:chgData name="C C" userId="58c016da926720ee" providerId="LiveId" clId="{50D47C96-8694-4026-8271-A9626556C1E5}" dt="2021-06-14T10:03:12.459" v="2224" actId="14100"/>
      <pc:docMkLst>
        <pc:docMk/>
      </pc:docMkLst>
      <pc:sldChg chg="modSp mod">
        <pc:chgData name="C C" userId="58c016da926720ee" providerId="LiveId" clId="{50D47C96-8694-4026-8271-A9626556C1E5}" dt="2021-06-08T08:49:03.575" v="558" actId="20577"/>
        <pc:sldMkLst>
          <pc:docMk/>
          <pc:sldMk cId="548896134" sldId="256"/>
        </pc:sldMkLst>
        <pc:spChg chg="mod">
          <ac:chgData name="C C" userId="58c016da926720ee" providerId="LiveId" clId="{50D47C96-8694-4026-8271-A9626556C1E5}" dt="2021-06-08T08:49:03.575" v="558" actId="20577"/>
          <ac:spMkLst>
            <pc:docMk/>
            <pc:sldMk cId="548896134" sldId="256"/>
            <ac:spMk id="2" creationId="{A3D8D65C-6706-474E-BED5-5675C19F9359}"/>
          </ac:spMkLst>
        </pc:spChg>
      </pc:sldChg>
      <pc:sldChg chg="modSp mod">
        <pc:chgData name="C C" userId="58c016da926720ee" providerId="LiveId" clId="{50D47C96-8694-4026-8271-A9626556C1E5}" dt="2021-06-08T08:50:48.199" v="631" actId="255"/>
        <pc:sldMkLst>
          <pc:docMk/>
          <pc:sldMk cId="4261216236" sldId="257"/>
        </pc:sldMkLst>
        <pc:spChg chg="mod">
          <ac:chgData name="C C" userId="58c016da926720ee" providerId="LiveId" clId="{50D47C96-8694-4026-8271-A9626556C1E5}" dt="2021-06-08T08:50:48.199" v="631" actId="255"/>
          <ac:spMkLst>
            <pc:docMk/>
            <pc:sldMk cId="4261216236" sldId="257"/>
            <ac:spMk id="3" creationId="{96AE1C7B-F796-49FB-82FD-B0737BCD281F}"/>
          </ac:spMkLst>
        </pc:spChg>
      </pc:sldChg>
      <pc:sldChg chg="addSp delSp modSp new mod modClrScheme chgLayout">
        <pc:chgData name="C C" userId="58c016da926720ee" providerId="LiveId" clId="{50D47C96-8694-4026-8271-A9626556C1E5}" dt="2021-06-08T08:49:16.478" v="576" actId="20577"/>
        <pc:sldMkLst>
          <pc:docMk/>
          <pc:sldMk cId="911239475" sldId="258"/>
        </pc:sldMkLst>
        <pc:spChg chg="del mod ord">
          <ac:chgData name="C C" userId="58c016da926720ee" providerId="LiveId" clId="{50D47C96-8694-4026-8271-A9626556C1E5}" dt="2021-06-08T08:48:56.180" v="532" actId="700"/>
          <ac:spMkLst>
            <pc:docMk/>
            <pc:sldMk cId="911239475" sldId="258"/>
            <ac:spMk id="2" creationId="{51D8947F-B0B1-4ACA-9CE3-CB5853EEC907}"/>
          </ac:spMkLst>
        </pc:spChg>
        <pc:spChg chg="del mod ord">
          <ac:chgData name="C C" userId="58c016da926720ee" providerId="LiveId" clId="{50D47C96-8694-4026-8271-A9626556C1E5}" dt="2021-06-08T08:48:56.180" v="532" actId="700"/>
          <ac:spMkLst>
            <pc:docMk/>
            <pc:sldMk cId="911239475" sldId="258"/>
            <ac:spMk id="3" creationId="{52724A99-211A-4C15-A0C3-31F8F46D0A10}"/>
          </ac:spMkLst>
        </pc:spChg>
        <pc:spChg chg="add mod ord">
          <ac:chgData name="C C" userId="58c016da926720ee" providerId="LiveId" clId="{50D47C96-8694-4026-8271-A9626556C1E5}" dt="2021-06-08T08:49:08.918" v="562" actId="20577"/>
          <ac:spMkLst>
            <pc:docMk/>
            <pc:sldMk cId="911239475" sldId="258"/>
            <ac:spMk id="4" creationId="{75B038C0-D054-42AF-8551-D9B87E6F412E}"/>
          </ac:spMkLst>
        </pc:spChg>
        <pc:spChg chg="add mod ord">
          <ac:chgData name="C C" userId="58c016da926720ee" providerId="LiveId" clId="{50D47C96-8694-4026-8271-A9626556C1E5}" dt="2021-06-08T08:49:16.478" v="576" actId="20577"/>
          <ac:spMkLst>
            <pc:docMk/>
            <pc:sldMk cId="911239475" sldId="258"/>
            <ac:spMk id="5" creationId="{80D0B29C-B816-454D-AA2F-0BF69D0DFEC9}"/>
          </ac:spMkLst>
        </pc:spChg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961931992" sldId="258"/>
        </pc:sldMkLst>
      </pc:sldChg>
      <pc:sldChg chg="addSp delSp modSp new mod modClrScheme chgLayout">
        <pc:chgData name="C C" userId="58c016da926720ee" providerId="LiveId" clId="{50D47C96-8694-4026-8271-A9626556C1E5}" dt="2021-06-14T09:49:15.084" v="1917" actId="1076"/>
        <pc:sldMkLst>
          <pc:docMk/>
          <pc:sldMk cId="1918203633" sldId="259"/>
        </pc:sldMkLst>
        <pc:spChg chg="del mod ord">
          <ac:chgData name="C C" userId="58c016da926720ee" providerId="LiveId" clId="{50D47C96-8694-4026-8271-A9626556C1E5}" dt="2021-06-08T08:51:00.385" v="632" actId="700"/>
          <ac:spMkLst>
            <pc:docMk/>
            <pc:sldMk cId="1918203633" sldId="259"/>
            <ac:spMk id="2" creationId="{FC6E6B73-5299-4112-B126-3A15BB02A025}"/>
          </ac:spMkLst>
        </pc:spChg>
        <pc:spChg chg="del mod ord">
          <ac:chgData name="C C" userId="58c016da926720ee" providerId="LiveId" clId="{50D47C96-8694-4026-8271-A9626556C1E5}" dt="2021-06-08T08:51:00.385" v="632" actId="700"/>
          <ac:spMkLst>
            <pc:docMk/>
            <pc:sldMk cId="1918203633" sldId="259"/>
            <ac:spMk id="3" creationId="{50C3B457-7B9C-4D23-8F52-B22AB5A9A9FE}"/>
          </ac:spMkLst>
        </pc:spChg>
        <pc:spChg chg="add mod ord">
          <ac:chgData name="C C" userId="58c016da926720ee" providerId="LiveId" clId="{50D47C96-8694-4026-8271-A9626556C1E5}" dt="2021-06-08T08:53:10.731" v="652" actId="700"/>
          <ac:spMkLst>
            <pc:docMk/>
            <pc:sldMk cId="1918203633" sldId="259"/>
            <ac:spMk id="4" creationId="{9F797C51-CF61-4816-A6A2-5930C87D0082}"/>
          </ac:spMkLst>
        </pc:spChg>
        <pc:spChg chg="add del mod ord">
          <ac:chgData name="C C" userId="58c016da926720ee" providerId="LiveId" clId="{50D47C96-8694-4026-8271-A9626556C1E5}" dt="2021-06-08T08:53:10.731" v="652" actId="700"/>
          <ac:spMkLst>
            <pc:docMk/>
            <pc:sldMk cId="1918203633" sldId="259"/>
            <ac:spMk id="5" creationId="{BE74B75E-642F-4571-8F28-ED41B19FF539}"/>
          </ac:spMkLst>
        </pc:spChg>
        <pc:spChg chg="add mod ord">
          <ac:chgData name="C C" userId="58c016da926720ee" providerId="LiveId" clId="{50D47C96-8694-4026-8271-A9626556C1E5}" dt="2021-06-08T09:08:24.303" v="1098" actId="20577"/>
          <ac:spMkLst>
            <pc:docMk/>
            <pc:sldMk cId="1918203633" sldId="259"/>
            <ac:spMk id="6" creationId="{3236676C-8249-4247-B436-34E4F6A13417}"/>
          </ac:spMkLst>
        </pc:spChg>
        <pc:spChg chg="add mod ord">
          <ac:chgData name="C C" userId="58c016da926720ee" providerId="LiveId" clId="{50D47C96-8694-4026-8271-A9626556C1E5}" dt="2021-06-08T08:53:10.731" v="652" actId="700"/>
          <ac:spMkLst>
            <pc:docMk/>
            <pc:sldMk cId="1918203633" sldId="259"/>
            <ac:spMk id="7" creationId="{23C6F21D-3398-4B48-9557-55534163C257}"/>
          </ac:spMkLst>
        </pc:spChg>
        <pc:picChg chg="add mod">
          <ac:chgData name="C C" userId="58c016da926720ee" providerId="LiveId" clId="{50D47C96-8694-4026-8271-A9626556C1E5}" dt="2021-06-14T09:49:15.084" v="1917" actId="1076"/>
          <ac:picMkLst>
            <pc:docMk/>
            <pc:sldMk cId="1918203633" sldId="259"/>
            <ac:picMk id="8" creationId="{0A7A8B7E-A29D-419A-BF35-3EBBBB497B69}"/>
          </ac:picMkLst>
        </pc:picChg>
        <pc:picChg chg="add mod">
          <ac:chgData name="C C" userId="58c016da926720ee" providerId="LiveId" clId="{50D47C96-8694-4026-8271-A9626556C1E5}" dt="2021-06-08T08:56:04.863" v="804" actId="1076"/>
          <ac:picMkLst>
            <pc:docMk/>
            <pc:sldMk cId="1918203633" sldId="259"/>
            <ac:picMk id="9" creationId="{5D3FD504-AB7C-4EA9-9D66-5467179DBC56}"/>
          </ac:picMkLst>
        </pc:picChg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836048833" sldId="259"/>
        </pc:sldMkLst>
      </pc:sldChg>
      <pc:sldChg chg="addSp delSp modSp new mod ord modClrScheme chgLayout">
        <pc:chgData name="C C" userId="58c016da926720ee" providerId="LiveId" clId="{50D47C96-8694-4026-8271-A9626556C1E5}" dt="2021-06-08T09:55:33.123" v="1303"/>
        <pc:sldMkLst>
          <pc:docMk/>
          <pc:sldMk cId="758491981" sldId="260"/>
        </pc:sldMkLst>
        <pc:spChg chg="mod ord">
          <ac:chgData name="C C" userId="58c016da926720ee" providerId="LiveId" clId="{50D47C96-8694-4026-8271-A9626556C1E5}" dt="2021-06-08T09:01:43.639" v="853" actId="700"/>
          <ac:spMkLst>
            <pc:docMk/>
            <pc:sldMk cId="758491981" sldId="260"/>
            <ac:spMk id="2" creationId="{C4E445F3-0F9F-4552-BE3D-7DB403970F34}"/>
          </ac:spMkLst>
        </pc:spChg>
        <pc:spChg chg="del mod ord">
          <ac:chgData name="C C" userId="58c016da926720ee" providerId="LiveId" clId="{50D47C96-8694-4026-8271-A9626556C1E5}" dt="2021-06-08T08:58:18.942" v="852" actId="700"/>
          <ac:spMkLst>
            <pc:docMk/>
            <pc:sldMk cId="758491981" sldId="260"/>
            <ac:spMk id="3" creationId="{AD60ED28-058B-46CD-98D3-BB98B8EC69D2}"/>
          </ac:spMkLst>
        </pc:spChg>
        <pc:spChg chg="del">
          <ac:chgData name="C C" userId="58c016da926720ee" providerId="LiveId" clId="{50D47C96-8694-4026-8271-A9626556C1E5}" dt="2021-06-08T08:58:18.942" v="852" actId="700"/>
          <ac:spMkLst>
            <pc:docMk/>
            <pc:sldMk cId="758491981" sldId="260"/>
            <ac:spMk id="4" creationId="{5AC80AE5-F04A-4863-8B35-FD9ABB2ABBBE}"/>
          </ac:spMkLst>
        </pc:spChg>
        <pc:spChg chg="add del mod ord">
          <ac:chgData name="C C" userId="58c016da926720ee" providerId="LiveId" clId="{50D47C96-8694-4026-8271-A9626556C1E5}" dt="2021-06-08T09:01:43.639" v="853" actId="700"/>
          <ac:spMkLst>
            <pc:docMk/>
            <pc:sldMk cId="758491981" sldId="260"/>
            <ac:spMk id="5" creationId="{3A33582E-4F54-4A36-8C6D-7127BB215FCD}"/>
          </ac:spMkLst>
        </pc:spChg>
        <pc:spChg chg="add mod ord">
          <ac:chgData name="C C" userId="58c016da926720ee" providerId="LiveId" clId="{50D47C96-8694-4026-8271-A9626556C1E5}" dt="2021-06-08T09:05:13.687" v="1084" actId="20577"/>
          <ac:spMkLst>
            <pc:docMk/>
            <pc:sldMk cId="758491981" sldId="260"/>
            <ac:spMk id="6" creationId="{9F96C459-7F71-4022-B5DF-FE7935197A7C}"/>
          </ac:spMkLst>
        </pc:spChg>
        <pc:spChg chg="add del mod ord">
          <ac:chgData name="C C" userId="58c016da926720ee" providerId="LiveId" clId="{50D47C96-8694-4026-8271-A9626556C1E5}" dt="2021-06-08T09:01:44.803" v="854"/>
          <ac:spMkLst>
            <pc:docMk/>
            <pc:sldMk cId="758491981" sldId="260"/>
            <ac:spMk id="7" creationId="{FFE7BAE9-EF25-46D7-9A8C-BB87EB68CEE7}"/>
          </ac:spMkLst>
        </pc:spChg>
        <pc:spChg chg="add del">
          <ac:chgData name="C C" userId="58c016da926720ee" providerId="LiveId" clId="{50D47C96-8694-4026-8271-A9626556C1E5}" dt="2021-06-08T09:03:19.151" v="1077"/>
          <ac:spMkLst>
            <pc:docMk/>
            <pc:sldMk cId="758491981" sldId="260"/>
            <ac:spMk id="8" creationId="{89A48DBF-A7BB-4717-ABC6-C47A976D47B9}"/>
          </ac:spMkLst>
        </pc:spChg>
        <pc:picChg chg="add mod">
          <ac:chgData name="C C" userId="58c016da926720ee" providerId="LiveId" clId="{50D47C96-8694-4026-8271-A9626556C1E5}" dt="2021-06-08T09:01:50.060" v="855" actId="1076"/>
          <ac:picMkLst>
            <pc:docMk/>
            <pc:sldMk cId="758491981" sldId="260"/>
            <ac:picMk id="1026" creationId="{7D702ED9-5863-4A27-BC71-2E5FDD65C246}"/>
          </ac:picMkLst>
        </pc:picChg>
        <pc:picChg chg="add mod">
          <ac:chgData name="C C" userId="58c016da926720ee" providerId="LiveId" clId="{50D47C96-8694-4026-8271-A9626556C1E5}" dt="2021-06-08T09:04:48.755" v="1081" actId="1076"/>
          <ac:picMkLst>
            <pc:docMk/>
            <pc:sldMk cId="758491981" sldId="260"/>
            <ac:picMk id="1030" creationId="{AF1883AA-59FA-4D1F-982D-71C49F07DE49}"/>
          </ac:picMkLst>
        </pc:picChg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509422496" sldId="261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186874522" sldId="262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009357768" sldId="263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583731608" sldId="264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829405201" sldId="265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484454357" sldId="266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990799397" sldId="267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124843719" sldId="268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4144121553" sldId="269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584459616" sldId="270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2997318873" sldId="271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1995776038" sldId="272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1077239334" sldId="274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43948560" sldId="275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2139089176" sldId="276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1994546553" sldId="277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438370073" sldId="278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2521185332" sldId="279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261665595" sldId="280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248617529" sldId="282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342134742" sldId="285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2681020054" sldId="287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858409614" sldId="288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2864566711" sldId="289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079144962" sldId="290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846956288" sldId="291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501303140" sldId="292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1716226594" sldId="293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2754672314" sldId="294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818979846" sldId="295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4055376075" sldId="296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16176581" sldId="297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16833299" sldId="298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582960368" sldId="299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540347577" sldId="300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2512203924" sldId="301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4266190296" sldId="302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2953355421" sldId="304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3489973532" sldId="305"/>
        </pc:sldMkLst>
      </pc:sldChg>
      <pc:sldChg chg="del">
        <pc:chgData name="C C" userId="58c016da926720ee" providerId="LiveId" clId="{50D47C96-8694-4026-8271-A9626556C1E5}" dt="2021-06-08T08:48:14.615" v="530" actId="47"/>
        <pc:sldMkLst>
          <pc:docMk/>
          <pc:sldMk cId="4005451096" sldId="306"/>
        </pc:sldMkLst>
      </pc:sldChg>
      <pc:sldChg chg="modSp add mod ord">
        <pc:chgData name="C C" userId="58c016da926720ee" providerId="LiveId" clId="{50D47C96-8694-4026-8271-A9626556C1E5}" dt="2021-06-14T09:43:01.125" v="1900" actId="1076"/>
        <pc:sldMkLst>
          <pc:docMk/>
          <pc:sldMk cId="3643152052" sldId="407"/>
        </pc:sldMkLst>
        <pc:spChg chg="mod">
          <ac:chgData name="C C" userId="58c016da926720ee" providerId="LiveId" clId="{50D47C96-8694-4026-8271-A9626556C1E5}" dt="2021-06-14T09:42:55.415" v="1898" actId="20577"/>
          <ac:spMkLst>
            <pc:docMk/>
            <pc:sldMk cId="3643152052" sldId="407"/>
            <ac:spMk id="4" creationId="{EA73E88E-7F62-48E1-BE4C-C95888DF0F31}"/>
          </ac:spMkLst>
        </pc:spChg>
        <pc:spChg chg="mod">
          <ac:chgData name="C C" userId="58c016da926720ee" providerId="LiveId" clId="{50D47C96-8694-4026-8271-A9626556C1E5}" dt="2021-06-14T09:42:58.587" v="1899" actId="1076"/>
          <ac:spMkLst>
            <pc:docMk/>
            <pc:sldMk cId="3643152052" sldId="407"/>
            <ac:spMk id="5" creationId="{AD89D377-CCF3-497F-97A7-DCFDDE29FF0A}"/>
          </ac:spMkLst>
        </pc:spChg>
        <pc:picChg chg="mod">
          <ac:chgData name="C C" userId="58c016da926720ee" providerId="LiveId" clId="{50D47C96-8694-4026-8271-A9626556C1E5}" dt="2021-06-14T09:43:01.125" v="1900" actId="1076"/>
          <ac:picMkLst>
            <pc:docMk/>
            <pc:sldMk cId="3643152052" sldId="407"/>
            <ac:picMk id="8" creationId="{8261C8FB-A7D6-40DF-874E-D7ED970EA87F}"/>
          </ac:picMkLst>
        </pc:picChg>
      </pc:sldChg>
      <pc:sldChg chg="modSp add mod">
        <pc:chgData name="C C" userId="58c016da926720ee" providerId="LiveId" clId="{50D47C96-8694-4026-8271-A9626556C1E5}" dt="2021-06-14T09:48:28.965" v="1915" actId="1076"/>
        <pc:sldMkLst>
          <pc:docMk/>
          <pc:sldMk cId="3331289420" sldId="415"/>
        </pc:sldMkLst>
        <pc:spChg chg="mod">
          <ac:chgData name="C C" userId="58c016da926720ee" providerId="LiveId" clId="{50D47C96-8694-4026-8271-A9626556C1E5}" dt="2021-06-14T09:48:28.965" v="1915" actId="1076"/>
          <ac:spMkLst>
            <pc:docMk/>
            <pc:sldMk cId="3331289420" sldId="415"/>
            <ac:spMk id="102402" creationId="{00000000-0000-0000-0000-000000000000}"/>
          </ac:spMkLst>
        </pc:spChg>
      </pc:sldChg>
      <pc:sldChg chg="modSp add mod">
        <pc:chgData name="C C" userId="58c016da926720ee" providerId="LiveId" clId="{50D47C96-8694-4026-8271-A9626556C1E5}" dt="2021-06-14T09:42:24.644" v="1844"/>
        <pc:sldMkLst>
          <pc:docMk/>
          <pc:sldMk cId="4001480050" sldId="444"/>
        </pc:sldMkLst>
        <pc:spChg chg="mod">
          <ac:chgData name="C C" userId="58c016da926720ee" providerId="LiveId" clId="{50D47C96-8694-4026-8271-A9626556C1E5}" dt="2021-06-14T09:42:24.644" v="1844"/>
          <ac:spMkLst>
            <pc:docMk/>
            <pc:sldMk cId="4001480050" sldId="444"/>
            <ac:spMk id="4" creationId="{97D9E647-AE35-4CEF-B805-BFEE18F406B4}"/>
          </ac:spMkLst>
        </pc:spChg>
        <pc:picChg chg="mod">
          <ac:chgData name="C C" userId="58c016da926720ee" providerId="LiveId" clId="{50D47C96-8694-4026-8271-A9626556C1E5}" dt="2021-06-14T09:42:19.842" v="1843" actId="1076"/>
          <ac:picMkLst>
            <pc:docMk/>
            <pc:sldMk cId="4001480050" sldId="444"/>
            <ac:picMk id="9" creationId="{0BE7B6A9-51E5-4B75-B3C9-A3A14901A5C3}"/>
          </ac:picMkLst>
        </pc:picChg>
      </pc:sldChg>
      <pc:sldChg chg="modSp add del mod">
        <pc:chgData name="C C" userId="58c016da926720ee" providerId="LiveId" clId="{50D47C96-8694-4026-8271-A9626556C1E5}" dt="2021-06-14T09:43:34.842" v="1905" actId="47"/>
        <pc:sldMkLst>
          <pc:docMk/>
          <pc:sldMk cId="1202984691" sldId="465"/>
        </pc:sldMkLst>
        <pc:spChg chg="mod">
          <ac:chgData name="C C" userId="58c016da926720ee" providerId="LiveId" clId="{50D47C96-8694-4026-8271-A9626556C1E5}" dt="2021-06-14T09:43:22.325" v="1903" actId="1076"/>
          <ac:spMkLst>
            <pc:docMk/>
            <pc:sldMk cId="1202984691" sldId="465"/>
            <ac:spMk id="9" creationId="{9591AC21-CBB0-4B8F-B243-D7AF9E04BD5F}"/>
          </ac:spMkLst>
        </pc:spChg>
        <pc:picChg chg="mod">
          <ac:chgData name="C C" userId="58c016da926720ee" providerId="LiveId" clId="{50D47C96-8694-4026-8271-A9626556C1E5}" dt="2021-06-14T09:43:25.792" v="1904" actId="1076"/>
          <ac:picMkLst>
            <pc:docMk/>
            <pc:sldMk cId="1202984691" sldId="465"/>
            <ac:picMk id="3078" creationId="{FDBB28E3-72FE-40C8-977C-CAD48D5E687B}"/>
          </ac:picMkLst>
        </pc:picChg>
      </pc:sldChg>
      <pc:sldChg chg="add del">
        <pc:chgData name="C C" userId="58c016da926720ee" providerId="LiveId" clId="{50D47C96-8694-4026-8271-A9626556C1E5}" dt="2021-06-08T08:54:03.065" v="654"/>
        <pc:sldMkLst>
          <pc:docMk/>
          <pc:sldMk cId="1690424782" sldId="466"/>
        </pc:sldMkLst>
      </pc:sldChg>
      <pc:sldChg chg="addSp delSp modSp add del mod">
        <pc:chgData name="C C" userId="58c016da926720ee" providerId="LiveId" clId="{50D47C96-8694-4026-8271-A9626556C1E5}" dt="2021-06-08T09:55:15.203" v="1301" actId="47"/>
        <pc:sldMkLst>
          <pc:docMk/>
          <pc:sldMk cId="4181127743" sldId="467"/>
        </pc:sldMkLst>
        <pc:spChg chg="mod">
          <ac:chgData name="C C" userId="58c016da926720ee" providerId="LiveId" clId="{50D47C96-8694-4026-8271-A9626556C1E5}" dt="2021-06-08T09:07:52.847" v="1097" actId="20577"/>
          <ac:spMkLst>
            <pc:docMk/>
            <pc:sldMk cId="4181127743" sldId="467"/>
            <ac:spMk id="2" creationId="{8A68D708-0141-44EF-B27D-75EC796B33A4}"/>
          </ac:spMkLst>
        </pc:spChg>
        <pc:spChg chg="mod">
          <ac:chgData name="C C" userId="58c016da926720ee" providerId="LiveId" clId="{50D47C96-8694-4026-8271-A9626556C1E5}" dt="2021-06-08T09:13:40.339" v="1223" actId="21"/>
          <ac:spMkLst>
            <pc:docMk/>
            <pc:sldMk cId="4181127743" sldId="467"/>
            <ac:spMk id="3" creationId="{9DF9CDA8-A305-48C8-9121-41882DB2598F}"/>
          </ac:spMkLst>
        </pc:spChg>
        <pc:spChg chg="add mod">
          <ac:chgData name="C C" userId="58c016da926720ee" providerId="LiveId" clId="{50D47C96-8694-4026-8271-A9626556C1E5}" dt="2021-06-08T09:08:38.152" v="1111" actId="21"/>
          <ac:spMkLst>
            <pc:docMk/>
            <pc:sldMk cId="4181127743" sldId="467"/>
            <ac:spMk id="4" creationId="{3646A7BA-50D4-4E3F-A3A5-1767E180B185}"/>
          </ac:spMkLst>
        </pc:spChg>
        <pc:picChg chg="del">
          <ac:chgData name="C C" userId="58c016da926720ee" providerId="LiveId" clId="{50D47C96-8694-4026-8271-A9626556C1E5}" dt="2021-06-08T09:08:38.152" v="1111" actId="21"/>
          <ac:picMkLst>
            <pc:docMk/>
            <pc:sldMk cId="4181127743" sldId="467"/>
            <ac:picMk id="7172" creationId="{AF7B731E-2547-4634-8243-DB4FD22097A4}"/>
          </ac:picMkLst>
        </pc:picChg>
      </pc:sldChg>
      <pc:sldChg chg="addSp delSp modSp new mod ord">
        <pc:chgData name="C C" userId="58c016da926720ee" providerId="LiveId" clId="{50D47C96-8694-4026-8271-A9626556C1E5}" dt="2021-06-14T09:41:07.735" v="1804" actId="1076"/>
        <pc:sldMkLst>
          <pc:docMk/>
          <pc:sldMk cId="4054214569" sldId="468"/>
        </pc:sldMkLst>
        <pc:spChg chg="mod">
          <ac:chgData name="C C" userId="58c016da926720ee" providerId="LiveId" clId="{50D47C96-8694-4026-8271-A9626556C1E5}" dt="2021-06-08T09:08:35.830" v="1110" actId="20577"/>
          <ac:spMkLst>
            <pc:docMk/>
            <pc:sldMk cId="4054214569" sldId="468"/>
            <ac:spMk id="2" creationId="{56FE94D5-C1DC-4297-A885-F25ACE835678}"/>
          </ac:spMkLst>
        </pc:spChg>
        <pc:spChg chg="mod">
          <ac:chgData name="C C" userId="58c016da926720ee" providerId="LiveId" clId="{50D47C96-8694-4026-8271-A9626556C1E5}" dt="2021-06-08T09:14:23.311" v="1300" actId="20577"/>
          <ac:spMkLst>
            <pc:docMk/>
            <pc:sldMk cId="4054214569" sldId="468"/>
            <ac:spMk id="3" creationId="{D8C6216F-B4A1-4302-AA41-28552711052B}"/>
          </ac:spMkLst>
        </pc:spChg>
        <pc:spChg chg="del">
          <ac:chgData name="C C" userId="58c016da926720ee" providerId="LiveId" clId="{50D47C96-8694-4026-8271-A9626556C1E5}" dt="2021-06-08T09:08:40.287" v="1112"/>
          <ac:spMkLst>
            <pc:docMk/>
            <pc:sldMk cId="4054214569" sldId="468"/>
            <ac:spMk id="4" creationId="{C9835831-919A-40D4-AA49-0696E34DEDF3}"/>
          </ac:spMkLst>
        </pc:spChg>
        <pc:picChg chg="add mod">
          <ac:chgData name="C C" userId="58c016da926720ee" providerId="LiveId" clId="{50D47C96-8694-4026-8271-A9626556C1E5}" dt="2021-06-14T09:41:07.735" v="1804" actId="1076"/>
          <ac:picMkLst>
            <pc:docMk/>
            <pc:sldMk cId="4054214569" sldId="468"/>
            <ac:picMk id="5" creationId="{BA1377A4-595B-4E16-9F80-FBEF57CC37E1}"/>
          </ac:picMkLst>
        </pc:picChg>
        <pc:picChg chg="add mod">
          <ac:chgData name="C C" userId="58c016da926720ee" providerId="LiveId" clId="{50D47C96-8694-4026-8271-A9626556C1E5}" dt="2021-06-14T09:41:05.532" v="1803" actId="1076"/>
          <ac:picMkLst>
            <pc:docMk/>
            <pc:sldMk cId="4054214569" sldId="468"/>
            <ac:picMk id="6" creationId="{1EEDA548-FC60-4EFD-9C39-781EE91391EA}"/>
          </ac:picMkLst>
        </pc:picChg>
      </pc:sldChg>
      <pc:sldChg chg="modSp new del mod">
        <pc:chgData name="C C" userId="58c016da926720ee" providerId="LiveId" clId="{50D47C96-8694-4026-8271-A9626556C1E5}" dt="2021-06-08T09:08:56.149" v="1130" actId="47"/>
        <pc:sldMkLst>
          <pc:docMk/>
          <pc:sldMk cId="1425355809" sldId="469"/>
        </pc:sldMkLst>
        <pc:spChg chg="mod">
          <ac:chgData name="C C" userId="58c016da926720ee" providerId="LiveId" clId="{50D47C96-8694-4026-8271-A9626556C1E5}" dt="2021-06-08T09:08:54.287" v="1129" actId="20577"/>
          <ac:spMkLst>
            <pc:docMk/>
            <pc:sldMk cId="1425355809" sldId="469"/>
            <ac:spMk id="2" creationId="{7895EF67-5878-41AB-B5BC-C7C2B44B28F9}"/>
          </ac:spMkLst>
        </pc:spChg>
      </pc:sldChg>
      <pc:sldChg chg="addSp delSp modSp new mod ord">
        <pc:chgData name="C C" userId="58c016da926720ee" providerId="LiveId" clId="{50D47C96-8694-4026-8271-A9626556C1E5}" dt="2021-06-08T10:38:07.133" v="1564" actId="14100"/>
        <pc:sldMkLst>
          <pc:docMk/>
          <pc:sldMk cId="1539821600" sldId="469"/>
        </pc:sldMkLst>
        <pc:spChg chg="mod">
          <ac:chgData name="C C" userId="58c016da926720ee" providerId="LiveId" clId="{50D47C96-8694-4026-8271-A9626556C1E5}" dt="2021-06-08T10:31:47.649" v="1375" actId="14100"/>
          <ac:spMkLst>
            <pc:docMk/>
            <pc:sldMk cId="1539821600" sldId="469"/>
            <ac:spMk id="2" creationId="{EE0B7964-4882-4753-9A0A-4DC9BAED6C7E}"/>
          </ac:spMkLst>
        </pc:spChg>
        <pc:spChg chg="mod">
          <ac:chgData name="C C" userId="58c016da926720ee" providerId="LiveId" clId="{50D47C96-8694-4026-8271-A9626556C1E5}" dt="2021-06-08T10:37:40.578" v="1556" actId="14100"/>
          <ac:spMkLst>
            <pc:docMk/>
            <pc:sldMk cId="1539821600" sldId="469"/>
            <ac:spMk id="3" creationId="{B61F5AB9-667A-4D9B-9C1F-6D2C462AE372}"/>
          </ac:spMkLst>
        </pc:spChg>
        <pc:spChg chg="del">
          <ac:chgData name="C C" userId="58c016da926720ee" providerId="LiveId" clId="{50D47C96-8694-4026-8271-A9626556C1E5}" dt="2021-06-08T10:29:19.002" v="1333"/>
          <ac:spMkLst>
            <pc:docMk/>
            <pc:sldMk cId="1539821600" sldId="469"/>
            <ac:spMk id="4" creationId="{6C2C0E6A-3911-48C6-87A0-733FFF593366}"/>
          </ac:spMkLst>
        </pc:spChg>
        <pc:picChg chg="add del mod">
          <ac:chgData name="C C" userId="58c016da926720ee" providerId="LiveId" clId="{50D47C96-8694-4026-8271-A9626556C1E5}" dt="2021-06-08T10:35:54.072" v="1475" actId="478"/>
          <ac:picMkLst>
            <pc:docMk/>
            <pc:sldMk cId="1539821600" sldId="469"/>
            <ac:picMk id="9" creationId="{2F12B06A-BFFB-4084-8F4E-7F4770400DD7}"/>
          </ac:picMkLst>
        </pc:picChg>
        <pc:picChg chg="add del mod">
          <ac:chgData name="C C" userId="58c016da926720ee" providerId="LiveId" clId="{50D47C96-8694-4026-8271-A9626556C1E5}" dt="2021-06-08T10:36:51.657" v="1503" actId="478"/>
          <ac:picMkLst>
            <pc:docMk/>
            <pc:sldMk cId="1539821600" sldId="469"/>
            <ac:picMk id="10" creationId="{4125B1F4-21B3-40B5-AE84-DBFF9DBDCB83}"/>
          </ac:picMkLst>
        </pc:picChg>
        <pc:picChg chg="add mod">
          <ac:chgData name="C C" userId="58c016da926720ee" providerId="LiveId" clId="{50D47C96-8694-4026-8271-A9626556C1E5}" dt="2021-06-08T10:33:35.601" v="1420" actId="14100"/>
          <ac:picMkLst>
            <pc:docMk/>
            <pc:sldMk cId="1539821600" sldId="469"/>
            <ac:picMk id="2050" creationId="{10361713-D1FE-44AB-94D9-A51F08402604}"/>
          </ac:picMkLst>
        </pc:picChg>
        <pc:picChg chg="add mod">
          <ac:chgData name="C C" userId="58c016da926720ee" providerId="LiveId" clId="{50D47C96-8694-4026-8271-A9626556C1E5}" dt="2021-06-08T10:33:41.880" v="1421" actId="1076"/>
          <ac:picMkLst>
            <pc:docMk/>
            <pc:sldMk cId="1539821600" sldId="469"/>
            <ac:picMk id="2052" creationId="{83EB650C-FF4B-4F15-9F39-E1CF9BADED1C}"/>
          </ac:picMkLst>
        </pc:picChg>
        <pc:picChg chg="add mod">
          <ac:chgData name="C C" userId="58c016da926720ee" providerId="LiveId" clId="{50D47C96-8694-4026-8271-A9626556C1E5}" dt="2021-06-08T10:33:35.601" v="1420" actId="14100"/>
          <ac:picMkLst>
            <pc:docMk/>
            <pc:sldMk cId="1539821600" sldId="469"/>
            <ac:picMk id="2054" creationId="{1A5886F9-D809-4F55-A111-D9CF7E8E46CB}"/>
          </ac:picMkLst>
        </pc:picChg>
        <pc:picChg chg="add mod">
          <ac:chgData name="C C" userId="58c016da926720ee" providerId="LiveId" clId="{50D47C96-8694-4026-8271-A9626556C1E5}" dt="2021-06-08T10:37:09.094" v="1517" actId="1076"/>
          <ac:picMkLst>
            <pc:docMk/>
            <pc:sldMk cId="1539821600" sldId="469"/>
            <ac:picMk id="2056" creationId="{4A9753AA-6975-4EF0-A1AE-591039D284CD}"/>
          </ac:picMkLst>
        </pc:picChg>
        <pc:picChg chg="add mod">
          <ac:chgData name="C C" userId="58c016da926720ee" providerId="LiveId" clId="{50D47C96-8694-4026-8271-A9626556C1E5}" dt="2021-06-08T10:38:07.133" v="1564" actId="14100"/>
          <ac:picMkLst>
            <pc:docMk/>
            <pc:sldMk cId="1539821600" sldId="469"/>
            <ac:picMk id="2058" creationId="{ED800E0C-0EE1-4C2D-84E2-21E2C661DC35}"/>
          </ac:picMkLst>
        </pc:picChg>
      </pc:sldChg>
      <pc:sldChg chg="addSp delSp modSp new mod modClrScheme chgLayout">
        <pc:chgData name="C C" userId="58c016da926720ee" providerId="LiveId" clId="{50D47C96-8694-4026-8271-A9626556C1E5}" dt="2021-06-08T10:44:39.434" v="1571" actId="20577"/>
        <pc:sldMkLst>
          <pc:docMk/>
          <pc:sldMk cId="2894030288" sldId="470"/>
        </pc:sldMkLst>
        <pc:spChg chg="del mod ord">
          <ac:chgData name="C C" userId="58c016da926720ee" providerId="LiveId" clId="{50D47C96-8694-4026-8271-A9626556C1E5}" dt="2021-06-08T10:44:18.190" v="1568" actId="700"/>
          <ac:spMkLst>
            <pc:docMk/>
            <pc:sldMk cId="2894030288" sldId="470"/>
            <ac:spMk id="2" creationId="{0D7D31FD-1E09-4D58-BC3C-BCDED9ECECDD}"/>
          </ac:spMkLst>
        </pc:spChg>
        <pc:spChg chg="del mod ord">
          <ac:chgData name="C C" userId="58c016da926720ee" providerId="LiveId" clId="{50D47C96-8694-4026-8271-A9626556C1E5}" dt="2021-06-08T10:44:18.190" v="1568" actId="700"/>
          <ac:spMkLst>
            <pc:docMk/>
            <pc:sldMk cId="2894030288" sldId="470"/>
            <ac:spMk id="3" creationId="{C32412A9-B5B4-4865-AFF1-39BDDAD60D63}"/>
          </ac:spMkLst>
        </pc:spChg>
        <pc:spChg chg="del">
          <ac:chgData name="C C" userId="58c016da926720ee" providerId="LiveId" clId="{50D47C96-8694-4026-8271-A9626556C1E5}" dt="2021-06-08T10:44:18.190" v="1568" actId="700"/>
          <ac:spMkLst>
            <pc:docMk/>
            <pc:sldMk cId="2894030288" sldId="470"/>
            <ac:spMk id="4" creationId="{6ED496FF-1B88-4FDA-8215-5D3D71274155}"/>
          </ac:spMkLst>
        </pc:spChg>
        <pc:spChg chg="add mod ord">
          <ac:chgData name="C C" userId="58c016da926720ee" providerId="LiveId" clId="{50D47C96-8694-4026-8271-A9626556C1E5}" dt="2021-06-08T10:44:23.204" v="1569"/>
          <ac:spMkLst>
            <pc:docMk/>
            <pc:sldMk cId="2894030288" sldId="470"/>
            <ac:spMk id="5" creationId="{DC811023-8A83-49A3-A626-7DF0A564F7D6}"/>
          </ac:spMkLst>
        </pc:spChg>
        <pc:spChg chg="add mod ord">
          <ac:chgData name="C C" userId="58c016da926720ee" providerId="LiveId" clId="{50D47C96-8694-4026-8271-A9626556C1E5}" dt="2021-06-08T10:44:39.434" v="1571" actId="20577"/>
          <ac:spMkLst>
            <pc:docMk/>
            <pc:sldMk cId="2894030288" sldId="470"/>
            <ac:spMk id="6" creationId="{628EA569-2B88-4B27-8B8C-1677F32F8402}"/>
          </ac:spMkLst>
        </pc:spChg>
      </pc:sldChg>
      <pc:sldChg chg="addSp delSp modSp new mod">
        <pc:chgData name="C C" userId="58c016da926720ee" providerId="LiveId" clId="{50D47C96-8694-4026-8271-A9626556C1E5}" dt="2021-06-14T09:40:45.159" v="1799" actId="20577"/>
        <pc:sldMkLst>
          <pc:docMk/>
          <pc:sldMk cId="290021859" sldId="471"/>
        </pc:sldMkLst>
        <pc:spChg chg="mod">
          <ac:chgData name="C C" userId="58c016da926720ee" providerId="LiveId" clId="{50D47C96-8694-4026-8271-A9626556C1E5}" dt="2021-06-14T09:38:56.275" v="1629" actId="20577"/>
          <ac:spMkLst>
            <pc:docMk/>
            <pc:sldMk cId="290021859" sldId="471"/>
            <ac:spMk id="2" creationId="{8A7A8FAD-1279-47E6-A311-4D3EC7581A4E}"/>
          </ac:spMkLst>
        </pc:spChg>
        <pc:spChg chg="mod">
          <ac:chgData name="C C" userId="58c016da926720ee" providerId="LiveId" clId="{50D47C96-8694-4026-8271-A9626556C1E5}" dt="2021-06-14T09:40:45.159" v="1799" actId="20577"/>
          <ac:spMkLst>
            <pc:docMk/>
            <pc:sldMk cId="290021859" sldId="471"/>
            <ac:spMk id="3" creationId="{BF1ED444-E16D-46AD-B542-FC8F214B4202}"/>
          </ac:spMkLst>
        </pc:spChg>
        <pc:spChg chg="del">
          <ac:chgData name="C C" userId="58c016da926720ee" providerId="LiveId" clId="{50D47C96-8694-4026-8271-A9626556C1E5}" dt="2021-06-14T09:38:48.459" v="1599"/>
          <ac:spMkLst>
            <pc:docMk/>
            <pc:sldMk cId="290021859" sldId="471"/>
            <ac:spMk id="4" creationId="{A63565C8-919F-43E3-951B-D3CA3B456040}"/>
          </ac:spMkLst>
        </pc:spChg>
        <pc:picChg chg="add mod">
          <ac:chgData name="C C" userId="58c016da926720ee" providerId="LiveId" clId="{50D47C96-8694-4026-8271-A9626556C1E5}" dt="2021-06-14T09:38:48.459" v="1599"/>
          <ac:picMkLst>
            <pc:docMk/>
            <pc:sldMk cId="290021859" sldId="471"/>
            <ac:picMk id="5" creationId="{A0C0FBCF-1365-431A-A781-29892F020F06}"/>
          </ac:picMkLst>
        </pc:picChg>
      </pc:sldChg>
      <pc:sldChg chg="modSp new del mod">
        <pc:chgData name="C C" userId="58c016da926720ee" providerId="LiveId" clId="{50D47C96-8694-4026-8271-A9626556C1E5}" dt="2021-06-14T09:38:39.955" v="1597" actId="47"/>
        <pc:sldMkLst>
          <pc:docMk/>
          <pc:sldMk cId="2446981056" sldId="471"/>
        </pc:sldMkLst>
        <pc:spChg chg="mod">
          <ac:chgData name="C C" userId="58c016da926720ee" providerId="LiveId" clId="{50D47C96-8694-4026-8271-A9626556C1E5}" dt="2021-06-14T09:38:20.709" v="1596" actId="20577"/>
          <ac:spMkLst>
            <pc:docMk/>
            <pc:sldMk cId="2446981056" sldId="471"/>
            <ac:spMk id="2" creationId="{5EB24BD6-62D1-41C7-82BB-6C0FD9937D12}"/>
          </ac:spMkLst>
        </pc:spChg>
      </pc:sldChg>
      <pc:sldChg chg="new del">
        <pc:chgData name="C C" userId="58c016da926720ee" providerId="LiveId" clId="{50D47C96-8694-4026-8271-A9626556C1E5}" dt="2021-06-14T09:43:02.609" v="1901" actId="47"/>
        <pc:sldMkLst>
          <pc:docMk/>
          <pc:sldMk cId="3536121690" sldId="472"/>
        </pc:sldMkLst>
      </pc:sldChg>
      <pc:sldChg chg="addSp delSp modSp new mod ord modClrScheme chgLayout">
        <pc:chgData name="C C" userId="58c016da926720ee" providerId="LiveId" clId="{50D47C96-8694-4026-8271-A9626556C1E5}" dt="2021-06-14T09:55:42.269" v="2142" actId="1076"/>
        <pc:sldMkLst>
          <pc:docMk/>
          <pc:sldMk cId="3877464445" sldId="472"/>
        </pc:sldMkLst>
        <pc:spChg chg="del mod ord">
          <ac:chgData name="C C" userId="58c016da926720ee" providerId="LiveId" clId="{50D47C96-8694-4026-8271-A9626556C1E5}" dt="2021-06-14T09:49:04.146" v="1916" actId="700"/>
          <ac:spMkLst>
            <pc:docMk/>
            <pc:sldMk cId="3877464445" sldId="472"/>
            <ac:spMk id="2" creationId="{B5796439-8042-4F3A-8217-E660061254CD}"/>
          </ac:spMkLst>
        </pc:spChg>
        <pc:spChg chg="del mod ord">
          <ac:chgData name="C C" userId="58c016da926720ee" providerId="LiveId" clId="{50D47C96-8694-4026-8271-A9626556C1E5}" dt="2021-06-14T09:49:04.146" v="1916" actId="700"/>
          <ac:spMkLst>
            <pc:docMk/>
            <pc:sldMk cId="3877464445" sldId="472"/>
            <ac:spMk id="3" creationId="{12246AA2-125B-46F5-A7F4-DDB58D200622}"/>
          </ac:spMkLst>
        </pc:spChg>
        <pc:spChg chg="add mod ord">
          <ac:chgData name="C C" userId="58c016da926720ee" providerId="LiveId" clId="{50D47C96-8694-4026-8271-A9626556C1E5}" dt="2021-06-14T09:55:11.356" v="2136" actId="700"/>
          <ac:spMkLst>
            <pc:docMk/>
            <pc:sldMk cId="3877464445" sldId="472"/>
            <ac:spMk id="4" creationId="{46987558-6AB1-48BF-9336-6497E07201B9}"/>
          </ac:spMkLst>
        </pc:spChg>
        <pc:spChg chg="add del mod ord">
          <ac:chgData name="C C" userId="58c016da926720ee" providerId="LiveId" clId="{50D47C96-8694-4026-8271-A9626556C1E5}" dt="2021-06-14T09:55:11.356" v="2136" actId="700"/>
          <ac:spMkLst>
            <pc:docMk/>
            <pc:sldMk cId="3877464445" sldId="472"/>
            <ac:spMk id="5" creationId="{38980AAD-9A55-474D-85B2-503C67FCDD6C}"/>
          </ac:spMkLst>
        </pc:spChg>
        <pc:spChg chg="add del mod ord">
          <ac:chgData name="C C" userId="58c016da926720ee" providerId="LiveId" clId="{50D47C96-8694-4026-8271-A9626556C1E5}" dt="2021-06-14T09:55:11.356" v="2136" actId="700"/>
          <ac:spMkLst>
            <pc:docMk/>
            <pc:sldMk cId="3877464445" sldId="472"/>
            <ac:spMk id="6" creationId="{93069046-FA57-424D-88AD-E71A26E32091}"/>
          </ac:spMkLst>
        </pc:spChg>
        <pc:spChg chg="add del mod ord">
          <ac:chgData name="C C" userId="58c016da926720ee" providerId="LiveId" clId="{50D47C96-8694-4026-8271-A9626556C1E5}" dt="2021-06-14T09:55:35.541" v="2139" actId="478"/>
          <ac:spMkLst>
            <pc:docMk/>
            <pc:sldMk cId="3877464445" sldId="472"/>
            <ac:spMk id="7" creationId="{778F5614-2883-4057-8B29-52DF00E3B2FB}"/>
          </ac:spMkLst>
        </pc:spChg>
        <pc:picChg chg="add mod">
          <ac:chgData name="C C" userId="58c016da926720ee" providerId="LiveId" clId="{50D47C96-8694-4026-8271-A9626556C1E5}" dt="2021-06-14T09:55:42.269" v="2142" actId="1076"/>
          <ac:picMkLst>
            <pc:docMk/>
            <pc:sldMk cId="3877464445" sldId="472"/>
            <ac:picMk id="1026" creationId="{38B1A674-3723-4597-96D5-7DF9EF2CDF49}"/>
          </ac:picMkLst>
        </pc:picChg>
      </pc:sldChg>
      <pc:sldChg chg="addSp delSp modSp new del mod modClrScheme chgLayout">
        <pc:chgData name="C C" userId="58c016da926720ee" providerId="LiveId" clId="{50D47C96-8694-4026-8271-A9626556C1E5}" dt="2021-06-14T09:42:27.380" v="1845" actId="47"/>
        <pc:sldMkLst>
          <pc:docMk/>
          <pc:sldMk cId="3945159607" sldId="472"/>
        </pc:sldMkLst>
        <pc:spChg chg="mod ord">
          <ac:chgData name="C C" userId="58c016da926720ee" providerId="LiveId" clId="{50D47C96-8694-4026-8271-A9626556C1E5}" dt="2021-06-14T09:42:00.825" v="1837" actId="700"/>
          <ac:spMkLst>
            <pc:docMk/>
            <pc:sldMk cId="3945159607" sldId="472"/>
            <ac:spMk id="2" creationId="{AF4565C0-01C8-44A0-B511-2BAD310FBC45}"/>
          </ac:spMkLst>
        </pc:spChg>
        <pc:spChg chg="del mod ord">
          <ac:chgData name="C C" userId="58c016da926720ee" providerId="LiveId" clId="{50D47C96-8694-4026-8271-A9626556C1E5}" dt="2021-06-14T09:42:00.825" v="1837" actId="700"/>
          <ac:spMkLst>
            <pc:docMk/>
            <pc:sldMk cId="3945159607" sldId="472"/>
            <ac:spMk id="3" creationId="{AD3825E2-1646-469C-977F-019899F45374}"/>
          </ac:spMkLst>
        </pc:spChg>
        <pc:spChg chg="del">
          <ac:chgData name="C C" userId="58c016da926720ee" providerId="LiveId" clId="{50D47C96-8694-4026-8271-A9626556C1E5}" dt="2021-06-14T09:42:00.825" v="1837" actId="700"/>
          <ac:spMkLst>
            <pc:docMk/>
            <pc:sldMk cId="3945159607" sldId="472"/>
            <ac:spMk id="4" creationId="{D26295B5-9C71-474A-A8F7-4B106C947246}"/>
          </ac:spMkLst>
        </pc:spChg>
        <pc:spChg chg="add mod ord">
          <ac:chgData name="C C" userId="58c016da926720ee" providerId="LiveId" clId="{50D47C96-8694-4026-8271-A9626556C1E5}" dt="2021-06-14T09:42:00.825" v="1837" actId="700"/>
          <ac:spMkLst>
            <pc:docMk/>
            <pc:sldMk cId="3945159607" sldId="472"/>
            <ac:spMk id="5" creationId="{CF932F20-5FA5-4270-9B9D-44A6EA4EB95E}"/>
          </ac:spMkLst>
        </pc:spChg>
        <pc:picChg chg="add del mod">
          <ac:chgData name="C C" userId="58c016da926720ee" providerId="LiveId" clId="{50D47C96-8694-4026-8271-A9626556C1E5}" dt="2021-06-14T09:42:12.692" v="1841"/>
          <ac:picMkLst>
            <pc:docMk/>
            <pc:sldMk cId="3945159607" sldId="472"/>
            <ac:picMk id="6" creationId="{71A217FB-D6D1-4D3E-89C1-B0ED7E97ED4D}"/>
          </ac:picMkLst>
        </pc:picChg>
      </pc:sldChg>
      <pc:sldChg chg="modSp new del mod">
        <pc:chgData name="C C" userId="58c016da926720ee" providerId="LiveId" clId="{50D47C96-8694-4026-8271-A9626556C1E5}" dt="2021-06-14T09:56:11.725" v="2144" actId="47"/>
        <pc:sldMkLst>
          <pc:docMk/>
          <pc:sldMk cId="3371256010" sldId="473"/>
        </pc:sldMkLst>
        <pc:spChg chg="mod">
          <ac:chgData name="C C" userId="58c016da926720ee" providerId="LiveId" clId="{50D47C96-8694-4026-8271-A9626556C1E5}" dt="2021-06-14T09:54:37.957" v="2103" actId="20577"/>
          <ac:spMkLst>
            <pc:docMk/>
            <pc:sldMk cId="3371256010" sldId="473"/>
            <ac:spMk id="2" creationId="{308DBB55-1FB5-4409-A7C5-5844C8C300B5}"/>
          </ac:spMkLst>
        </pc:spChg>
      </pc:sldChg>
      <pc:sldChg chg="modSp add mod">
        <pc:chgData name="C C" userId="58c016da926720ee" providerId="LiveId" clId="{50D47C96-8694-4026-8271-A9626556C1E5}" dt="2021-06-14T10:03:12.459" v="2224" actId="14100"/>
        <pc:sldMkLst>
          <pc:docMk/>
          <pc:sldMk cId="3704658099" sldId="474"/>
        </pc:sldMkLst>
        <pc:spChg chg="mod">
          <ac:chgData name="C C" userId="58c016da926720ee" providerId="LiveId" clId="{50D47C96-8694-4026-8271-A9626556C1E5}" dt="2021-06-14T09:54:45.159" v="2116" actId="20577"/>
          <ac:spMkLst>
            <pc:docMk/>
            <pc:sldMk cId="3704658099" sldId="474"/>
            <ac:spMk id="2" creationId="{308DBB55-1FB5-4409-A7C5-5844C8C300B5}"/>
          </ac:spMkLst>
        </pc:spChg>
        <pc:spChg chg="mod">
          <ac:chgData name="C C" userId="58c016da926720ee" providerId="LiveId" clId="{50D47C96-8694-4026-8271-A9626556C1E5}" dt="2021-06-14T10:03:04.258" v="2223" actId="14100"/>
          <ac:spMkLst>
            <pc:docMk/>
            <pc:sldMk cId="3704658099" sldId="474"/>
            <ac:spMk id="3" creationId="{0E6DDFCF-978C-449A-BB54-570EAC132D8F}"/>
          </ac:spMkLst>
        </pc:spChg>
        <pc:spChg chg="mod">
          <ac:chgData name="C C" userId="58c016da926720ee" providerId="LiveId" clId="{50D47C96-8694-4026-8271-A9626556C1E5}" dt="2021-06-14T10:03:12.459" v="2224" actId="14100"/>
          <ac:spMkLst>
            <pc:docMk/>
            <pc:sldMk cId="3704658099" sldId="474"/>
            <ac:spMk id="4" creationId="{BA7C0D0D-503C-4EC2-BF80-029B95F6033C}"/>
          </ac:spMkLst>
        </pc:spChg>
      </pc:sldChg>
      <pc:sldChg chg="modSp add mod">
        <pc:chgData name="C C" userId="58c016da926720ee" providerId="LiveId" clId="{50D47C96-8694-4026-8271-A9626556C1E5}" dt="2021-06-14T09:58:47.609" v="2157" actId="20577"/>
        <pc:sldMkLst>
          <pc:docMk/>
          <pc:sldMk cId="2272829495" sldId="475"/>
        </pc:sldMkLst>
        <pc:spChg chg="mod">
          <ac:chgData name="C C" userId="58c016da926720ee" providerId="LiveId" clId="{50D47C96-8694-4026-8271-A9626556C1E5}" dt="2021-06-14T09:58:47.609" v="2157" actId="20577"/>
          <ac:spMkLst>
            <pc:docMk/>
            <pc:sldMk cId="2272829495" sldId="475"/>
            <ac:spMk id="2" creationId="{308DBB55-1FB5-4409-A7C5-5844C8C300B5}"/>
          </ac:spMkLst>
        </pc:spChg>
      </pc:sldChg>
      <pc:sldChg chg="modSp add del mod">
        <pc:chgData name="C C" userId="58c016da926720ee" providerId="LiveId" clId="{50D47C96-8694-4026-8271-A9626556C1E5}" dt="2021-06-14T09:54:53.225" v="2123" actId="47"/>
        <pc:sldMkLst>
          <pc:docMk/>
          <pc:sldMk cId="3958925653" sldId="475"/>
        </pc:sldMkLst>
        <pc:spChg chg="mod">
          <ac:chgData name="C C" userId="58c016da926720ee" providerId="LiveId" clId="{50D47C96-8694-4026-8271-A9626556C1E5}" dt="2021-06-14T09:54:50.442" v="2122" actId="20577"/>
          <ac:spMkLst>
            <pc:docMk/>
            <pc:sldMk cId="3958925653" sldId="475"/>
            <ac:spMk id="2" creationId="{308DBB55-1FB5-4409-A7C5-5844C8C300B5}"/>
          </ac:spMkLst>
        </pc:spChg>
      </pc:sldChg>
      <pc:sldChg chg="addSp delSp modSp new mod modClrScheme chgLayout">
        <pc:chgData name="C C" userId="58c016da926720ee" providerId="LiveId" clId="{50D47C96-8694-4026-8271-A9626556C1E5}" dt="2021-06-14T09:56:27.961" v="2156" actId="700"/>
        <pc:sldMkLst>
          <pc:docMk/>
          <pc:sldMk cId="828665085" sldId="476"/>
        </pc:sldMkLst>
        <pc:spChg chg="del mod ord">
          <ac:chgData name="C C" userId="58c016da926720ee" providerId="LiveId" clId="{50D47C96-8694-4026-8271-A9626556C1E5}" dt="2021-06-14T09:56:27.961" v="2156" actId="700"/>
          <ac:spMkLst>
            <pc:docMk/>
            <pc:sldMk cId="828665085" sldId="476"/>
            <ac:spMk id="2" creationId="{AB673CAD-61A5-4FEB-9568-B6BCD7EAC565}"/>
          </ac:spMkLst>
        </pc:spChg>
        <pc:spChg chg="del mod ord">
          <ac:chgData name="C C" userId="58c016da926720ee" providerId="LiveId" clId="{50D47C96-8694-4026-8271-A9626556C1E5}" dt="2021-06-14T09:56:27.961" v="2156" actId="700"/>
          <ac:spMkLst>
            <pc:docMk/>
            <pc:sldMk cId="828665085" sldId="476"/>
            <ac:spMk id="3" creationId="{CE5BDEF2-9171-42D6-BFC5-363B189D708D}"/>
          </ac:spMkLst>
        </pc:spChg>
        <pc:spChg chg="add mod ord">
          <ac:chgData name="C C" userId="58c016da926720ee" providerId="LiveId" clId="{50D47C96-8694-4026-8271-A9626556C1E5}" dt="2021-06-14T09:56:27.961" v="2156" actId="700"/>
          <ac:spMkLst>
            <pc:docMk/>
            <pc:sldMk cId="828665085" sldId="476"/>
            <ac:spMk id="4" creationId="{8F33AA14-865B-4249-AB99-5761D9BF095B}"/>
          </ac:spMkLst>
        </pc:spChg>
        <pc:spChg chg="add mod ord">
          <ac:chgData name="C C" userId="58c016da926720ee" providerId="LiveId" clId="{50D47C96-8694-4026-8271-A9626556C1E5}" dt="2021-06-14T09:56:27.961" v="2156" actId="700"/>
          <ac:spMkLst>
            <pc:docMk/>
            <pc:sldMk cId="828665085" sldId="476"/>
            <ac:spMk id="5" creationId="{077CFC19-3C03-4BC7-A002-E596E9982359}"/>
          </ac:spMkLst>
        </pc:spChg>
        <pc:spChg chg="add mod ord">
          <ac:chgData name="C C" userId="58c016da926720ee" providerId="LiveId" clId="{50D47C96-8694-4026-8271-A9626556C1E5}" dt="2021-06-14T09:56:27.961" v="2156" actId="700"/>
          <ac:spMkLst>
            <pc:docMk/>
            <pc:sldMk cId="828665085" sldId="476"/>
            <ac:spMk id="6" creationId="{3AA238B9-D00F-46F6-82BC-4ABF6B9069AB}"/>
          </ac:spMkLst>
        </pc:spChg>
      </pc:sldChg>
      <pc:sldChg chg="modSp new mod">
        <pc:chgData name="C C" userId="58c016da926720ee" providerId="LiveId" clId="{50D47C96-8694-4026-8271-A9626556C1E5}" dt="2021-06-14T09:56:17.068" v="2155" actId="20577"/>
        <pc:sldMkLst>
          <pc:docMk/>
          <pc:sldMk cId="1146901680" sldId="477"/>
        </pc:sldMkLst>
        <pc:spChg chg="mod">
          <ac:chgData name="C C" userId="58c016da926720ee" providerId="LiveId" clId="{50D47C96-8694-4026-8271-A9626556C1E5}" dt="2021-06-14T09:56:17.068" v="2155" actId="20577"/>
          <ac:spMkLst>
            <pc:docMk/>
            <pc:sldMk cId="1146901680" sldId="477"/>
            <ac:spMk id="2" creationId="{62FE7B6A-77F5-40E3-99DF-8D8B2C7955F0}"/>
          </ac:spMkLst>
        </pc:spChg>
      </pc:sldChg>
      <pc:sldChg chg="addSp delSp modSp new mod">
        <pc:chgData name="C C" userId="58c016da926720ee" providerId="LiveId" clId="{50D47C96-8694-4026-8271-A9626556C1E5}" dt="2021-06-14T10:01:11.424" v="2169" actId="1076"/>
        <pc:sldMkLst>
          <pc:docMk/>
          <pc:sldMk cId="1749410289" sldId="478"/>
        </pc:sldMkLst>
        <pc:spChg chg="mod">
          <ac:chgData name="C C" userId="58c016da926720ee" providerId="LiveId" clId="{50D47C96-8694-4026-8271-A9626556C1E5}" dt="2021-06-14T09:58:59.099" v="2159"/>
          <ac:spMkLst>
            <pc:docMk/>
            <pc:sldMk cId="1749410289" sldId="478"/>
            <ac:spMk id="2" creationId="{1F10B5F5-99F9-41C7-B6AD-7935B6E7B9D2}"/>
          </ac:spMkLst>
        </pc:spChg>
        <pc:picChg chg="add del mod">
          <ac:chgData name="C C" userId="58c016da926720ee" providerId="LiveId" clId="{50D47C96-8694-4026-8271-A9626556C1E5}" dt="2021-06-14T10:00:51.108" v="2164" actId="478"/>
          <ac:picMkLst>
            <pc:docMk/>
            <pc:sldMk cId="1749410289" sldId="478"/>
            <ac:picMk id="5" creationId="{AADFCC2A-F001-4ADA-B0EB-47835EC561E6}"/>
          </ac:picMkLst>
        </pc:picChg>
        <pc:picChg chg="add mod">
          <ac:chgData name="C C" userId="58c016da926720ee" providerId="LiveId" clId="{50D47C96-8694-4026-8271-A9626556C1E5}" dt="2021-06-14T10:01:11.424" v="2169" actId="1076"/>
          <ac:picMkLst>
            <pc:docMk/>
            <pc:sldMk cId="1749410289" sldId="478"/>
            <ac:picMk id="7" creationId="{7854FAA1-0C68-4B5B-9AF9-783B5DDC6C7A}"/>
          </ac:picMkLst>
        </pc:picChg>
      </pc:sldChg>
      <pc:sldChg chg="add">
        <pc:chgData name="C C" userId="58c016da926720ee" providerId="LiveId" clId="{50D47C96-8694-4026-8271-A9626556C1E5}" dt="2021-06-14T10:01:27.188" v="2170"/>
        <pc:sldMkLst>
          <pc:docMk/>
          <pc:sldMk cId="1153035520" sldId="479"/>
        </pc:sldMkLst>
      </pc:sldChg>
      <pc:sldChg chg="add">
        <pc:chgData name="C C" userId="58c016da926720ee" providerId="LiveId" clId="{50D47C96-8694-4026-8271-A9626556C1E5}" dt="2021-06-14T10:01:27.188" v="2170"/>
        <pc:sldMkLst>
          <pc:docMk/>
          <pc:sldMk cId="2205756639" sldId="480"/>
        </pc:sldMkLst>
      </pc:sldChg>
      <pc:sldChg chg="addSp modSp add mod">
        <pc:chgData name="C C" userId="58c016da926720ee" providerId="LiveId" clId="{50D47C96-8694-4026-8271-A9626556C1E5}" dt="2021-06-14T10:02:55.037" v="2222" actId="20577"/>
        <pc:sldMkLst>
          <pc:docMk/>
          <pc:sldMk cId="4083203493" sldId="481"/>
        </pc:sldMkLst>
        <pc:spChg chg="mod">
          <ac:chgData name="C C" userId="58c016da926720ee" providerId="LiveId" clId="{50D47C96-8694-4026-8271-A9626556C1E5}" dt="2021-06-14T10:02:55.037" v="2222" actId="20577"/>
          <ac:spMkLst>
            <pc:docMk/>
            <pc:sldMk cId="4083203493" sldId="481"/>
            <ac:spMk id="4" creationId="{8F33AA14-865B-4249-AB99-5761D9BF095B}"/>
          </ac:spMkLst>
        </pc:spChg>
        <pc:picChg chg="add mod">
          <ac:chgData name="C C" userId="58c016da926720ee" providerId="LiveId" clId="{50D47C96-8694-4026-8271-A9626556C1E5}" dt="2021-06-14T10:02:25.700" v="2172" actId="1076"/>
          <ac:picMkLst>
            <pc:docMk/>
            <pc:sldMk cId="4083203493" sldId="481"/>
            <ac:picMk id="2050" creationId="{B68194AB-1FB6-478F-8EBF-919C7A79ECCD}"/>
          </ac:picMkLst>
        </pc:picChg>
      </pc:sldChg>
      <pc:sldMasterChg chg="delSldLayout">
        <pc:chgData name="C C" userId="58c016da926720ee" providerId="LiveId" clId="{50D47C96-8694-4026-8271-A9626556C1E5}" dt="2021-06-08T09:55:15.203" v="1301" actId="47"/>
        <pc:sldMasterMkLst>
          <pc:docMk/>
          <pc:sldMasterMk cId="0" sldId="2147483678"/>
        </pc:sldMasterMkLst>
        <pc:sldLayoutChg chg="del">
          <pc:chgData name="C C" userId="58c016da926720ee" providerId="LiveId" clId="{50D47C96-8694-4026-8271-A9626556C1E5}" dt="2021-06-08T09:55:15.203" v="1301" actId="47"/>
          <pc:sldLayoutMkLst>
            <pc:docMk/>
            <pc:sldMasterMk cId="0" sldId="2147483678"/>
            <pc:sldLayoutMk cId="3728102253" sldId="2147483694"/>
          </pc:sldLayoutMkLst>
        </pc:sldLayoutChg>
      </pc:sldMasterChg>
    </pc:docChg>
  </pc:docChgLst>
  <pc:docChgLst>
    <pc:chgData name="C C" userId="58c016da926720ee" providerId="LiveId" clId="{ADED1403-7374-426A-86E9-4CCF06C4718F}"/>
    <pc:docChg chg="undo redo custSel addSld delSld modSld sldOrd">
      <pc:chgData name="C C" userId="58c016da926720ee" providerId="LiveId" clId="{ADED1403-7374-426A-86E9-4CCF06C4718F}" dt="2021-05-09T11:18:44.529" v="6963" actId="6549"/>
      <pc:docMkLst>
        <pc:docMk/>
      </pc:docMkLst>
      <pc:sldChg chg="modSp mod">
        <pc:chgData name="C C" userId="58c016da926720ee" providerId="LiveId" clId="{ADED1403-7374-426A-86E9-4CCF06C4718F}" dt="2021-05-05T07:30:43.611" v="6" actId="20577"/>
        <pc:sldMkLst>
          <pc:docMk/>
          <pc:sldMk cId="548896134" sldId="256"/>
        </pc:sldMkLst>
        <pc:spChg chg="mod">
          <ac:chgData name="C C" userId="58c016da926720ee" providerId="LiveId" clId="{ADED1403-7374-426A-86E9-4CCF06C4718F}" dt="2021-05-05T07:30:43.611" v="6" actId="20577"/>
          <ac:spMkLst>
            <pc:docMk/>
            <pc:sldMk cId="548896134" sldId="256"/>
            <ac:spMk id="2" creationId="{A3D8D65C-6706-474E-BED5-5675C19F9359}"/>
          </ac:spMkLst>
        </pc:spChg>
      </pc:sldChg>
      <pc:sldChg chg="modSp mod">
        <pc:chgData name="C C" userId="58c016da926720ee" providerId="LiveId" clId="{ADED1403-7374-426A-86E9-4CCF06C4718F}" dt="2021-05-05T07:41:41.215" v="467" actId="20577"/>
        <pc:sldMkLst>
          <pc:docMk/>
          <pc:sldMk cId="4261216236" sldId="257"/>
        </pc:sldMkLst>
        <pc:spChg chg="mod">
          <ac:chgData name="C C" userId="58c016da926720ee" providerId="LiveId" clId="{ADED1403-7374-426A-86E9-4CCF06C4718F}" dt="2021-05-05T07:41:41.215" v="467" actId="20577"/>
          <ac:spMkLst>
            <pc:docMk/>
            <pc:sldMk cId="4261216236" sldId="257"/>
            <ac:spMk id="3" creationId="{96AE1C7B-F796-49FB-82FD-B0737BCD281F}"/>
          </ac:spMkLst>
        </pc:spChg>
      </pc:sldChg>
      <pc:sldChg chg="addSp delSp modSp new mod modClrScheme chgLayout">
        <pc:chgData name="C C" userId="58c016da926720ee" providerId="LiveId" clId="{ADED1403-7374-426A-86E9-4CCF06C4718F}" dt="2021-05-05T07:40:35.552" v="425"/>
        <pc:sldMkLst>
          <pc:docMk/>
          <pc:sldMk cId="4082982918" sldId="258"/>
        </pc:sldMkLst>
        <pc:spChg chg="del mod ord">
          <ac:chgData name="C C" userId="58c016da926720ee" providerId="LiveId" clId="{ADED1403-7374-426A-86E9-4CCF06C4718F}" dt="2021-05-05T07:40:11.522" v="418" actId="700"/>
          <ac:spMkLst>
            <pc:docMk/>
            <pc:sldMk cId="4082982918" sldId="258"/>
            <ac:spMk id="2" creationId="{A803CEF2-6973-47C2-B1C5-EE785947DDB3}"/>
          </ac:spMkLst>
        </pc:spChg>
        <pc:spChg chg="del mod ord">
          <ac:chgData name="C C" userId="58c016da926720ee" providerId="LiveId" clId="{ADED1403-7374-426A-86E9-4CCF06C4718F}" dt="2021-05-05T07:40:11.522" v="418" actId="700"/>
          <ac:spMkLst>
            <pc:docMk/>
            <pc:sldMk cId="4082982918" sldId="258"/>
            <ac:spMk id="3" creationId="{AB4362FE-42E9-4F07-AD8A-16C12F3EE6B8}"/>
          </ac:spMkLst>
        </pc:spChg>
        <pc:spChg chg="add mod ord">
          <ac:chgData name="C C" userId="58c016da926720ee" providerId="LiveId" clId="{ADED1403-7374-426A-86E9-4CCF06C4718F}" dt="2021-05-05T07:40:35.552" v="425"/>
          <ac:spMkLst>
            <pc:docMk/>
            <pc:sldMk cId="4082982918" sldId="258"/>
            <ac:spMk id="4" creationId="{311BDF43-2815-47B1-B92C-A3AB5B9813FB}"/>
          </ac:spMkLst>
        </pc:spChg>
        <pc:spChg chg="add mod ord">
          <ac:chgData name="C C" userId="58c016da926720ee" providerId="LiveId" clId="{ADED1403-7374-426A-86E9-4CCF06C4718F}" dt="2021-05-05T07:40:30.160" v="424" actId="20577"/>
          <ac:spMkLst>
            <pc:docMk/>
            <pc:sldMk cId="4082982918" sldId="258"/>
            <ac:spMk id="5" creationId="{86945574-5A97-41F9-BC91-454B4E726717}"/>
          </ac:spMkLst>
        </pc:spChg>
      </pc:sldChg>
      <pc:sldChg chg="modSp add mod">
        <pc:chgData name="C C" userId="58c016da926720ee" providerId="LiveId" clId="{ADED1403-7374-426A-86E9-4CCF06C4718F}" dt="2021-05-05T07:55:40.555" v="1420" actId="20577"/>
        <pc:sldMkLst>
          <pc:docMk/>
          <pc:sldMk cId="3171919734" sldId="259"/>
        </pc:sldMkLst>
        <pc:spChg chg="mod">
          <ac:chgData name="C C" userId="58c016da926720ee" providerId="LiveId" clId="{ADED1403-7374-426A-86E9-4CCF06C4718F}" dt="2021-05-05T07:55:40.555" v="1420" actId="20577"/>
          <ac:spMkLst>
            <pc:docMk/>
            <pc:sldMk cId="3171919734" sldId="259"/>
            <ac:spMk id="5" creationId="{86945574-5A97-41F9-BC91-454B4E726717}"/>
          </ac:spMkLst>
        </pc:spChg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4200578235" sldId="259"/>
        </pc:sldMkLst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1077034471" sldId="260"/>
        </pc:sldMkLst>
      </pc:sldChg>
      <pc:sldChg chg="modSp add mod ord">
        <pc:chgData name="C C" userId="58c016da926720ee" providerId="LiveId" clId="{ADED1403-7374-426A-86E9-4CCF06C4718F}" dt="2021-05-05T07:41:05.785" v="435"/>
        <pc:sldMkLst>
          <pc:docMk/>
          <pc:sldMk cId="3969175249" sldId="260"/>
        </pc:sldMkLst>
        <pc:spChg chg="mod">
          <ac:chgData name="C C" userId="58c016da926720ee" providerId="LiveId" clId="{ADED1403-7374-426A-86E9-4CCF06C4718F}" dt="2021-05-05T07:41:05.785" v="435"/>
          <ac:spMkLst>
            <pc:docMk/>
            <pc:sldMk cId="3969175249" sldId="260"/>
            <ac:spMk id="5" creationId="{86945574-5A97-41F9-BC91-454B4E726717}"/>
          </ac:spMkLst>
        </pc:spChg>
      </pc:sldChg>
      <pc:sldChg chg="modSp new mod">
        <pc:chgData name="C C" userId="58c016da926720ee" providerId="LiveId" clId="{ADED1403-7374-426A-86E9-4CCF06C4718F}" dt="2021-05-05T07:46:16.590" v="853" actId="20577"/>
        <pc:sldMkLst>
          <pc:docMk/>
          <pc:sldMk cId="3509422496" sldId="261"/>
        </pc:sldMkLst>
        <pc:spChg chg="mod">
          <ac:chgData name="C C" userId="58c016da926720ee" providerId="LiveId" clId="{ADED1403-7374-426A-86E9-4CCF06C4718F}" dt="2021-05-05T07:41:49.198" v="469"/>
          <ac:spMkLst>
            <pc:docMk/>
            <pc:sldMk cId="3509422496" sldId="261"/>
            <ac:spMk id="2" creationId="{036CCE84-1FDB-4731-AAC6-791C22EC5703}"/>
          </ac:spMkLst>
        </pc:spChg>
        <pc:spChg chg="mod">
          <ac:chgData name="C C" userId="58c016da926720ee" providerId="LiveId" clId="{ADED1403-7374-426A-86E9-4CCF06C4718F}" dt="2021-05-05T07:46:16.590" v="853" actId="20577"/>
          <ac:spMkLst>
            <pc:docMk/>
            <pc:sldMk cId="3509422496" sldId="261"/>
            <ac:spMk id="3" creationId="{2F3C4022-0EDF-48E7-9658-37B90CBA46AE}"/>
          </ac:spMkLst>
        </pc:spChg>
      </pc:sldChg>
      <pc:sldChg chg="addSp delSp modSp new mod ord modClrScheme chgLayout">
        <pc:chgData name="C C" userId="58c016da926720ee" providerId="LiveId" clId="{ADED1403-7374-426A-86E9-4CCF06C4718F}" dt="2021-05-05T08:23:49.791" v="2166" actId="1076"/>
        <pc:sldMkLst>
          <pc:docMk/>
          <pc:sldMk cId="200518749" sldId="262"/>
        </pc:sldMkLst>
        <pc:spChg chg="del mod ord">
          <ac:chgData name="C C" userId="58c016da926720ee" providerId="LiveId" clId="{ADED1403-7374-426A-86E9-4CCF06C4718F}" dt="2021-05-05T07:46:39.779" v="856" actId="700"/>
          <ac:spMkLst>
            <pc:docMk/>
            <pc:sldMk cId="200518749" sldId="262"/>
            <ac:spMk id="2" creationId="{3641CBD3-3038-4848-B735-A4669D88CD9B}"/>
          </ac:spMkLst>
        </pc:spChg>
        <pc:spChg chg="del mod ord">
          <ac:chgData name="C C" userId="58c016da926720ee" providerId="LiveId" clId="{ADED1403-7374-426A-86E9-4CCF06C4718F}" dt="2021-05-05T07:46:39.779" v="856" actId="700"/>
          <ac:spMkLst>
            <pc:docMk/>
            <pc:sldMk cId="200518749" sldId="262"/>
            <ac:spMk id="3" creationId="{C8833609-152D-4BA7-8B49-748BBC9EE65A}"/>
          </ac:spMkLst>
        </pc:spChg>
        <pc:spChg chg="add mod ord">
          <ac:chgData name="C C" userId="58c016da926720ee" providerId="LiveId" clId="{ADED1403-7374-426A-86E9-4CCF06C4718F}" dt="2021-05-05T07:48:31.061" v="989" actId="700"/>
          <ac:spMkLst>
            <pc:docMk/>
            <pc:sldMk cId="200518749" sldId="262"/>
            <ac:spMk id="4" creationId="{B7BD1189-1725-44AF-A954-2BBD805CDECF}"/>
          </ac:spMkLst>
        </pc:spChg>
        <pc:spChg chg="add del mod ord">
          <ac:chgData name="C C" userId="58c016da926720ee" providerId="LiveId" clId="{ADED1403-7374-426A-86E9-4CCF06C4718F}" dt="2021-05-05T07:48:31.061" v="989" actId="700"/>
          <ac:spMkLst>
            <pc:docMk/>
            <pc:sldMk cId="200518749" sldId="262"/>
            <ac:spMk id="5" creationId="{B7741541-4AF7-46C2-99F4-37C35945A515}"/>
          </ac:spMkLst>
        </pc:spChg>
        <pc:spChg chg="add mod ord">
          <ac:chgData name="C C" userId="58c016da926720ee" providerId="LiveId" clId="{ADED1403-7374-426A-86E9-4CCF06C4718F}" dt="2021-05-05T08:20:47.217" v="2164" actId="20577"/>
          <ac:spMkLst>
            <pc:docMk/>
            <pc:sldMk cId="200518749" sldId="262"/>
            <ac:spMk id="6" creationId="{D2CC3A85-F19C-4C66-9B70-47327D54D4DB}"/>
          </ac:spMkLst>
        </pc:spChg>
        <pc:spChg chg="add del mod ord">
          <ac:chgData name="C C" userId="58c016da926720ee" providerId="LiveId" clId="{ADED1403-7374-426A-86E9-4CCF06C4718F}" dt="2021-05-05T08:23:39.089" v="2165"/>
          <ac:spMkLst>
            <pc:docMk/>
            <pc:sldMk cId="200518749" sldId="262"/>
            <ac:spMk id="7" creationId="{88D9AB7C-FB55-4320-87FF-0F9379DFEBFA}"/>
          </ac:spMkLst>
        </pc:spChg>
        <pc:picChg chg="add mod">
          <ac:chgData name="C C" userId="58c016da926720ee" providerId="LiveId" clId="{ADED1403-7374-426A-86E9-4CCF06C4718F}" dt="2021-05-05T08:23:49.791" v="2166" actId="1076"/>
          <ac:picMkLst>
            <pc:docMk/>
            <pc:sldMk cId="200518749" sldId="262"/>
            <ac:picMk id="1026" creationId="{3A3CA804-0DED-4C99-84DF-5DEA41E3300A}"/>
          </ac:picMkLst>
        </pc:picChg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1362035237" sldId="262"/>
        </pc:sldMkLst>
      </pc:sldChg>
      <pc:sldChg chg="addSp delSp modSp new mod modClrScheme chgLayout">
        <pc:chgData name="C C" userId="58c016da926720ee" providerId="LiveId" clId="{ADED1403-7374-426A-86E9-4CCF06C4718F}" dt="2021-05-09T09:26:47.468" v="5886" actId="1076"/>
        <pc:sldMkLst>
          <pc:docMk/>
          <pc:sldMk cId="637453731" sldId="263"/>
        </pc:sldMkLst>
        <pc:spChg chg="del mod ord">
          <ac:chgData name="C C" userId="58c016da926720ee" providerId="LiveId" clId="{ADED1403-7374-426A-86E9-4CCF06C4718F}" dt="2021-05-05T07:49:35.054" v="1120" actId="700"/>
          <ac:spMkLst>
            <pc:docMk/>
            <pc:sldMk cId="637453731" sldId="263"/>
            <ac:spMk id="2" creationId="{75FA399C-2ABE-4262-A0D6-E5AB4E7C5CED}"/>
          </ac:spMkLst>
        </pc:spChg>
        <pc:spChg chg="del mod ord">
          <ac:chgData name="C C" userId="58c016da926720ee" providerId="LiveId" clId="{ADED1403-7374-426A-86E9-4CCF06C4718F}" dt="2021-05-05T07:49:35.054" v="1120" actId="700"/>
          <ac:spMkLst>
            <pc:docMk/>
            <pc:sldMk cId="637453731" sldId="263"/>
            <ac:spMk id="3" creationId="{759ECFF0-D73D-4D71-8AED-AC5E38232BFE}"/>
          </ac:spMkLst>
        </pc:spChg>
        <pc:spChg chg="add mod ord">
          <ac:chgData name="C C" userId="58c016da926720ee" providerId="LiveId" clId="{ADED1403-7374-426A-86E9-4CCF06C4718F}" dt="2021-05-05T11:09:58.693" v="3232" actId="20577"/>
          <ac:spMkLst>
            <pc:docMk/>
            <pc:sldMk cId="637453731" sldId="263"/>
            <ac:spMk id="4" creationId="{E6BB99E5-F529-456F-8F49-D5C0059720F2}"/>
          </ac:spMkLst>
        </pc:spChg>
        <pc:spChg chg="add mod ord">
          <ac:chgData name="C C" userId="58c016da926720ee" providerId="LiveId" clId="{ADED1403-7374-426A-86E9-4CCF06C4718F}" dt="2021-05-05T11:10:13.881" v="3237" actId="15"/>
          <ac:spMkLst>
            <pc:docMk/>
            <pc:sldMk cId="637453731" sldId="263"/>
            <ac:spMk id="5" creationId="{17BC8F1D-44B8-4148-B2B8-3BE0B190A7E0}"/>
          </ac:spMkLst>
        </pc:spChg>
        <pc:spChg chg="add del mod ord">
          <ac:chgData name="C C" userId="58c016da926720ee" providerId="LiveId" clId="{ADED1403-7374-426A-86E9-4CCF06C4718F}" dt="2021-05-05T09:53:11.189" v="2971"/>
          <ac:spMkLst>
            <pc:docMk/>
            <pc:sldMk cId="637453731" sldId="263"/>
            <ac:spMk id="6" creationId="{D0591100-EB5E-494A-A758-558CA943C878}"/>
          </ac:spMkLst>
        </pc:spChg>
        <pc:spChg chg="add del mod">
          <ac:chgData name="C C" userId="58c016da926720ee" providerId="LiveId" clId="{ADED1403-7374-426A-86E9-4CCF06C4718F}" dt="2021-05-05T09:53:50.262" v="2973" actId="22"/>
          <ac:spMkLst>
            <pc:docMk/>
            <pc:sldMk cId="637453731" sldId="263"/>
            <ac:spMk id="7" creationId="{8A93570B-6B85-442C-848A-657786307473}"/>
          </ac:spMkLst>
        </pc:spChg>
        <pc:spChg chg="add del mod">
          <ac:chgData name="C C" userId="58c016da926720ee" providerId="LiveId" clId="{ADED1403-7374-426A-86E9-4CCF06C4718F}" dt="2021-05-05T09:55:54.977" v="2981" actId="478"/>
          <ac:spMkLst>
            <pc:docMk/>
            <pc:sldMk cId="637453731" sldId="263"/>
            <ac:spMk id="13" creationId="{9235D5C3-8EC6-4C71-AD0A-CAAF04A89CD7}"/>
          </ac:spMkLst>
        </pc:spChg>
        <pc:picChg chg="add del mod ord">
          <ac:chgData name="C C" userId="58c016da926720ee" providerId="LiveId" clId="{ADED1403-7374-426A-86E9-4CCF06C4718F}" dt="2021-05-05T09:55:50.946" v="2980" actId="478"/>
          <ac:picMkLst>
            <pc:docMk/>
            <pc:sldMk cId="637453731" sldId="263"/>
            <ac:picMk id="9" creationId="{971ACB29-A795-45C0-8512-62FB8F6310D3}"/>
          </ac:picMkLst>
        </pc:picChg>
        <pc:picChg chg="add del mod">
          <ac:chgData name="C C" userId="58c016da926720ee" providerId="LiveId" clId="{ADED1403-7374-426A-86E9-4CCF06C4718F}" dt="2021-05-05T09:55:55.398" v="2982" actId="478"/>
          <ac:picMkLst>
            <pc:docMk/>
            <pc:sldMk cId="637453731" sldId="263"/>
            <ac:picMk id="11" creationId="{922B3454-6621-49B7-890E-604B8EAE20CC}"/>
          </ac:picMkLst>
        </pc:picChg>
        <pc:picChg chg="add del mod">
          <ac:chgData name="C C" userId="58c016da926720ee" providerId="LiveId" clId="{ADED1403-7374-426A-86E9-4CCF06C4718F}" dt="2021-05-09T09:26:21.882" v="5876" actId="21"/>
          <ac:picMkLst>
            <pc:docMk/>
            <pc:sldMk cId="637453731" sldId="263"/>
            <ac:picMk id="1026" creationId="{9D6FDFC6-35E7-40C0-A1EA-DF7C769FA396}"/>
          </ac:picMkLst>
        </pc:picChg>
        <pc:picChg chg="add del mod">
          <ac:chgData name="C C" userId="58c016da926720ee" providerId="LiveId" clId="{ADED1403-7374-426A-86E9-4CCF06C4718F}" dt="2021-05-05T09:53:18.433" v="2972" actId="478"/>
          <ac:picMkLst>
            <pc:docMk/>
            <pc:sldMk cId="637453731" sldId="263"/>
            <ac:picMk id="6146" creationId="{9F14285C-6D1A-4347-9C52-0851D4A12EE7}"/>
          </ac:picMkLst>
        </pc:picChg>
        <pc:picChg chg="add mod">
          <ac:chgData name="C C" userId="58c016da926720ee" providerId="LiveId" clId="{ADED1403-7374-426A-86E9-4CCF06C4718F}" dt="2021-05-09T09:26:47.468" v="5886" actId="1076"/>
          <ac:picMkLst>
            <pc:docMk/>
            <pc:sldMk cId="637453731" sldId="263"/>
            <ac:picMk id="6148" creationId="{9A769914-0A24-434E-9C00-2F8AFC108545}"/>
          </ac:picMkLst>
        </pc:picChg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3140179701" sldId="263"/>
        </pc:sldMkLst>
      </pc:sldChg>
      <pc:sldChg chg="addSp delSp modSp new mod ord modClrScheme chgLayout">
        <pc:chgData name="C C" userId="58c016da926720ee" providerId="LiveId" clId="{ADED1403-7374-426A-86E9-4CCF06C4718F}" dt="2021-05-05T11:07:31.899" v="3193" actId="14100"/>
        <pc:sldMkLst>
          <pc:docMk/>
          <pc:sldMk cId="751422637" sldId="264"/>
        </pc:sldMkLst>
        <pc:spChg chg="mod ord">
          <ac:chgData name="C C" userId="58c016da926720ee" providerId="LiveId" clId="{ADED1403-7374-426A-86E9-4CCF06C4718F}" dt="2021-05-05T11:05:49.088" v="3166" actId="20577"/>
          <ac:spMkLst>
            <pc:docMk/>
            <pc:sldMk cId="751422637" sldId="264"/>
            <ac:spMk id="2" creationId="{6E99089D-A964-4C11-AC9D-4B9D387B6AEA}"/>
          </ac:spMkLst>
        </pc:spChg>
        <pc:spChg chg="del mod ord">
          <ac:chgData name="C C" userId="58c016da926720ee" providerId="LiveId" clId="{ADED1403-7374-426A-86E9-4CCF06C4718F}" dt="2021-05-05T09:33:00.474" v="2404" actId="700"/>
          <ac:spMkLst>
            <pc:docMk/>
            <pc:sldMk cId="751422637" sldId="264"/>
            <ac:spMk id="3" creationId="{5C3EFD97-C4A8-451E-8862-95864E6F42B9}"/>
          </ac:spMkLst>
        </pc:spChg>
        <pc:spChg chg="del">
          <ac:chgData name="C C" userId="58c016da926720ee" providerId="LiveId" clId="{ADED1403-7374-426A-86E9-4CCF06C4718F}" dt="2021-05-05T09:33:00.474" v="2404" actId="700"/>
          <ac:spMkLst>
            <pc:docMk/>
            <pc:sldMk cId="751422637" sldId="264"/>
            <ac:spMk id="4" creationId="{92D18715-5C9A-4E48-ACAF-3CF4B15FF093}"/>
          </ac:spMkLst>
        </pc:spChg>
        <pc:spChg chg="add del mod ord">
          <ac:chgData name="C C" userId="58c016da926720ee" providerId="LiveId" clId="{ADED1403-7374-426A-86E9-4CCF06C4718F}" dt="2021-05-05T09:33:04.722" v="2405" actId="700"/>
          <ac:spMkLst>
            <pc:docMk/>
            <pc:sldMk cId="751422637" sldId="264"/>
            <ac:spMk id="5" creationId="{93668167-E17C-4B8F-9A82-99150485CC7D}"/>
          </ac:spMkLst>
        </pc:spChg>
        <pc:spChg chg="add del mod ord">
          <ac:chgData name="C C" userId="58c016da926720ee" providerId="LiveId" clId="{ADED1403-7374-426A-86E9-4CCF06C4718F}" dt="2021-05-05T09:33:06.964" v="2406" actId="700"/>
          <ac:spMkLst>
            <pc:docMk/>
            <pc:sldMk cId="751422637" sldId="264"/>
            <ac:spMk id="6" creationId="{B7AA3E74-B326-4B8F-A6B5-9444A57EC252}"/>
          </ac:spMkLst>
        </pc:spChg>
        <pc:spChg chg="add del mod ord">
          <ac:chgData name="C C" userId="58c016da926720ee" providerId="LiveId" clId="{ADED1403-7374-426A-86E9-4CCF06C4718F}" dt="2021-05-05T09:33:09.627" v="2407" actId="700"/>
          <ac:spMkLst>
            <pc:docMk/>
            <pc:sldMk cId="751422637" sldId="264"/>
            <ac:spMk id="7" creationId="{2B26BA89-1F06-4DA0-B99F-6A84BF57AA1D}"/>
          </ac:spMkLst>
        </pc:spChg>
        <pc:spChg chg="add del mod ord">
          <ac:chgData name="C C" userId="58c016da926720ee" providerId="LiveId" clId="{ADED1403-7374-426A-86E9-4CCF06C4718F}" dt="2021-05-05T09:56:11.581" v="2987" actId="478"/>
          <ac:spMkLst>
            <pc:docMk/>
            <pc:sldMk cId="751422637" sldId="264"/>
            <ac:spMk id="8" creationId="{42B74E4C-239E-4353-8B1C-BB46CFB6B4BD}"/>
          </ac:spMkLst>
        </pc:spChg>
        <pc:spChg chg="add del mod ord">
          <ac:chgData name="C C" userId="58c016da926720ee" providerId="LiveId" clId="{ADED1403-7374-426A-86E9-4CCF06C4718F}" dt="2021-05-05T09:47:01.623" v="2764"/>
          <ac:spMkLst>
            <pc:docMk/>
            <pc:sldMk cId="751422637" sldId="264"/>
            <ac:spMk id="9" creationId="{8CD32F84-83C0-484D-93A6-7DFECF8EBBF3}"/>
          </ac:spMkLst>
        </pc:spChg>
        <pc:spChg chg="add del mod">
          <ac:chgData name="C C" userId="58c016da926720ee" providerId="LiveId" clId="{ADED1403-7374-426A-86E9-4CCF06C4718F}" dt="2021-05-05T09:57:01.253" v="2996" actId="21"/>
          <ac:spMkLst>
            <pc:docMk/>
            <pc:sldMk cId="751422637" sldId="264"/>
            <ac:spMk id="10" creationId="{3F2AA019-3FE8-4FB2-874D-C7DC86CCB5C1}"/>
          </ac:spMkLst>
        </pc:spChg>
        <pc:spChg chg="add del mod ord">
          <ac:chgData name="C C" userId="58c016da926720ee" providerId="LiveId" clId="{ADED1403-7374-426A-86E9-4CCF06C4718F}" dt="2021-05-05T11:06:31.722" v="3183" actId="478"/>
          <ac:spMkLst>
            <pc:docMk/>
            <pc:sldMk cId="751422637" sldId="264"/>
            <ac:spMk id="11" creationId="{65B9540F-36F6-4EC7-B395-57D8D04CCB02}"/>
          </ac:spMkLst>
        </pc:spChg>
        <pc:spChg chg="add del mod">
          <ac:chgData name="C C" userId="58c016da926720ee" providerId="LiveId" clId="{ADED1403-7374-426A-86E9-4CCF06C4718F}" dt="2021-05-05T09:57:10.493" v="3003"/>
          <ac:spMkLst>
            <pc:docMk/>
            <pc:sldMk cId="751422637" sldId="264"/>
            <ac:spMk id="12" creationId="{69D2547B-BC4F-4F48-851A-E79B2AB5ECD8}"/>
          </ac:spMkLst>
        </pc:spChg>
        <pc:spChg chg="add del mod">
          <ac:chgData name="C C" userId="58c016da926720ee" providerId="LiveId" clId="{ADED1403-7374-426A-86E9-4CCF06C4718F}" dt="2021-05-05T11:06:07.337" v="3171" actId="22"/>
          <ac:spMkLst>
            <pc:docMk/>
            <pc:sldMk cId="751422637" sldId="264"/>
            <ac:spMk id="16" creationId="{0CE4FD48-A127-42D0-9D8F-BC8E72350542}"/>
          </ac:spMkLst>
        </pc:spChg>
        <pc:spChg chg="add del mod">
          <ac:chgData name="C C" userId="58c016da926720ee" providerId="LiveId" clId="{ADED1403-7374-426A-86E9-4CCF06C4718F}" dt="2021-05-05T11:06:34.401" v="3184" actId="478"/>
          <ac:spMkLst>
            <pc:docMk/>
            <pc:sldMk cId="751422637" sldId="264"/>
            <ac:spMk id="22" creationId="{9A2BF075-FD94-4A9F-AE24-375E3AE38306}"/>
          </ac:spMkLst>
        </pc:spChg>
        <pc:picChg chg="add del mod">
          <ac:chgData name="C C" userId="58c016da926720ee" providerId="LiveId" clId="{ADED1403-7374-426A-86E9-4CCF06C4718F}" dt="2021-05-05T11:05:51.477" v="3168" actId="478"/>
          <ac:picMkLst>
            <pc:docMk/>
            <pc:sldMk cId="751422637" sldId="264"/>
            <ac:picMk id="14" creationId="{F86B39C0-CCD4-4ECB-98FE-2135FE3F7E57}"/>
          </ac:picMkLst>
        </pc:picChg>
        <pc:picChg chg="add del mod">
          <ac:chgData name="C C" userId="58c016da926720ee" providerId="LiveId" clId="{ADED1403-7374-426A-86E9-4CCF06C4718F}" dt="2021-05-05T11:05:50.888" v="3167" actId="478"/>
          <ac:picMkLst>
            <pc:docMk/>
            <pc:sldMk cId="751422637" sldId="264"/>
            <ac:picMk id="15" creationId="{6728F2C5-3049-4A2C-8C37-24AA3FC4083F}"/>
          </ac:picMkLst>
        </pc:picChg>
        <pc:picChg chg="add del">
          <ac:chgData name="C C" userId="58c016da926720ee" providerId="LiveId" clId="{ADED1403-7374-426A-86E9-4CCF06C4718F}" dt="2021-05-05T11:05:54.788" v="3170" actId="478"/>
          <ac:picMkLst>
            <pc:docMk/>
            <pc:sldMk cId="751422637" sldId="264"/>
            <ac:picMk id="18" creationId="{88E02BCC-ACAE-4FBB-A980-6EA34F72E448}"/>
          </ac:picMkLst>
        </pc:picChg>
        <pc:picChg chg="add mod ord">
          <ac:chgData name="C C" userId="58c016da926720ee" providerId="LiveId" clId="{ADED1403-7374-426A-86E9-4CCF06C4718F}" dt="2021-05-05T11:07:31.899" v="3193" actId="14100"/>
          <ac:picMkLst>
            <pc:docMk/>
            <pc:sldMk cId="751422637" sldId="264"/>
            <ac:picMk id="20" creationId="{CA546F26-6AC8-480C-8421-904A03A2A7F0}"/>
          </ac:picMkLst>
        </pc:picChg>
        <pc:picChg chg="add mod">
          <ac:chgData name="C C" userId="58c016da926720ee" providerId="LiveId" clId="{ADED1403-7374-426A-86E9-4CCF06C4718F}" dt="2021-05-05T11:07:24.105" v="3191" actId="1076"/>
          <ac:picMkLst>
            <pc:docMk/>
            <pc:sldMk cId="751422637" sldId="264"/>
            <ac:picMk id="24" creationId="{4A37F1F6-1D6B-4BFB-8766-3240B4EAD193}"/>
          </ac:picMkLst>
        </pc:picChg>
        <pc:picChg chg="add del mod ord">
          <ac:chgData name="C C" userId="58c016da926720ee" providerId="LiveId" clId="{ADED1403-7374-426A-86E9-4CCF06C4718F}" dt="2021-05-05T09:57:09.480" v="3002" actId="478"/>
          <ac:picMkLst>
            <pc:docMk/>
            <pc:sldMk cId="751422637" sldId="264"/>
            <ac:picMk id="3074" creationId="{4E077947-5602-4687-A396-908044A07162}"/>
          </ac:picMkLst>
        </pc:picChg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2943619163" sldId="264"/>
        </pc:sldMkLst>
      </pc:sldChg>
      <pc:sldChg chg="modSp new del mod">
        <pc:chgData name="C C" userId="58c016da926720ee" providerId="LiveId" clId="{ADED1403-7374-426A-86E9-4CCF06C4718F}" dt="2021-05-05T09:52:30.463" v="2970" actId="47"/>
        <pc:sldMkLst>
          <pc:docMk/>
          <pc:sldMk cId="3091660176" sldId="265"/>
        </pc:sldMkLst>
        <pc:spChg chg="mod">
          <ac:chgData name="C C" userId="58c016da926720ee" providerId="LiveId" clId="{ADED1403-7374-426A-86E9-4CCF06C4718F}" dt="2021-05-05T07:50:57.914" v="1300" actId="20577"/>
          <ac:spMkLst>
            <pc:docMk/>
            <pc:sldMk cId="3091660176" sldId="265"/>
            <ac:spMk id="2" creationId="{F397DF30-AABF-49F2-BB45-9B357D62FFE7}"/>
          </ac:spMkLst>
        </pc:spChg>
        <pc:spChg chg="mod">
          <ac:chgData name="C C" userId="58c016da926720ee" providerId="LiveId" clId="{ADED1403-7374-426A-86E9-4CCF06C4718F}" dt="2021-05-05T09:34:02.823" v="2477" actId="21"/>
          <ac:spMkLst>
            <pc:docMk/>
            <pc:sldMk cId="3091660176" sldId="265"/>
            <ac:spMk id="3" creationId="{76FD7702-985C-4FC8-9AC1-282291D7503C}"/>
          </ac:spMkLst>
        </pc:spChg>
      </pc:sldChg>
      <pc:sldChg chg="addSp delSp modSp new mod">
        <pc:chgData name="C C" userId="58c016da926720ee" providerId="LiveId" clId="{ADED1403-7374-426A-86E9-4CCF06C4718F}" dt="2021-05-05T11:30:03.592" v="3713" actId="1076"/>
        <pc:sldMkLst>
          <pc:docMk/>
          <pc:sldMk cId="339734053" sldId="266"/>
        </pc:sldMkLst>
        <pc:spChg chg="mod">
          <ac:chgData name="C C" userId="58c016da926720ee" providerId="LiveId" clId="{ADED1403-7374-426A-86E9-4CCF06C4718F}" dt="2021-05-05T11:29:26.254" v="3703" actId="20577"/>
          <ac:spMkLst>
            <pc:docMk/>
            <pc:sldMk cId="339734053" sldId="266"/>
            <ac:spMk id="2" creationId="{2DF80798-CB8D-4689-B832-151139E847E7}"/>
          </ac:spMkLst>
        </pc:spChg>
        <pc:spChg chg="del mod">
          <ac:chgData name="C C" userId="58c016da926720ee" providerId="LiveId" clId="{ADED1403-7374-426A-86E9-4CCF06C4718F}" dt="2021-05-05T11:20:40.804" v="3250" actId="478"/>
          <ac:spMkLst>
            <pc:docMk/>
            <pc:sldMk cId="339734053" sldId="266"/>
            <ac:spMk id="3" creationId="{BE62C4DF-3F35-427D-9F92-7474DBC6A145}"/>
          </ac:spMkLst>
        </pc:spChg>
        <pc:spChg chg="del">
          <ac:chgData name="C C" userId="58c016da926720ee" providerId="LiveId" clId="{ADED1403-7374-426A-86E9-4CCF06C4718F}" dt="2021-05-05T11:19:25.601" v="3248"/>
          <ac:spMkLst>
            <pc:docMk/>
            <pc:sldMk cId="339734053" sldId="266"/>
            <ac:spMk id="4" creationId="{3BA45BF6-43D7-4462-B02C-3EF570C467B3}"/>
          </ac:spMkLst>
        </pc:spChg>
        <pc:spChg chg="add del mod">
          <ac:chgData name="C C" userId="58c016da926720ee" providerId="LiveId" clId="{ADED1403-7374-426A-86E9-4CCF06C4718F}" dt="2021-05-05T11:20:42.113" v="3251" actId="478"/>
          <ac:spMkLst>
            <pc:docMk/>
            <pc:sldMk cId="339734053" sldId="266"/>
            <ac:spMk id="6" creationId="{CF866833-B094-461A-ABC4-008327262807}"/>
          </ac:spMkLst>
        </pc:spChg>
        <pc:picChg chg="add mod">
          <ac:chgData name="C C" userId="58c016da926720ee" providerId="LiveId" clId="{ADED1403-7374-426A-86E9-4CCF06C4718F}" dt="2021-05-05T11:30:03.592" v="3713" actId="1076"/>
          <ac:picMkLst>
            <pc:docMk/>
            <pc:sldMk cId="339734053" sldId="266"/>
            <ac:picMk id="7170" creationId="{508405BD-355F-4AC2-B84D-AEF6653F0638}"/>
          </ac:picMkLst>
        </pc:picChg>
        <pc:picChg chg="add mod">
          <ac:chgData name="C C" userId="58c016da926720ee" providerId="LiveId" clId="{ADED1403-7374-426A-86E9-4CCF06C4718F}" dt="2021-05-05T11:29:58.028" v="3711" actId="1076"/>
          <ac:picMkLst>
            <pc:docMk/>
            <pc:sldMk cId="339734053" sldId="266"/>
            <ac:picMk id="7172" creationId="{E98AEF24-8C97-425F-805B-E45D868FEA35}"/>
          </ac:picMkLst>
        </pc:picChg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1319193990" sldId="266"/>
        </pc:sldMkLst>
      </pc:sldChg>
      <pc:sldChg chg="modSp add del mod">
        <pc:chgData name="C C" userId="58c016da926720ee" providerId="LiveId" clId="{ADED1403-7374-426A-86E9-4CCF06C4718F}" dt="2021-05-06T07:42:28.440" v="4598" actId="47"/>
        <pc:sldMkLst>
          <pc:docMk/>
          <pc:sldMk cId="1141484383" sldId="267"/>
        </pc:sldMkLst>
        <pc:spChg chg="mod">
          <ac:chgData name="C C" userId="58c016da926720ee" providerId="LiveId" clId="{ADED1403-7374-426A-86E9-4CCF06C4718F}" dt="2021-05-05T11:46:02.277" v="4158" actId="20577"/>
          <ac:spMkLst>
            <pc:docMk/>
            <pc:sldMk cId="1141484383" sldId="267"/>
            <ac:spMk id="2" creationId="{2DF80798-CB8D-4689-B832-151139E847E7}"/>
          </ac:spMkLst>
        </pc:spChg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4275523022" sldId="267"/>
        </pc:sldMkLst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301601336" sldId="268"/>
        </pc:sldMkLst>
      </pc:sldChg>
      <pc:sldChg chg="addSp delSp modSp add mod ord modClrScheme chgLayout">
        <pc:chgData name="C C" userId="58c016da926720ee" providerId="LiveId" clId="{ADED1403-7374-426A-86E9-4CCF06C4718F}" dt="2021-05-05T11:44:40.583" v="4157" actId="1076"/>
        <pc:sldMkLst>
          <pc:docMk/>
          <pc:sldMk cId="1721207975" sldId="268"/>
        </pc:sldMkLst>
        <pc:spChg chg="mod ord">
          <ac:chgData name="C C" userId="58c016da926720ee" providerId="LiveId" clId="{ADED1403-7374-426A-86E9-4CCF06C4718F}" dt="2021-05-05T11:39:25.824" v="4146" actId="700"/>
          <ac:spMkLst>
            <pc:docMk/>
            <pc:sldMk cId="1721207975" sldId="268"/>
            <ac:spMk id="2" creationId="{2DF80798-CB8D-4689-B832-151139E847E7}"/>
          </ac:spMkLst>
        </pc:spChg>
        <pc:spChg chg="del mod ord">
          <ac:chgData name="C C" userId="58c016da926720ee" providerId="LiveId" clId="{ADED1403-7374-426A-86E9-4CCF06C4718F}" dt="2021-05-05T11:35:50.578" v="4140" actId="700"/>
          <ac:spMkLst>
            <pc:docMk/>
            <pc:sldMk cId="1721207975" sldId="268"/>
            <ac:spMk id="3" creationId="{BE62C4DF-3F35-427D-9F92-7474DBC6A145}"/>
          </ac:spMkLst>
        </pc:spChg>
        <pc:spChg chg="del">
          <ac:chgData name="C C" userId="58c016da926720ee" providerId="LiveId" clId="{ADED1403-7374-426A-86E9-4CCF06C4718F}" dt="2021-05-05T11:35:50.578" v="4140" actId="700"/>
          <ac:spMkLst>
            <pc:docMk/>
            <pc:sldMk cId="1721207975" sldId="268"/>
            <ac:spMk id="4" creationId="{3BA45BF6-43D7-4462-B02C-3EF570C467B3}"/>
          </ac:spMkLst>
        </pc:spChg>
        <pc:spChg chg="add del mod ord">
          <ac:chgData name="C C" userId="58c016da926720ee" providerId="LiveId" clId="{ADED1403-7374-426A-86E9-4CCF06C4718F}" dt="2021-05-05T11:39:25.824" v="4146" actId="700"/>
          <ac:spMkLst>
            <pc:docMk/>
            <pc:sldMk cId="1721207975" sldId="268"/>
            <ac:spMk id="5" creationId="{C3C194C5-AA72-4F73-B280-0742F7078C76}"/>
          </ac:spMkLst>
        </pc:spChg>
        <pc:spChg chg="add mod ord">
          <ac:chgData name="C C" userId="58c016da926720ee" providerId="LiveId" clId="{ADED1403-7374-426A-86E9-4CCF06C4718F}" dt="2021-05-05T11:39:25.824" v="4146" actId="700"/>
          <ac:spMkLst>
            <pc:docMk/>
            <pc:sldMk cId="1721207975" sldId="268"/>
            <ac:spMk id="6" creationId="{DB320B96-5FD9-45CE-9D5A-BF160C3A523F}"/>
          </ac:spMkLst>
        </pc:spChg>
        <pc:spChg chg="add del mod ord">
          <ac:chgData name="C C" userId="58c016da926720ee" providerId="LiveId" clId="{ADED1403-7374-426A-86E9-4CCF06C4718F}" dt="2021-05-05T11:44:25.645" v="4154"/>
          <ac:spMkLst>
            <pc:docMk/>
            <pc:sldMk cId="1721207975" sldId="268"/>
            <ac:spMk id="7" creationId="{6BF9FC31-A491-4AC7-ACC5-B65D33678B39}"/>
          </ac:spMkLst>
        </pc:spChg>
        <pc:picChg chg="add del mod ord">
          <ac:chgData name="C C" userId="58c016da926720ee" providerId="LiveId" clId="{ADED1403-7374-426A-86E9-4CCF06C4718F}" dt="2021-05-05T11:39:28.800" v="4148" actId="22"/>
          <ac:picMkLst>
            <pc:docMk/>
            <pc:sldMk cId="1721207975" sldId="268"/>
            <ac:picMk id="9" creationId="{9027E775-74EA-466E-A5C6-1BFE3A22C693}"/>
          </ac:picMkLst>
        </pc:picChg>
        <pc:picChg chg="add mod">
          <ac:chgData name="C C" userId="58c016da926720ee" providerId="LiveId" clId="{ADED1403-7374-426A-86E9-4CCF06C4718F}" dt="2021-05-05T11:44:36.937" v="4156" actId="1076"/>
          <ac:picMkLst>
            <pc:docMk/>
            <pc:sldMk cId="1721207975" sldId="268"/>
            <ac:picMk id="11" creationId="{16C29910-8B9B-4164-A0B4-C38B1F27F452}"/>
          </ac:picMkLst>
        </pc:picChg>
        <pc:picChg chg="add mod">
          <ac:chgData name="C C" userId="58c016da926720ee" providerId="LiveId" clId="{ADED1403-7374-426A-86E9-4CCF06C4718F}" dt="2021-05-05T11:44:40.583" v="4157" actId="1076"/>
          <ac:picMkLst>
            <pc:docMk/>
            <pc:sldMk cId="1721207975" sldId="268"/>
            <ac:picMk id="8194" creationId="{46EFAAA8-A283-40CB-B939-63D7D233BB3B}"/>
          </ac:picMkLst>
        </pc:picChg>
      </pc:sldChg>
      <pc:sldChg chg="addSp delSp modSp new mod modClrScheme chgLayout">
        <pc:chgData name="C C" userId="58c016da926720ee" providerId="LiveId" clId="{ADED1403-7374-426A-86E9-4CCF06C4718F}" dt="2021-05-06T11:42:40.561" v="5162" actId="20577"/>
        <pc:sldMkLst>
          <pc:docMk/>
          <pc:sldMk cId="2693231966" sldId="269"/>
        </pc:sldMkLst>
        <pc:spChg chg="add mod ord">
          <ac:chgData name="C C" userId="58c016da926720ee" providerId="LiveId" clId="{ADED1403-7374-426A-86E9-4CCF06C4718F}" dt="2021-05-06T11:42:40.561" v="5162" actId="20577"/>
          <ac:spMkLst>
            <pc:docMk/>
            <pc:sldMk cId="2693231966" sldId="269"/>
            <ac:spMk id="2" creationId="{2DA8211C-4A48-49D1-A570-FE4F49EF25DB}"/>
          </ac:spMkLst>
        </pc:spChg>
        <pc:spChg chg="del mod ord">
          <ac:chgData name="C C" userId="58c016da926720ee" providerId="LiveId" clId="{ADED1403-7374-426A-86E9-4CCF06C4718F}" dt="2021-05-05T08:06:06.851" v="1473" actId="700"/>
          <ac:spMkLst>
            <pc:docMk/>
            <pc:sldMk cId="2693231966" sldId="269"/>
            <ac:spMk id="2" creationId="{EF0FCAFF-04FC-4BB2-8F82-EEAF5E982750}"/>
          </ac:spMkLst>
        </pc:spChg>
        <pc:spChg chg="del mod ord">
          <ac:chgData name="C C" userId="58c016da926720ee" providerId="LiveId" clId="{ADED1403-7374-426A-86E9-4CCF06C4718F}" dt="2021-05-05T08:06:06.851" v="1473" actId="700"/>
          <ac:spMkLst>
            <pc:docMk/>
            <pc:sldMk cId="2693231966" sldId="269"/>
            <ac:spMk id="3" creationId="{06BFBCB5-E531-45A0-98B3-885B91C39C6F}"/>
          </ac:spMkLst>
        </pc:spChg>
        <pc:spChg chg="add del mod ord">
          <ac:chgData name="C C" userId="58c016da926720ee" providerId="LiveId" clId="{ADED1403-7374-426A-86E9-4CCF06C4718F}" dt="2021-05-06T11:35:46.082" v="4738"/>
          <ac:spMkLst>
            <pc:docMk/>
            <pc:sldMk cId="2693231966" sldId="269"/>
            <ac:spMk id="3" creationId="{302B306C-9D54-47DF-976B-B1EB88DB74A0}"/>
          </ac:spMkLst>
        </pc:spChg>
        <pc:spChg chg="add mod ord">
          <ac:chgData name="C C" userId="58c016da926720ee" providerId="LiveId" clId="{ADED1403-7374-426A-86E9-4CCF06C4718F}" dt="2021-05-06T11:35:33.679" v="4736" actId="700"/>
          <ac:spMkLst>
            <pc:docMk/>
            <pc:sldMk cId="2693231966" sldId="269"/>
            <ac:spMk id="4" creationId="{D51BC43B-DCA9-4D6D-BEBB-4453F1D321EE}"/>
          </ac:spMkLst>
        </pc:spChg>
        <pc:spChg chg="add del mod ord">
          <ac:chgData name="C C" userId="58c016da926720ee" providerId="LiveId" clId="{ADED1403-7374-426A-86E9-4CCF06C4718F}" dt="2021-05-06T11:35:33.679" v="4736" actId="700"/>
          <ac:spMkLst>
            <pc:docMk/>
            <pc:sldMk cId="2693231966" sldId="269"/>
            <ac:spMk id="5" creationId="{EE83ECD9-47EF-4014-A657-EE059B21C49A}"/>
          </ac:spMkLst>
        </pc:spChg>
        <pc:picChg chg="add mod">
          <ac:chgData name="C C" userId="58c016da926720ee" providerId="LiveId" clId="{ADED1403-7374-426A-86E9-4CCF06C4718F}" dt="2021-05-06T11:35:46.082" v="4738"/>
          <ac:picMkLst>
            <pc:docMk/>
            <pc:sldMk cId="2693231966" sldId="269"/>
            <ac:picMk id="6" creationId="{AC7D4EDF-659E-4BC0-A983-C1FFD98C38D0}"/>
          </ac:picMkLst>
        </pc:picChg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2923364697" sldId="269"/>
        </pc:sldMkLst>
      </pc:sldChg>
      <pc:sldChg chg="new del ord">
        <pc:chgData name="C C" userId="58c016da926720ee" providerId="LiveId" clId="{ADED1403-7374-426A-86E9-4CCF06C4718F}" dt="2021-05-05T08:06:56.622" v="1574" actId="47"/>
        <pc:sldMkLst>
          <pc:docMk/>
          <pc:sldMk cId="1055133011" sldId="270"/>
        </pc:sldMkLst>
      </pc:sldChg>
      <pc:sldChg chg="addSp delSp modSp new mod modClrScheme chgLayout">
        <pc:chgData name="C C" userId="58c016da926720ee" providerId="LiveId" clId="{ADED1403-7374-426A-86E9-4CCF06C4718F}" dt="2021-05-06T11:44:51.980" v="5431" actId="404"/>
        <pc:sldMkLst>
          <pc:docMk/>
          <pc:sldMk cId="2064732161" sldId="270"/>
        </pc:sldMkLst>
        <pc:spChg chg="mod ord">
          <ac:chgData name="C C" userId="58c016da926720ee" providerId="LiveId" clId="{ADED1403-7374-426A-86E9-4CCF06C4718F}" dt="2021-05-06T11:35:59.597" v="4741" actId="14100"/>
          <ac:spMkLst>
            <pc:docMk/>
            <pc:sldMk cId="2064732161" sldId="270"/>
            <ac:spMk id="2" creationId="{33F379A3-F0D3-44EA-BE44-0793131FB0D3}"/>
          </ac:spMkLst>
        </pc:spChg>
        <pc:spChg chg="del mod ord">
          <ac:chgData name="C C" userId="58c016da926720ee" providerId="LiveId" clId="{ADED1403-7374-426A-86E9-4CCF06C4718F}" dt="2021-05-06T11:35:36.148" v="4737" actId="700"/>
          <ac:spMkLst>
            <pc:docMk/>
            <pc:sldMk cId="2064732161" sldId="270"/>
            <ac:spMk id="3" creationId="{5B9A37ED-5EA5-457A-9AD7-4369C868B1BF}"/>
          </ac:spMkLst>
        </pc:spChg>
        <pc:spChg chg="add mod ord">
          <ac:chgData name="C C" userId="58c016da926720ee" providerId="LiveId" clId="{ADED1403-7374-426A-86E9-4CCF06C4718F}" dt="2021-05-06T11:44:51.980" v="5431" actId="404"/>
          <ac:spMkLst>
            <pc:docMk/>
            <pc:sldMk cId="2064732161" sldId="270"/>
            <ac:spMk id="4" creationId="{A39A309A-C82F-411B-A011-D1A267AFC328}"/>
          </ac:spMkLst>
        </pc:spChg>
        <pc:spChg chg="add del mod ord">
          <ac:chgData name="C C" userId="58c016da926720ee" providerId="LiveId" clId="{ADED1403-7374-426A-86E9-4CCF06C4718F}" dt="2021-05-06T11:39:09.532" v="4742"/>
          <ac:spMkLst>
            <pc:docMk/>
            <pc:sldMk cId="2064732161" sldId="270"/>
            <ac:spMk id="5" creationId="{1E74E52A-32D7-41D8-B93D-831B3EC88521}"/>
          </ac:spMkLst>
        </pc:spChg>
        <pc:picChg chg="add mod">
          <ac:chgData name="C C" userId="58c016da926720ee" providerId="LiveId" clId="{ADED1403-7374-426A-86E9-4CCF06C4718F}" dt="2021-05-06T11:39:09.532" v="4742"/>
          <ac:picMkLst>
            <pc:docMk/>
            <pc:sldMk cId="2064732161" sldId="270"/>
            <ac:picMk id="1026" creationId="{A19D4DC0-840B-4DEC-96C1-7E63DF8CB815}"/>
          </ac:picMkLst>
        </pc:picChg>
      </pc:sldChg>
      <pc:sldChg chg="addSp delSp modSp new mod modClrScheme chgLayout">
        <pc:chgData name="C C" userId="58c016da926720ee" providerId="LiveId" clId="{ADED1403-7374-426A-86E9-4CCF06C4718F}" dt="2021-05-06T07:53:09.710" v="4703" actId="20577"/>
        <pc:sldMkLst>
          <pc:docMk/>
          <pc:sldMk cId="1413472060" sldId="271"/>
        </pc:sldMkLst>
        <pc:spChg chg="mod ord">
          <ac:chgData name="C C" userId="58c016da926720ee" providerId="LiveId" clId="{ADED1403-7374-426A-86E9-4CCF06C4718F}" dt="2021-05-06T07:53:09.710" v="4703" actId="20577"/>
          <ac:spMkLst>
            <pc:docMk/>
            <pc:sldMk cId="1413472060" sldId="271"/>
            <ac:spMk id="2" creationId="{F4388161-9FB2-478B-81D1-485A12C7E63B}"/>
          </ac:spMkLst>
        </pc:spChg>
        <pc:spChg chg="del mod ord">
          <ac:chgData name="C C" userId="58c016da926720ee" providerId="LiveId" clId="{ADED1403-7374-426A-86E9-4CCF06C4718F}" dt="2021-05-06T07:43:36.715" v="4613" actId="700"/>
          <ac:spMkLst>
            <pc:docMk/>
            <pc:sldMk cId="1413472060" sldId="271"/>
            <ac:spMk id="3" creationId="{62B60957-1E44-4E2E-B952-B935C4073CAC}"/>
          </ac:spMkLst>
        </pc:spChg>
        <pc:spChg chg="add mod ord">
          <ac:chgData name="C C" userId="58c016da926720ee" providerId="LiveId" clId="{ADED1403-7374-426A-86E9-4CCF06C4718F}" dt="2021-05-06T07:43:36.715" v="4613" actId="700"/>
          <ac:spMkLst>
            <pc:docMk/>
            <pc:sldMk cId="1413472060" sldId="271"/>
            <ac:spMk id="4" creationId="{41F71314-33DF-4644-BFC3-E6BB988FF90A}"/>
          </ac:spMkLst>
        </pc:spChg>
        <pc:spChg chg="add del mod ord">
          <ac:chgData name="C C" userId="58c016da926720ee" providerId="LiveId" clId="{ADED1403-7374-426A-86E9-4CCF06C4718F}" dt="2021-05-06T07:43:49.368" v="4614"/>
          <ac:spMkLst>
            <pc:docMk/>
            <pc:sldMk cId="1413472060" sldId="271"/>
            <ac:spMk id="5" creationId="{BC82513E-8C00-40A3-86EB-6896E558CD5A}"/>
          </ac:spMkLst>
        </pc:spChg>
        <pc:spChg chg="add del mod">
          <ac:chgData name="C C" userId="58c016da926720ee" providerId="LiveId" clId="{ADED1403-7374-426A-86E9-4CCF06C4718F}" dt="2021-05-06T07:51:46.079" v="4675" actId="21"/>
          <ac:spMkLst>
            <pc:docMk/>
            <pc:sldMk cId="1413472060" sldId="271"/>
            <ac:spMk id="16" creationId="{5B1F0642-66BA-4F68-9B85-1449B5DC323F}"/>
          </ac:spMkLst>
        </pc:spChg>
        <pc:spChg chg="add del mod">
          <ac:chgData name="C C" userId="58c016da926720ee" providerId="LiveId" clId="{ADED1403-7374-426A-86E9-4CCF06C4718F}" dt="2021-05-06T07:51:55.395" v="4679"/>
          <ac:spMkLst>
            <pc:docMk/>
            <pc:sldMk cId="1413472060" sldId="271"/>
            <ac:spMk id="18" creationId="{7900B5D3-4022-4782-AC8A-8148B6D568DC}"/>
          </ac:spMkLst>
        </pc:spChg>
        <pc:picChg chg="add del mod">
          <ac:chgData name="C C" userId="58c016da926720ee" providerId="LiveId" clId="{ADED1403-7374-426A-86E9-4CCF06C4718F}" dt="2021-05-06T07:51:46.875" v="4676" actId="21"/>
          <ac:picMkLst>
            <pc:docMk/>
            <pc:sldMk cId="1413472060" sldId="271"/>
            <ac:picMk id="6" creationId="{1C8E0291-30D1-4D4D-99CD-C746D71F0C8A}"/>
          </ac:picMkLst>
        </pc:picChg>
        <pc:picChg chg="add del mod">
          <ac:chgData name="C C" userId="58c016da926720ee" providerId="LiveId" clId="{ADED1403-7374-426A-86E9-4CCF06C4718F}" dt="2021-05-06T07:45:33.743" v="4635" actId="478"/>
          <ac:picMkLst>
            <pc:docMk/>
            <pc:sldMk cId="1413472060" sldId="271"/>
            <ac:picMk id="7" creationId="{C94A6668-D887-4481-B6C1-D12DD23A5847}"/>
          </ac:picMkLst>
        </pc:picChg>
        <pc:picChg chg="add del mod">
          <ac:chgData name="C C" userId="58c016da926720ee" providerId="LiveId" clId="{ADED1403-7374-426A-86E9-4CCF06C4718F}" dt="2021-05-06T07:50:42.350" v="4654" actId="21"/>
          <ac:picMkLst>
            <pc:docMk/>
            <pc:sldMk cId="1413472060" sldId="271"/>
            <ac:picMk id="8" creationId="{9F356758-9849-41E9-8C99-3C7AD44D5403}"/>
          </ac:picMkLst>
        </pc:picChg>
        <pc:picChg chg="add del mod">
          <ac:chgData name="C C" userId="58c016da926720ee" providerId="LiveId" clId="{ADED1403-7374-426A-86E9-4CCF06C4718F}" dt="2021-05-06T07:52:01.041" v="4682" actId="478"/>
          <ac:picMkLst>
            <pc:docMk/>
            <pc:sldMk cId="1413472060" sldId="271"/>
            <ac:picMk id="10" creationId="{0F50EADC-B8A3-4286-84E0-2AFE20230E20}"/>
          </ac:picMkLst>
        </pc:picChg>
        <pc:picChg chg="add del mod">
          <ac:chgData name="C C" userId="58c016da926720ee" providerId="LiveId" clId="{ADED1403-7374-426A-86E9-4CCF06C4718F}" dt="2021-05-06T07:51:19.735" v="4666" actId="478"/>
          <ac:picMkLst>
            <pc:docMk/>
            <pc:sldMk cId="1413472060" sldId="271"/>
            <ac:picMk id="12" creationId="{24485426-9E60-468B-8E95-71E41872969B}"/>
          </ac:picMkLst>
        </pc:picChg>
        <pc:picChg chg="add mod">
          <ac:chgData name="C C" userId="58c016da926720ee" providerId="LiveId" clId="{ADED1403-7374-426A-86E9-4CCF06C4718F}" dt="2021-05-06T07:52:26.375" v="4688" actId="14100"/>
          <ac:picMkLst>
            <pc:docMk/>
            <pc:sldMk cId="1413472060" sldId="271"/>
            <ac:picMk id="14" creationId="{6632A47C-4F1B-4FE2-BB55-31460682D13A}"/>
          </ac:picMkLst>
        </pc:picChg>
        <pc:picChg chg="add mod">
          <ac:chgData name="C C" userId="58c016da926720ee" providerId="LiveId" clId="{ADED1403-7374-426A-86E9-4CCF06C4718F}" dt="2021-05-06T07:51:59.525" v="4681" actId="1076"/>
          <ac:picMkLst>
            <pc:docMk/>
            <pc:sldMk cId="1413472060" sldId="271"/>
            <ac:picMk id="19" creationId="{AA5695C5-9C62-4EB3-B66E-4BC134AA5DC2}"/>
          </ac:picMkLst>
        </pc:picChg>
        <pc:picChg chg="add mod">
          <ac:chgData name="C C" userId="58c016da926720ee" providerId="LiveId" clId="{ADED1403-7374-426A-86E9-4CCF06C4718F}" dt="2021-05-06T07:52:56.173" v="4695" actId="1076"/>
          <ac:picMkLst>
            <pc:docMk/>
            <pc:sldMk cId="1413472060" sldId="271"/>
            <ac:picMk id="21" creationId="{68CD6A11-916C-4E59-B155-7FF49273E22B}"/>
          </ac:picMkLst>
        </pc:picChg>
        <pc:picChg chg="add mod">
          <ac:chgData name="C C" userId="58c016da926720ee" providerId="LiveId" clId="{ADED1403-7374-426A-86E9-4CCF06C4718F}" dt="2021-05-06T07:52:53.412" v="4694" actId="1076"/>
          <ac:picMkLst>
            <pc:docMk/>
            <pc:sldMk cId="1413472060" sldId="271"/>
            <ac:picMk id="23" creationId="{7C890FDC-0D67-4055-A49D-04919137CF87}"/>
          </ac:picMkLst>
        </pc:picChg>
      </pc:sldChg>
      <pc:sldChg chg="modSp add del mod">
        <pc:chgData name="C C" userId="58c016da926720ee" providerId="LiveId" clId="{ADED1403-7374-426A-86E9-4CCF06C4718F}" dt="2021-05-05T07:46:25.485" v="854" actId="47"/>
        <pc:sldMkLst>
          <pc:docMk/>
          <pc:sldMk cId="1925417711" sldId="271"/>
        </pc:sldMkLst>
        <pc:spChg chg="mod">
          <ac:chgData name="C C" userId="58c016da926720ee" providerId="LiveId" clId="{ADED1403-7374-426A-86E9-4CCF06C4718F}" dt="2021-05-05T07:42:21.410" v="483" actId="21"/>
          <ac:spMkLst>
            <pc:docMk/>
            <pc:sldMk cId="1925417711" sldId="271"/>
            <ac:spMk id="5" creationId="{6CBB0211-DC86-41B3-BBAD-A10AAA8C45EC}"/>
          </ac:spMkLst>
        </pc:spChg>
      </pc:sldChg>
      <pc:sldChg chg="modSp new del mod">
        <pc:chgData name="C C" userId="58c016da926720ee" providerId="LiveId" clId="{ADED1403-7374-426A-86E9-4CCF06C4718F}" dt="2021-05-06T07:43:25.251" v="4612" actId="47"/>
        <pc:sldMkLst>
          <pc:docMk/>
          <pc:sldMk cId="2676879831" sldId="272"/>
        </pc:sldMkLst>
        <pc:spChg chg="mod">
          <ac:chgData name="C C" userId="58c016da926720ee" providerId="LiveId" clId="{ADED1403-7374-426A-86E9-4CCF06C4718F}" dt="2021-05-05T08:08:51.616" v="1785" actId="20577"/>
          <ac:spMkLst>
            <pc:docMk/>
            <pc:sldMk cId="2676879831" sldId="272"/>
            <ac:spMk id="2" creationId="{8F332EFF-C966-4B68-B68B-1558DA1B707B}"/>
          </ac:spMkLst>
        </pc:spChg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2929093726" sldId="272"/>
        </pc:sldMkLst>
      </pc:sldChg>
      <pc:sldChg chg="addSp delSp modSp new del mod modClrScheme chgLayout">
        <pc:chgData name="C C" userId="58c016da926720ee" providerId="LiveId" clId="{ADED1403-7374-426A-86E9-4CCF06C4718F}" dt="2021-05-06T11:53:29.262" v="5782" actId="47"/>
        <pc:sldMkLst>
          <pc:docMk/>
          <pc:sldMk cId="199262117" sldId="273"/>
        </pc:sldMkLst>
        <pc:spChg chg="del mod ord">
          <ac:chgData name="C C" userId="58c016da926720ee" providerId="LiveId" clId="{ADED1403-7374-426A-86E9-4CCF06C4718F}" dt="2021-05-05T08:10:59.474" v="1789" actId="700"/>
          <ac:spMkLst>
            <pc:docMk/>
            <pc:sldMk cId="199262117" sldId="273"/>
            <ac:spMk id="2" creationId="{3F910B9D-B366-49DC-B87A-CEEBD537F779}"/>
          </ac:spMkLst>
        </pc:spChg>
        <pc:spChg chg="del mod ord">
          <ac:chgData name="C C" userId="58c016da926720ee" providerId="LiveId" clId="{ADED1403-7374-426A-86E9-4CCF06C4718F}" dt="2021-05-05T08:10:59.474" v="1789" actId="700"/>
          <ac:spMkLst>
            <pc:docMk/>
            <pc:sldMk cId="199262117" sldId="273"/>
            <ac:spMk id="3" creationId="{6723DD0E-5990-481F-AC97-0E919E0D03C9}"/>
          </ac:spMkLst>
        </pc:spChg>
        <pc:spChg chg="add mod ord">
          <ac:chgData name="C C" userId="58c016da926720ee" providerId="LiveId" clId="{ADED1403-7374-426A-86E9-4CCF06C4718F}" dt="2021-05-05T08:11:17.592" v="1829" actId="20577"/>
          <ac:spMkLst>
            <pc:docMk/>
            <pc:sldMk cId="199262117" sldId="273"/>
            <ac:spMk id="4" creationId="{D73BB1E5-22F5-414F-B85B-DAFC64C0EF70}"/>
          </ac:spMkLst>
        </pc:spChg>
        <pc:spChg chg="add mod ord">
          <ac:chgData name="C C" userId="58c016da926720ee" providerId="LiveId" clId="{ADED1403-7374-426A-86E9-4CCF06C4718F}" dt="2021-05-05T08:10:59.474" v="1789" actId="700"/>
          <ac:spMkLst>
            <pc:docMk/>
            <pc:sldMk cId="199262117" sldId="273"/>
            <ac:spMk id="5" creationId="{9E7D0286-873D-47FA-A20C-84820E56063D}"/>
          </ac:spMkLst>
        </pc:spChg>
      </pc:sldChg>
      <pc:sldChg chg="new del">
        <pc:chgData name="C C" userId="58c016da926720ee" providerId="LiveId" clId="{ADED1403-7374-426A-86E9-4CCF06C4718F}" dt="2021-05-05T08:09:09.431" v="1787" actId="680"/>
        <pc:sldMkLst>
          <pc:docMk/>
          <pc:sldMk cId="957334256" sldId="273"/>
        </pc:sldMkLst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4174762960" sldId="273"/>
        </pc:sldMkLst>
      </pc:sldChg>
      <pc:sldChg chg="modSp new del mod">
        <pc:chgData name="C C" userId="58c016da926720ee" providerId="LiveId" clId="{ADED1403-7374-426A-86E9-4CCF06C4718F}" dt="2021-05-06T11:55:03.338" v="5868" actId="47"/>
        <pc:sldMkLst>
          <pc:docMk/>
          <pc:sldMk cId="2074386560" sldId="274"/>
        </pc:sldMkLst>
        <pc:spChg chg="mod">
          <ac:chgData name="C C" userId="58c016da926720ee" providerId="LiveId" clId="{ADED1403-7374-426A-86E9-4CCF06C4718F}" dt="2021-05-05T08:11:48.334" v="1887" actId="20577"/>
          <ac:spMkLst>
            <pc:docMk/>
            <pc:sldMk cId="2074386560" sldId="274"/>
            <ac:spMk id="2" creationId="{C6F64534-6CB5-4F24-91F8-A0126F420759}"/>
          </ac:spMkLst>
        </pc:spChg>
      </pc:sldChg>
      <pc:sldChg chg="addSp delSp modSp new mod modClrScheme chgLayout">
        <pc:chgData name="C C" userId="58c016da926720ee" providerId="LiveId" clId="{ADED1403-7374-426A-86E9-4CCF06C4718F}" dt="2021-05-09T11:12:29.107" v="6867" actId="404"/>
        <pc:sldMkLst>
          <pc:docMk/>
          <pc:sldMk cId="294830781" sldId="275"/>
        </pc:sldMkLst>
        <pc:spChg chg="mod ord">
          <ac:chgData name="C C" userId="58c016da926720ee" providerId="LiveId" clId="{ADED1403-7374-426A-86E9-4CCF06C4718F}" dt="2021-05-09T11:00:02.107" v="5963" actId="700"/>
          <ac:spMkLst>
            <pc:docMk/>
            <pc:sldMk cId="294830781" sldId="275"/>
            <ac:spMk id="2" creationId="{1BD68B81-7BA1-4833-A3B5-8AC18BB64F24}"/>
          </ac:spMkLst>
        </pc:spChg>
        <pc:spChg chg="del mod ord">
          <ac:chgData name="C C" userId="58c016da926720ee" providerId="LiveId" clId="{ADED1403-7374-426A-86E9-4CCF06C4718F}" dt="2021-05-09T11:00:02.107" v="5963" actId="700"/>
          <ac:spMkLst>
            <pc:docMk/>
            <pc:sldMk cId="294830781" sldId="275"/>
            <ac:spMk id="3" creationId="{4D657C31-17CE-4DBE-A328-A9B426340A44}"/>
          </ac:spMkLst>
        </pc:spChg>
        <pc:spChg chg="add mod ord">
          <ac:chgData name="C C" userId="58c016da926720ee" providerId="LiveId" clId="{ADED1403-7374-426A-86E9-4CCF06C4718F}" dt="2021-05-09T11:12:29.107" v="6867" actId="404"/>
          <ac:spMkLst>
            <pc:docMk/>
            <pc:sldMk cId="294830781" sldId="275"/>
            <ac:spMk id="4" creationId="{F9791533-ACA6-4536-9FC6-02821AFB65B7}"/>
          </ac:spMkLst>
        </pc:spChg>
        <pc:spChg chg="add del mod ord">
          <ac:chgData name="C C" userId="58c016da926720ee" providerId="LiveId" clId="{ADED1403-7374-426A-86E9-4CCF06C4718F}" dt="2021-05-09T11:00:23.652" v="5964"/>
          <ac:spMkLst>
            <pc:docMk/>
            <pc:sldMk cId="294830781" sldId="275"/>
            <ac:spMk id="5" creationId="{28821B2F-112B-42ED-8EC0-A8CEB3F9EC75}"/>
          </ac:spMkLst>
        </pc:spChg>
        <pc:spChg chg="add del">
          <ac:chgData name="C C" userId="58c016da926720ee" providerId="LiveId" clId="{ADED1403-7374-426A-86E9-4CCF06C4718F}" dt="2021-05-09T11:00:46.014" v="5967"/>
          <ac:spMkLst>
            <pc:docMk/>
            <pc:sldMk cId="294830781" sldId="275"/>
            <ac:spMk id="6" creationId="{A6520BB8-DE59-47F5-9953-4165A3FF1C28}"/>
          </ac:spMkLst>
        </pc:spChg>
        <pc:spChg chg="add">
          <ac:chgData name="C C" userId="58c016da926720ee" providerId="LiveId" clId="{ADED1403-7374-426A-86E9-4CCF06C4718F}" dt="2021-05-09T11:00:49.165" v="5968"/>
          <ac:spMkLst>
            <pc:docMk/>
            <pc:sldMk cId="294830781" sldId="275"/>
            <ac:spMk id="7" creationId="{52CBF0B5-1316-40ED-B05A-E8BEDEBF80DE}"/>
          </ac:spMkLst>
        </pc:spChg>
        <pc:spChg chg="add del mod">
          <ac:chgData name="C C" userId="58c016da926720ee" providerId="LiveId" clId="{ADED1403-7374-426A-86E9-4CCF06C4718F}" dt="2021-05-09T11:00:52.134" v="5970"/>
          <ac:spMkLst>
            <pc:docMk/>
            <pc:sldMk cId="294830781" sldId="275"/>
            <ac:spMk id="8" creationId="{2C9B5DB2-EE29-451D-A968-054B7ABC1022}"/>
          </ac:spMkLst>
        </pc:spChg>
        <pc:picChg chg="add mod">
          <ac:chgData name="C C" userId="58c016da926720ee" providerId="LiveId" clId="{ADED1403-7374-426A-86E9-4CCF06C4718F}" dt="2021-05-09T11:01:37.931" v="5978" actId="1076"/>
          <ac:picMkLst>
            <pc:docMk/>
            <pc:sldMk cId="294830781" sldId="275"/>
            <ac:picMk id="10" creationId="{3B739B35-8992-4ADA-A6B0-B932E7F0EE3B}"/>
          </ac:picMkLst>
        </pc:picChg>
        <pc:picChg chg="add mod">
          <ac:chgData name="C C" userId="58c016da926720ee" providerId="LiveId" clId="{ADED1403-7374-426A-86E9-4CCF06C4718F}" dt="2021-05-09T11:01:27.806" v="5975" actId="1076"/>
          <ac:picMkLst>
            <pc:docMk/>
            <pc:sldMk cId="294830781" sldId="275"/>
            <ac:picMk id="2050" creationId="{94F0CB8B-2145-40E7-96C4-FAE5D96FDC25}"/>
          </ac:picMkLst>
        </pc:picChg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664356640" sldId="276"/>
        </pc:sldMkLst>
      </pc:sldChg>
      <pc:sldChg chg="addSp delSp modSp new mod modClrScheme chgLayout">
        <pc:chgData name="C C" userId="58c016da926720ee" providerId="LiveId" clId="{ADED1403-7374-426A-86E9-4CCF06C4718F}" dt="2021-05-09T11:18:13.490" v="6885" actId="1076"/>
        <pc:sldMkLst>
          <pc:docMk/>
          <pc:sldMk cId="4276211750" sldId="276"/>
        </pc:sldMkLst>
        <pc:spChg chg="mod ord">
          <ac:chgData name="C C" userId="58c016da926720ee" providerId="LiveId" clId="{ADED1403-7374-426A-86E9-4CCF06C4718F}" dt="2021-05-09T11:12:44.637" v="6870" actId="700"/>
          <ac:spMkLst>
            <pc:docMk/>
            <pc:sldMk cId="4276211750" sldId="276"/>
            <ac:spMk id="2" creationId="{61759051-D563-46BB-BB2B-501A59939ECC}"/>
          </ac:spMkLst>
        </pc:spChg>
        <pc:spChg chg="del mod ord">
          <ac:chgData name="C C" userId="58c016da926720ee" providerId="LiveId" clId="{ADED1403-7374-426A-86E9-4CCF06C4718F}" dt="2021-05-09T11:12:33.577" v="6868" actId="700"/>
          <ac:spMkLst>
            <pc:docMk/>
            <pc:sldMk cId="4276211750" sldId="276"/>
            <ac:spMk id="3" creationId="{9FDF1A1F-EAA9-44EE-927F-9C09F7C8BACE}"/>
          </ac:spMkLst>
        </pc:spChg>
        <pc:spChg chg="add del mod ord">
          <ac:chgData name="C C" userId="58c016da926720ee" providerId="LiveId" clId="{ADED1403-7374-426A-86E9-4CCF06C4718F}" dt="2021-05-09T11:12:36.809" v="6869" actId="700"/>
          <ac:spMkLst>
            <pc:docMk/>
            <pc:sldMk cId="4276211750" sldId="276"/>
            <ac:spMk id="4" creationId="{23A4FEF6-7F2D-4BC5-87DD-8971E958F938}"/>
          </ac:spMkLst>
        </pc:spChg>
        <pc:spChg chg="add del mod ord">
          <ac:chgData name="C C" userId="58c016da926720ee" providerId="LiveId" clId="{ADED1403-7374-426A-86E9-4CCF06C4718F}" dt="2021-05-09T11:12:44.637" v="6870" actId="700"/>
          <ac:spMkLst>
            <pc:docMk/>
            <pc:sldMk cId="4276211750" sldId="276"/>
            <ac:spMk id="5" creationId="{DE958AC9-6A85-4439-AEDC-36F9EDB13276}"/>
          </ac:spMkLst>
        </pc:spChg>
        <pc:spChg chg="add del mod ord">
          <ac:chgData name="C C" userId="58c016da926720ee" providerId="LiveId" clId="{ADED1403-7374-426A-86E9-4CCF06C4718F}" dt="2021-05-09T11:12:44.637" v="6870" actId="700"/>
          <ac:spMkLst>
            <pc:docMk/>
            <pc:sldMk cId="4276211750" sldId="276"/>
            <ac:spMk id="6" creationId="{5E37A7B2-5BDF-4F33-ADF2-6D0B4BE02EBC}"/>
          </ac:spMkLst>
        </pc:spChg>
        <pc:spChg chg="add del mod ord">
          <ac:chgData name="C C" userId="58c016da926720ee" providerId="LiveId" clId="{ADED1403-7374-426A-86E9-4CCF06C4718F}" dt="2021-05-09T11:17:55.263" v="6879" actId="478"/>
          <ac:spMkLst>
            <pc:docMk/>
            <pc:sldMk cId="4276211750" sldId="276"/>
            <ac:spMk id="7" creationId="{C4CCAE41-AA96-4DB8-B8B7-60498F7421AF}"/>
          </ac:spMkLst>
        </pc:spChg>
        <pc:spChg chg="add del mod ord">
          <ac:chgData name="C C" userId="58c016da926720ee" providerId="LiveId" clId="{ADED1403-7374-426A-86E9-4CCF06C4718F}" dt="2021-05-09T11:17:09.863" v="6872" actId="22"/>
          <ac:spMkLst>
            <pc:docMk/>
            <pc:sldMk cId="4276211750" sldId="276"/>
            <ac:spMk id="8" creationId="{8B0FED57-C791-4901-AD19-F1D61005943C}"/>
          </ac:spMkLst>
        </pc:spChg>
        <pc:picChg chg="add mod ord">
          <ac:chgData name="C C" userId="58c016da926720ee" providerId="LiveId" clId="{ADED1403-7374-426A-86E9-4CCF06C4718F}" dt="2021-05-09T11:18:09.913" v="6884" actId="1076"/>
          <ac:picMkLst>
            <pc:docMk/>
            <pc:sldMk cId="4276211750" sldId="276"/>
            <ac:picMk id="10" creationId="{448702E8-8C59-426E-8512-65D1E6445A41}"/>
          </ac:picMkLst>
        </pc:picChg>
        <pc:picChg chg="add mod">
          <ac:chgData name="C C" userId="58c016da926720ee" providerId="LiveId" clId="{ADED1403-7374-426A-86E9-4CCF06C4718F}" dt="2021-05-09T11:18:13.490" v="6885" actId="1076"/>
          <ac:picMkLst>
            <pc:docMk/>
            <pc:sldMk cId="4276211750" sldId="276"/>
            <ac:picMk id="4098" creationId="{1A6AB19F-6536-4477-BAC5-E261A671142A}"/>
          </ac:picMkLst>
        </pc:picChg>
      </pc:sldChg>
      <pc:sldChg chg="addSp delSp modSp new mod modClrScheme chgLayout">
        <pc:chgData name="C C" userId="58c016da926720ee" providerId="LiveId" clId="{ADED1403-7374-426A-86E9-4CCF06C4718F}" dt="2021-05-09T11:09:30.558" v="6482" actId="1076"/>
        <pc:sldMkLst>
          <pc:docMk/>
          <pc:sldMk cId="3165418319" sldId="277"/>
        </pc:sldMkLst>
        <pc:spChg chg="mod ord">
          <ac:chgData name="C C" userId="58c016da926720ee" providerId="LiveId" clId="{ADED1403-7374-426A-86E9-4CCF06C4718F}" dt="2021-05-09T10:58:01.159" v="5902" actId="20577"/>
          <ac:spMkLst>
            <pc:docMk/>
            <pc:sldMk cId="3165418319" sldId="277"/>
            <ac:spMk id="2" creationId="{D0D1CB08-FF31-4BF4-B6CD-54A0B0411EC2}"/>
          </ac:spMkLst>
        </pc:spChg>
        <pc:spChg chg="del mod ord">
          <ac:chgData name="C C" userId="58c016da926720ee" providerId="LiveId" clId="{ADED1403-7374-426A-86E9-4CCF06C4718F}" dt="2021-05-09T10:57:35.272" v="5897" actId="700"/>
          <ac:spMkLst>
            <pc:docMk/>
            <pc:sldMk cId="3165418319" sldId="277"/>
            <ac:spMk id="3" creationId="{B346BD0E-405D-4CB3-A677-DA7DAE33D08C}"/>
          </ac:spMkLst>
        </pc:spChg>
        <pc:spChg chg="add del mod ord">
          <ac:chgData name="C C" userId="58c016da926720ee" providerId="LiveId" clId="{ADED1403-7374-426A-86E9-4CCF06C4718F}" dt="2021-05-09T10:57:36.509" v="5898" actId="22"/>
          <ac:spMkLst>
            <pc:docMk/>
            <pc:sldMk cId="3165418319" sldId="277"/>
            <ac:spMk id="4" creationId="{67F3AD91-DB66-42EB-BE12-7E18748B4472}"/>
          </ac:spMkLst>
        </pc:spChg>
        <pc:spChg chg="add del mod ord">
          <ac:chgData name="C C" userId="58c016da926720ee" providerId="LiveId" clId="{ADED1403-7374-426A-86E9-4CCF06C4718F}" dt="2021-05-09T10:57:51.840" v="5899" actId="22"/>
          <ac:spMkLst>
            <pc:docMk/>
            <pc:sldMk cId="3165418319" sldId="277"/>
            <ac:spMk id="5" creationId="{C8DB7A5A-2BE3-4504-A89A-C1ECFD45436D}"/>
          </ac:spMkLst>
        </pc:spChg>
        <pc:picChg chg="add mod ord">
          <ac:chgData name="C C" userId="58c016da926720ee" providerId="LiveId" clId="{ADED1403-7374-426A-86E9-4CCF06C4718F}" dt="2021-05-09T11:09:22.805" v="6479" actId="14100"/>
          <ac:picMkLst>
            <pc:docMk/>
            <pc:sldMk cId="3165418319" sldId="277"/>
            <ac:picMk id="7" creationId="{F5C5C911-3885-458B-A22F-4D7FB42366A7}"/>
          </ac:picMkLst>
        </pc:picChg>
        <pc:picChg chg="add mod ord">
          <ac:chgData name="C C" userId="58c016da926720ee" providerId="LiveId" clId="{ADED1403-7374-426A-86E9-4CCF06C4718F}" dt="2021-05-09T11:09:30.558" v="6482" actId="1076"/>
          <ac:picMkLst>
            <pc:docMk/>
            <pc:sldMk cId="3165418319" sldId="277"/>
            <ac:picMk id="9" creationId="{3AF86CEF-354D-4C23-A67B-99418349FC27}"/>
          </ac:picMkLst>
        </pc:picChg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1713905307" sldId="278"/>
        </pc:sldMkLst>
      </pc:sldChg>
      <pc:sldChg chg="addSp delSp modSp new mod modAnim">
        <pc:chgData name="C C" userId="58c016da926720ee" providerId="LiveId" clId="{ADED1403-7374-426A-86E9-4CCF06C4718F}" dt="2021-05-05T08:48:40.283" v="2288"/>
        <pc:sldMkLst>
          <pc:docMk/>
          <pc:sldMk cId="2285132111" sldId="278"/>
        </pc:sldMkLst>
        <pc:spChg chg="mod">
          <ac:chgData name="C C" userId="58c016da926720ee" providerId="LiveId" clId="{ADED1403-7374-426A-86E9-4CCF06C4718F}" dt="2021-05-05T08:44:47.947" v="2276" actId="20577"/>
          <ac:spMkLst>
            <pc:docMk/>
            <pc:sldMk cId="2285132111" sldId="278"/>
            <ac:spMk id="2" creationId="{1B53D738-38A8-4726-A700-358DAC3CFFE7}"/>
          </ac:spMkLst>
        </pc:spChg>
        <pc:spChg chg="add del mod">
          <ac:chgData name="C C" userId="58c016da926720ee" providerId="LiveId" clId="{ADED1403-7374-426A-86E9-4CCF06C4718F}" dt="2021-05-05T08:42:00.530" v="2259"/>
          <ac:spMkLst>
            <pc:docMk/>
            <pc:sldMk cId="2285132111" sldId="278"/>
            <ac:spMk id="7" creationId="{0AD3F54E-83B1-40A8-B890-212A77D14646}"/>
          </ac:spMkLst>
        </pc:spChg>
        <pc:spChg chg="add mod">
          <ac:chgData name="C C" userId="58c016da926720ee" providerId="LiveId" clId="{ADED1403-7374-426A-86E9-4CCF06C4718F}" dt="2021-05-05T08:42:07.750" v="2261" actId="1076"/>
          <ac:spMkLst>
            <pc:docMk/>
            <pc:sldMk cId="2285132111" sldId="278"/>
            <ac:spMk id="8" creationId="{47E15FF7-8CBA-4E6E-98DC-1887ECF9A810}"/>
          </ac:spMkLst>
        </pc:spChg>
        <pc:spChg chg="add mod">
          <ac:chgData name="C C" userId="58c016da926720ee" providerId="LiveId" clId="{ADED1403-7374-426A-86E9-4CCF06C4718F}" dt="2021-05-05T08:42:07.750" v="2261" actId="1076"/>
          <ac:spMkLst>
            <pc:docMk/>
            <pc:sldMk cId="2285132111" sldId="278"/>
            <ac:spMk id="9" creationId="{53933D8A-431A-4928-9579-F0022FB79ECF}"/>
          </ac:spMkLst>
        </pc:spChg>
        <pc:picChg chg="add mod">
          <ac:chgData name="C C" userId="58c016da926720ee" providerId="LiveId" clId="{ADED1403-7374-426A-86E9-4CCF06C4718F}" dt="2021-05-05T08:48:24.534" v="2286" actId="1076"/>
          <ac:picMkLst>
            <pc:docMk/>
            <pc:sldMk cId="2285132111" sldId="278"/>
            <ac:picMk id="5" creationId="{8F10A67C-1113-4A60-800B-BFEF7A31921D}"/>
          </ac:picMkLst>
        </pc:picChg>
        <pc:picChg chg="add mod">
          <ac:chgData name="C C" userId="58c016da926720ee" providerId="LiveId" clId="{ADED1403-7374-426A-86E9-4CCF06C4718F}" dt="2021-05-05T08:48:26.604" v="2287" actId="1076"/>
          <ac:picMkLst>
            <pc:docMk/>
            <pc:sldMk cId="2285132111" sldId="278"/>
            <ac:picMk id="6" creationId="{921E2FBC-5CA6-4F45-A036-DD7D5D2C5724}"/>
          </ac:picMkLst>
        </pc:picChg>
      </pc:sldChg>
      <pc:sldChg chg="addSp delSp modSp new mod modAnim">
        <pc:chgData name="C C" userId="58c016da926720ee" providerId="LiveId" clId="{ADED1403-7374-426A-86E9-4CCF06C4718F}" dt="2021-05-05T08:42:20.767" v="2264"/>
        <pc:sldMkLst>
          <pc:docMk/>
          <pc:sldMk cId="1639407339" sldId="279"/>
        </pc:sldMkLst>
        <pc:spChg chg="mod">
          <ac:chgData name="C C" userId="58c016da926720ee" providerId="LiveId" clId="{ADED1403-7374-426A-86E9-4CCF06C4718F}" dt="2021-05-05T08:37:34.786" v="2251" actId="6549"/>
          <ac:spMkLst>
            <pc:docMk/>
            <pc:sldMk cId="1639407339" sldId="279"/>
            <ac:spMk id="2" creationId="{15942214-3773-4279-9FD8-DDC0FCC6E0AE}"/>
          </ac:spMkLst>
        </pc:spChg>
        <pc:spChg chg="del mod">
          <ac:chgData name="C C" userId="58c016da926720ee" providerId="LiveId" clId="{ADED1403-7374-426A-86E9-4CCF06C4718F}" dt="2021-05-05T08:30:25.442" v="2202" actId="478"/>
          <ac:spMkLst>
            <pc:docMk/>
            <pc:sldMk cId="1639407339" sldId="279"/>
            <ac:spMk id="3" creationId="{E1FA30E1-676F-41C4-B0E6-E3A264C7F246}"/>
          </ac:spMkLst>
        </pc:spChg>
        <pc:spChg chg="add mod">
          <ac:chgData name="C C" userId="58c016da926720ee" providerId="LiveId" clId="{ADED1403-7374-426A-86E9-4CCF06C4718F}" dt="2021-05-05T08:32:54.141" v="2216" actId="207"/>
          <ac:spMkLst>
            <pc:docMk/>
            <pc:sldMk cId="1639407339" sldId="279"/>
            <ac:spMk id="4" creationId="{BE8D102E-ECFD-4C63-86E5-94D729F51AA2}"/>
          </ac:spMkLst>
        </pc:spChg>
        <pc:spChg chg="add mod">
          <ac:chgData name="C C" userId="58c016da926720ee" providerId="LiveId" clId="{ADED1403-7374-426A-86E9-4CCF06C4718F}" dt="2021-05-05T08:33:03.325" v="2230" actId="20577"/>
          <ac:spMkLst>
            <pc:docMk/>
            <pc:sldMk cId="1639407339" sldId="279"/>
            <ac:spMk id="5" creationId="{1E2000D7-2D6B-4812-A7EC-DCA4D5B80493}"/>
          </ac:spMkLst>
        </pc:spChg>
        <pc:picChg chg="add mod ord">
          <ac:chgData name="C C" userId="58c016da926720ee" providerId="LiveId" clId="{ADED1403-7374-426A-86E9-4CCF06C4718F}" dt="2021-05-05T08:34:18.326" v="2238" actId="167"/>
          <ac:picMkLst>
            <pc:docMk/>
            <pc:sldMk cId="1639407339" sldId="279"/>
            <ac:picMk id="7" creationId="{F5CB51EB-3938-409A-A8F2-483485C4B802}"/>
          </ac:picMkLst>
        </pc:picChg>
        <pc:picChg chg="add del mod">
          <ac:chgData name="C C" userId="58c016da926720ee" providerId="LiveId" clId="{ADED1403-7374-426A-86E9-4CCF06C4718F}" dt="2021-05-05T08:30:26.209" v="2203" actId="478"/>
          <ac:picMkLst>
            <pc:docMk/>
            <pc:sldMk cId="1639407339" sldId="279"/>
            <ac:picMk id="2050" creationId="{879FF91E-CABC-4E20-83A4-7148E2B221A9}"/>
          </ac:picMkLst>
        </pc:picChg>
        <pc:picChg chg="add del mod">
          <ac:chgData name="C C" userId="58c016da926720ee" providerId="LiveId" clId="{ADED1403-7374-426A-86E9-4CCF06C4718F}" dt="2021-05-05T08:31:58.713" v="2210" actId="478"/>
          <ac:picMkLst>
            <pc:docMk/>
            <pc:sldMk cId="1639407339" sldId="279"/>
            <ac:picMk id="2052" creationId="{48CEB477-AB2C-4612-A03C-16B76D23AB89}"/>
          </ac:picMkLst>
        </pc:picChg>
        <pc:picChg chg="add mod">
          <ac:chgData name="C C" userId="58c016da926720ee" providerId="LiveId" clId="{ADED1403-7374-426A-86E9-4CCF06C4718F}" dt="2021-05-05T08:32:29.286" v="2213" actId="1076"/>
          <ac:picMkLst>
            <pc:docMk/>
            <pc:sldMk cId="1639407339" sldId="279"/>
            <ac:picMk id="2054" creationId="{E194D46A-608C-4F5D-8A91-A129A43FF4F2}"/>
          </ac:picMkLst>
        </pc:picChg>
      </pc:sldChg>
      <pc:sldChg chg="delSp modSp add del mod ord">
        <pc:chgData name="C C" userId="58c016da926720ee" providerId="LiveId" clId="{ADED1403-7374-426A-86E9-4CCF06C4718F}" dt="2021-05-05T08:44:44.041" v="2272" actId="47"/>
        <pc:sldMkLst>
          <pc:docMk/>
          <pc:sldMk cId="640570766" sldId="280"/>
        </pc:sldMkLst>
        <pc:spChg chg="mod">
          <ac:chgData name="C C" userId="58c016da926720ee" providerId="LiveId" clId="{ADED1403-7374-426A-86E9-4CCF06C4718F}" dt="2021-05-05T08:37:40.044" v="2255" actId="20577"/>
          <ac:spMkLst>
            <pc:docMk/>
            <pc:sldMk cId="640570766" sldId="280"/>
            <ac:spMk id="2" creationId="{15942214-3773-4279-9FD8-DDC0FCC6E0AE}"/>
          </ac:spMkLst>
        </pc:spChg>
        <pc:picChg chg="del">
          <ac:chgData name="C C" userId="58c016da926720ee" providerId="LiveId" clId="{ADED1403-7374-426A-86E9-4CCF06C4718F}" dt="2021-05-05T08:37:18.309" v="2242" actId="478"/>
          <ac:picMkLst>
            <pc:docMk/>
            <pc:sldMk cId="640570766" sldId="280"/>
            <ac:picMk id="7" creationId="{F5CB51EB-3938-409A-A8F2-483485C4B802}"/>
          </ac:picMkLst>
        </pc:picChg>
        <pc:picChg chg="del">
          <ac:chgData name="C C" userId="58c016da926720ee" providerId="LiveId" clId="{ADED1403-7374-426A-86E9-4CCF06C4718F}" dt="2021-05-05T08:37:20.357" v="2243" actId="478"/>
          <ac:picMkLst>
            <pc:docMk/>
            <pc:sldMk cId="640570766" sldId="280"/>
            <ac:picMk id="2054" creationId="{E194D46A-608C-4F5D-8A91-A129A43FF4F2}"/>
          </ac:picMkLst>
        </pc:picChg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1618184174" sldId="280"/>
        </pc:sldMkLst>
      </pc:sldChg>
      <pc:sldChg chg="del">
        <pc:chgData name="C C" userId="58c016da926720ee" providerId="LiveId" clId="{ADED1403-7374-426A-86E9-4CCF06C4718F}" dt="2021-05-05T07:30:49.551" v="7" actId="47"/>
        <pc:sldMkLst>
          <pc:docMk/>
          <pc:sldMk cId="2715604998" sldId="281"/>
        </pc:sldMkLst>
      </pc:sldChg>
      <pc:sldChg chg="addSp delSp modSp add mod modAnim">
        <pc:chgData name="C C" userId="58c016da926720ee" providerId="LiveId" clId="{ADED1403-7374-426A-86E9-4CCF06C4718F}" dt="2021-05-05T08:48:01.132" v="2282" actId="1076"/>
        <pc:sldMkLst>
          <pc:docMk/>
          <pc:sldMk cId="3345767106" sldId="281"/>
        </pc:sldMkLst>
        <pc:spChg chg="mod">
          <ac:chgData name="C C" userId="58c016da926720ee" providerId="LiveId" clId="{ADED1403-7374-426A-86E9-4CCF06C4718F}" dt="2021-05-05T08:46:39.827" v="2278" actId="20577"/>
          <ac:spMkLst>
            <pc:docMk/>
            <pc:sldMk cId="3345767106" sldId="281"/>
            <ac:spMk id="2" creationId="{15942214-3773-4279-9FD8-DDC0FCC6E0AE}"/>
          </ac:spMkLst>
        </pc:spChg>
        <pc:spChg chg="del">
          <ac:chgData name="C C" userId="58c016da926720ee" providerId="LiveId" clId="{ADED1403-7374-426A-86E9-4CCF06C4718F}" dt="2021-05-05T08:43:11.503" v="2267" actId="478"/>
          <ac:spMkLst>
            <pc:docMk/>
            <pc:sldMk cId="3345767106" sldId="281"/>
            <ac:spMk id="4" creationId="{BE8D102E-ECFD-4C63-86E5-94D729F51AA2}"/>
          </ac:spMkLst>
        </pc:spChg>
        <pc:spChg chg="del">
          <ac:chgData name="C C" userId="58c016da926720ee" providerId="LiveId" clId="{ADED1403-7374-426A-86E9-4CCF06C4718F}" dt="2021-05-05T08:43:11.503" v="2267" actId="478"/>
          <ac:spMkLst>
            <pc:docMk/>
            <pc:sldMk cId="3345767106" sldId="281"/>
            <ac:spMk id="5" creationId="{1E2000D7-2D6B-4812-A7EC-DCA4D5B80493}"/>
          </ac:spMkLst>
        </pc:spChg>
        <pc:picChg chg="add mod">
          <ac:chgData name="C C" userId="58c016da926720ee" providerId="LiveId" clId="{ADED1403-7374-426A-86E9-4CCF06C4718F}" dt="2021-05-05T08:46:42.171" v="2279" actId="14100"/>
          <ac:picMkLst>
            <pc:docMk/>
            <pc:sldMk cId="3345767106" sldId="281"/>
            <ac:picMk id="6" creationId="{C213EE6C-0AB8-49F9-B941-D012C29A5D3A}"/>
          </ac:picMkLst>
        </pc:picChg>
        <pc:picChg chg="del">
          <ac:chgData name="C C" userId="58c016da926720ee" providerId="LiveId" clId="{ADED1403-7374-426A-86E9-4CCF06C4718F}" dt="2021-05-05T08:43:10.357" v="2266" actId="478"/>
          <ac:picMkLst>
            <pc:docMk/>
            <pc:sldMk cId="3345767106" sldId="281"/>
            <ac:picMk id="7" creationId="{F5CB51EB-3938-409A-A8F2-483485C4B802}"/>
          </ac:picMkLst>
        </pc:picChg>
        <pc:picChg chg="add mod">
          <ac:chgData name="C C" userId="58c016da926720ee" providerId="LiveId" clId="{ADED1403-7374-426A-86E9-4CCF06C4718F}" dt="2021-05-05T08:48:01.132" v="2282" actId="1076"/>
          <ac:picMkLst>
            <pc:docMk/>
            <pc:sldMk cId="3345767106" sldId="281"/>
            <ac:picMk id="9" creationId="{14763E7B-A72E-464D-AD80-9AE70F13E231}"/>
          </ac:picMkLst>
        </pc:picChg>
        <pc:picChg chg="del">
          <ac:chgData name="C C" userId="58c016da926720ee" providerId="LiveId" clId="{ADED1403-7374-426A-86E9-4CCF06C4718F}" dt="2021-05-05T08:43:11.503" v="2267" actId="478"/>
          <ac:picMkLst>
            <pc:docMk/>
            <pc:sldMk cId="3345767106" sldId="281"/>
            <ac:picMk id="2054" creationId="{E194D46A-608C-4F5D-8A91-A129A43FF4F2}"/>
          </ac:picMkLst>
        </pc:picChg>
      </pc:sldChg>
      <pc:sldChg chg="addSp delSp modSp new mod modClrScheme chgLayout">
        <pc:chgData name="C C" userId="58c016da926720ee" providerId="LiveId" clId="{ADED1403-7374-426A-86E9-4CCF06C4718F}" dt="2021-05-05T11:26:40.172" v="3463" actId="313"/>
        <pc:sldMkLst>
          <pc:docMk/>
          <pc:sldMk cId="3598661300" sldId="282"/>
        </pc:sldMkLst>
        <pc:spChg chg="mod ord">
          <ac:chgData name="C C" userId="58c016da926720ee" providerId="LiveId" clId="{ADED1403-7374-426A-86E9-4CCF06C4718F}" dt="2021-05-05T11:26:40.172" v="3463" actId="313"/>
          <ac:spMkLst>
            <pc:docMk/>
            <pc:sldMk cId="3598661300" sldId="282"/>
            <ac:spMk id="2" creationId="{19D60844-D5CE-496D-88A7-F6CB0A902E5B}"/>
          </ac:spMkLst>
        </pc:spChg>
        <pc:spChg chg="del mod ord">
          <ac:chgData name="C C" userId="58c016da926720ee" providerId="LiveId" clId="{ADED1403-7374-426A-86E9-4CCF06C4718F}" dt="2021-05-05T09:43:33.959" v="2511" actId="700"/>
          <ac:spMkLst>
            <pc:docMk/>
            <pc:sldMk cId="3598661300" sldId="282"/>
            <ac:spMk id="3" creationId="{E7FAE6B2-8595-4FD4-990B-EDC7E75DFE7D}"/>
          </ac:spMkLst>
        </pc:spChg>
        <pc:spChg chg="del">
          <ac:chgData name="C C" userId="58c016da926720ee" providerId="LiveId" clId="{ADED1403-7374-426A-86E9-4CCF06C4718F}" dt="2021-05-05T09:43:33.959" v="2511" actId="700"/>
          <ac:spMkLst>
            <pc:docMk/>
            <pc:sldMk cId="3598661300" sldId="282"/>
            <ac:spMk id="4" creationId="{F7ABE525-E9AA-4C3E-9AE5-2722A624C7DE}"/>
          </ac:spMkLst>
        </pc:spChg>
        <pc:spChg chg="add mod ord">
          <ac:chgData name="C C" userId="58c016da926720ee" providerId="LiveId" clId="{ADED1403-7374-426A-86E9-4CCF06C4718F}" dt="2021-05-05T11:18:02.324" v="3238" actId="20577"/>
          <ac:spMkLst>
            <pc:docMk/>
            <pc:sldMk cId="3598661300" sldId="282"/>
            <ac:spMk id="5" creationId="{2B29F1DD-E98E-4C46-B2C1-CFDC179A2161}"/>
          </ac:spMkLst>
        </pc:spChg>
      </pc:sldChg>
      <pc:sldChg chg="new del">
        <pc:chgData name="C C" userId="58c016da926720ee" providerId="LiveId" clId="{ADED1403-7374-426A-86E9-4CCF06C4718F}" dt="2021-05-05T08:48:04.388" v="2284" actId="47"/>
        <pc:sldMkLst>
          <pc:docMk/>
          <pc:sldMk cId="3865688317" sldId="282"/>
        </pc:sldMkLst>
      </pc:sldChg>
      <pc:sldChg chg="addSp delSp modSp new mod modClrScheme chgLayout">
        <pc:chgData name="C C" userId="58c016da926720ee" providerId="LiveId" clId="{ADED1403-7374-426A-86E9-4CCF06C4718F}" dt="2021-05-05T11:29:02.975" v="3666" actId="6549"/>
        <pc:sldMkLst>
          <pc:docMk/>
          <pc:sldMk cId="2203957293" sldId="283"/>
        </pc:sldMkLst>
        <pc:spChg chg="mod ord">
          <ac:chgData name="C C" userId="58c016da926720ee" providerId="LiveId" clId="{ADED1403-7374-426A-86E9-4CCF06C4718F}" dt="2021-05-05T11:26:55.693" v="3492" actId="700"/>
          <ac:spMkLst>
            <pc:docMk/>
            <pc:sldMk cId="2203957293" sldId="283"/>
            <ac:spMk id="2" creationId="{58293038-7A8E-4A35-97F5-564366259961}"/>
          </ac:spMkLst>
        </pc:spChg>
        <pc:spChg chg="del mod ord">
          <ac:chgData name="C C" userId="58c016da926720ee" providerId="LiveId" clId="{ADED1403-7374-426A-86E9-4CCF06C4718F}" dt="2021-05-05T11:26:55.693" v="3492" actId="700"/>
          <ac:spMkLst>
            <pc:docMk/>
            <pc:sldMk cId="2203957293" sldId="283"/>
            <ac:spMk id="3" creationId="{B320A2A3-FE75-4103-8448-38F8992CA4D8}"/>
          </ac:spMkLst>
        </pc:spChg>
        <pc:spChg chg="del">
          <ac:chgData name="C C" userId="58c016da926720ee" providerId="LiveId" clId="{ADED1403-7374-426A-86E9-4CCF06C4718F}" dt="2021-05-05T11:26:55.693" v="3492" actId="700"/>
          <ac:spMkLst>
            <pc:docMk/>
            <pc:sldMk cId="2203957293" sldId="283"/>
            <ac:spMk id="4" creationId="{C8F1A1D6-F969-4543-AE00-2D78F59F0A5E}"/>
          </ac:spMkLst>
        </pc:spChg>
        <pc:spChg chg="add mod ord">
          <ac:chgData name="C C" userId="58c016da926720ee" providerId="LiveId" clId="{ADED1403-7374-426A-86E9-4CCF06C4718F}" dt="2021-05-05T11:29:02.975" v="3666" actId="6549"/>
          <ac:spMkLst>
            <pc:docMk/>
            <pc:sldMk cId="2203957293" sldId="283"/>
            <ac:spMk id="5" creationId="{AAA62B3E-5C4E-40D4-8C65-C925F3E045E8}"/>
          </ac:spMkLst>
        </pc:spChg>
      </pc:sldChg>
      <pc:sldChg chg="addSp delSp modSp add mod chgLayout">
        <pc:chgData name="C C" userId="58c016da926720ee" providerId="LiveId" clId="{ADED1403-7374-426A-86E9-4CCF06C4718F}" dt="2021-05-05T11:34:49.942" v="4139" actId="313"/>
        <pc:sldMkLst>
          <pc:docMk/>
          <pc:sldMk cId="3746612454" sldId="284"/>
        </pc:sldMkLst>
        <pc:spChg chg="mod ord">
          <ac:chgData name="C C" userId="58c016da926720ee" providerId="LiveId" clId="{ADED1403-7374-426A-86E9-4CCF06C4718F}" dt="2021-05-05T11:30:27.180" v="3719" actId="113"/>
          <ac:spMkLst>
            <pc:docMk/>
            <pc:sldMk cId="3746612454" sldId="284"/>
            <ac:spMk id="2" creationId="{2DF80798-CB8D-4689-B832-151139E847E7}"/>
          </ac:spMkLst>
        </pc:spChg>
        <pc:spChg chg="add del mod">
          <ac:chgData name="C C" userId="58c016da926720ee" providerId="LiveId" clId="{ADED1403-7374-426A-86E9-4CCF06C4718F}" dt="2021-05-05T11:30:20.561" v="3717" actId="700"/>
          <ac:spMkLst>
            <pc:docMk/>
            <pc:sldMk cId="3746612454" sldId="284"/>
            <ac:spMk id="3" creationId="{5076F67E-AF94-4536-BD5A-7D7C6C6AA21C}"/>
          </ac:spMkLst>
        </pc:spChg>
        <pc:spChg chg="add mod ord">
          <ac:chgData name="C C" userId="58c016da926720ee" providerId="LiveId" clId="{ADED1403-7374-426A-86E9-4CCF06C4718F}" dt="2021-05-05T11:34:49.942" v="4139" actId="313"/>
          <ac:spMkLst>
            <pc:docMk/>
            <pc:sldMk cId="3746612454" sldId="284"/>
            <ac:spMk id="4" creationId="{DDB87FFB-50AC-43DE-8E7D-2F3EC5CF02E8}"/>
          </ac:spMkLst>
        </pc:spChg>
        <pc:spChg chg="add del mod ord">
          <ac:chgData name="C C" userId="58c016da926720ee" providerId="LiveId" clId="{ADED1403-7374-426A-86E9-4CCF06C4718F}" dt="2021-05-05T11:30:24.192" v="3718"/>
          <ac:spMkLst>
            <pc:docMk/>
            <pc:sldMk cId="3746612454" sldId="284"/>
            <ac:spMk id="5" creationId="{7AE8FF09-3DCC-4550-8031-09EB8BB2FBEE}"/>
          </ac:spMkLst>
        </pc:spChg>
        <pc:picChg chg="add mod">
          <ac:chgData name="C C" userId="58c016da926720ee" providerId="LiveId" clId="{ADED1403-7374-426A-86E9-4CCF06C4718F}" dt="2021-05-05T11:34:48.357" v="4138" actId="1076"/>
          <ac:picMkLst>
            <pc:docMk/>
            <pc:sldMk cId="3746612454" sldId="284"/>
            <ac:picMk id="8" creationId="{D8861F39-7ABA-467F-A085-E69305F58CB1}"/>
          </ac:picMkLst>
        </pc:picChg>
        <pc:picChg chg="del">
          <ac:chgData name="C C" userId="58c016da926720ee" providerId="LiveId" clId="{ADED1403-7374-426A-86E9-4CCF06C4718F}" dt="2021-05-05T11:30:11.402" v="3715" actId="478"/>
          <ac:picMkLst>
            <pc:docMk/>
            <pc:sldMk cId="3746612454" sldId="284"/>
            <ac:picMk id="7170" creationId="{508405BD-355F-4AC2-B84D-AEF6653F0638}"/>
          </ac:picMkLst>
        </pc:picChg>
        <pc:picChg chg="del">
          <ac:chgData name="C C" userId="58c016da926720ee" providerId="LiveId" clId="{ADED1403-7374-426A-86E9-4CCF06C4718F}" dt="2021-05-05T11:30:15.893" v="3716" actId="478"/>
          <ac:picMkLst>
            <pc:docMk/>
            <pc:sldMk cId="3746612454" sldId="284"/>
            <ac:picMk id="7172" creationId="{E98AEF24-8C97-425F-805B-E45D868FEA35}"/>
          </ac:picMkLst>
        </pc:picChg>
      </pc:sldChg>
      <pc:sldChg chg="addSp delSp modSp add mod ord modNotesTx">
        <pc:chgData name="C C" userId="58c016da926720ee" providerId="LiveId" clId="{ADED1403-7374-426A-86E9-4CCF06C4718F}" dt="2021-05-06T07:42:25.855" v="4596" actId="20578"/>
        <pc:sldMkLst>
          <pc:docMk/>
          <pc:sldMk cId="738425410" sldId="285"/>
        </pc:sldMkLst>
        <pc:spChg chg="mod">
          <ac:chgData name="C C" userId="58c016da926720ee" providerId="LiveId" clId="{ADED1403-7374-426A-86E9-4CCF06C4718F}" dt="2021-05-05T11:46:32.363" v="4163" actId="113"/>
          <ac:spMkLst>
            <pc:docMk/>
            <pc:sldMk cId="738425410" sldId="285"/>
            <ac:spMk id="2" creationId="{2DF80798-CB8D-4689-B832-151139E847E7}"/>
          </ac:spMkLst>
        </pc:spChg>
        <pc:spChg chg="add del mod">
          <ac:chgData name="C C" userId="58c016da926720ee" providerId="LiveId" clId="{ADED1403-7374-426A-86E9-4CCF06C4718F}" dt="2021-05-05T11:46:37.189" v="4165"/>
          <ac:spMkLst>
            <pc:docMk/>
            <pc:sldMk cId="738425410" sldId="285"/>
            <ac:spMk id="3" creationId="{A697AA66-2D33-4AF4-B9EE-AC6BE905C095}"/>
          </ac:spMkLst>
        </pc:spChg>
        <pc:spChg chg="mod">
          <ac:chgData name="C C" userId="58c016da926720ee" providerId="LiveId" clId="{ADED1403-7374-426A-86E9-4CCF06C4718F}" dt="2021-05-05T11:52:01.491" v="4589" actId="313"/>
          <ac:spMkLst>
            <pc:docMk/>
            <pc:sldMk cId="738425410" sldId="285"/>
            <ac:spMk id="4" creationId="{DDB87FFB-50AC-43DE-8E7D-2F3EC5CF02E8}"/>
          </ac:spMkLst>
        </pc:spChg>
        <pc:spChg chg="add del mod">
          <ac:chgData name="C C" userId="58c016da926720ee" providerId="LiveId" clId="{ADED1403-7374-426A-86E9-4CCF06C4718F}" dt="2021-05-05T11:49:14.832" v="4276" actId="22"/>
          <ac:spMkLst>
            <pc:docMk/>
            <pc:sldMk cId="738425410" sldId="285"/>
            <ac:spMk id="5" creationId="{0D75D3C6-14D9-49C5-A022-2A1906D649D5}"/>
          </ac:spMkLst>
        </pc:spChg>
        <pc:picChg chg="add del mod">
          <ac:chgData name="C C" userId="58c016da926720ee" providerId="LiveId" clId="{ADED1403-7374-426A-86E9-4CCF06C4718F}" dt="2021-05-05T11:48:21.173" v="4275" actId="478"/>
          <ac:picMkLst>
            <pc:docMk/>
            <pc:sldMk cId="738425410" sldId="285"/>
            <ac:picMk id="6" creationId="{C686501D-19F2-476B-A76A-C2BB1D517657}"/>
          </ac:picMkLst>
        </pc:picChg>
        <pc:picChg chg="del">
          <ac:chgData name="C C" userId="58c016da926720ee" providerId="LiveId" clId="{ADED1403-7374-426A-86E9-4CCF06C4718F}" dt="2021-05-05T11:46:33.928" v="4164" actId="478"/>
          <ac:picMkLst>
            <pc:docMk/>
            <pc:sldMk cId="738425410" sldId="285"/>
            <ac:picMk id="8" creationId="{D8861F39-7ABA-467F-A085-E69305F58CB1}"/>
          </ac:picMkLst>
        </pc:picChg>
        <pc:picChg chg="add mod ord">
          <ac:chgData name="C C" userId="58c016da926720ee" providerId="LiveId" clId="{ADED1403-7374-426A-86E9-4CCF06C4718F}" dt="2021-05-05T11:49:25.394" v="4280" actId="1076"/>
          <ac:picMkLst>
            <pc:docMk/>
            <pc:sldMk cId="738425410" sldId="285"/>
            <ac:picMk id="9" creationId="{0F425E5E-0D20-4BA4-8F8F-E9E6924F2F59}"/>
          </ac:picMkLst>
        </pc:picChg>
      </pc:sldChg>
      <pc:sldChg chg="addSp delSp modSp new mod modAnim">
        <pc:chgData name="C C" userId="58c016da926720ee" providerId="LiveId" clId="{ADED1403-7374-426A-86E9-4CCF06C4718F}" dt="2021-05-06T07:57:49.570" v="4735" actId="20577"/>
        <pc:sldMkLst>
          <pc:docMk/>
          <pc:sldMk cId="2760812710" sldId="286"/>
        </pc:sldMkLst>
        <pc:spChg chg="mod">
          <ac:chgData name="C C" userId="58c016da926720ee" providerId="LiveId" clId="{ADED1403-7374-426A-86E9-4CCF06C4718F}" dt="2021-05-06T07:57:49.570" v="4735" actId="20577"/>
          <ac:spMkLst>
            <pc:docMk/>
            <pc:sldMk cId="2760812710" sldId="286"/>
            <ac:spMk id="2" creationId="{FCAA1B1E-2D29-4391-BC3D-5FE1897998A0}"/>
          </ac:spMkLst>
        </pc:spChg>
        <pc:spChg chg="del">
          <ac:chgData name="C C" userId="58c016da926720ee" providerId="LiveId" clId="{ADED1403-7374-426A-86E9-4CCF06C4718F}" dt="2021-05-06T07:45:21.855" v="4634"/>
          <ac:spMkLst>
            <pc:docMk/>
            <pc:sldMk cId="2760812710" sldId="286"/>
            <ac:spMk id="4" creationId="{C93071BE-4C07-4132-A1FD-3525EBABB5C5}"/>
          </ac:spMkLst>
        </pc:spChg>
        <pc:picChg chg="add del mod">
          <ac:chgData name="C C" userId="58c016da926720ee" providerId="LiveId" clId="{ADED1403-7374-426A-86E9-4CCF06C4718F}" dt="2021-05-06T07:45:21.153" v="4633" actId="21"/>
          <ac:picMkLst>
            <pc:docMk/>
            <pc:sldMk cId="2760812710" sldId="286"/>
            <ac:picMk id="6" creationId="{DC987FA7-A6AF-469A-95C5-AF115E7AB864}"/>
          </ac:picMkLst>
        </pc:picChg>
        <pc:picChg chg="add mod">
          <ac:chgData name="C C" userId="58c016da926720ee" providerId="LiveId" clId="{ADED1403-7374-426A-86E9-4CCF06C4718F}" dt="2021-05-06T07:45:21.855" v="4634"/>
          <ac:picMkLst>
            <pc:docMk/>
            <pc:sldMk cId="2760812710" sldId="286"/>
            <ac:picMk id="7" creationId="{C5F7450E-0C15-48CA-977B-EF54104AC563}"/>
          </ac:picMkLst>
        </pc:picChg>
        <pc:picChg chg="add mod">
          <ac:chgData name="C C" userId="58c016da926720ee" providerId="LiveId" clId="{ADED1403-7374-426A-86E9-4CCF06C4718F}" dt="2021-05-06T07:57:38.719" v="4706" actId="1076"/>
          <ac:picMkLst>
            <pc:docMk/>
            <pc:sldMk cId="2760812710" sldId="286"/>
            <ac:picMk id="9" creationId="{76011A21-51EF-4EED-AB60-305CD36DD77A}"/>
          </ac:picMkLst>
        </pc:picChg>
      </pc:sldChg>
      <pc:sldChg chg="addSp delSp modSp new mod ord modClrScheme chgLayout">
        <pc:chgData name="C C" userId="58c016da926720ee" providerId="LiveId" clId="{ADED1403-7374-426A-86E9-4CCF06C4718F}" dt="2021-05-06T07:53:06.250" v="4700" actId="20577"/>
        <pc:sldMkLst>
          <pc:docMk/>
          <pc:sldMk cId="2728099456" sldId="287"/>
        </pc:sldMkLst>
        <pc:spChg chg="del mod ord">
          <ac:chgData name="C C" userId="58c016da926720ee" providerId="LiveId" clId="{ADED1403-7374-426A-86E9-4CCF06C4718F}" dt="2021-05-06T07:50:49.599" v="4659" actId="700"/>
          <ac:spMkLst>
            <pc:docMk/>
            <pc:sldMk cId="2728099456" sldId="287"/>
            <ac:spMk id="2" creationId="{4248933E-8639-43BA-8131-37B7E240DF1C}"/>
          </ac:spMkLst>
        </pc:spChg>
        <pc:spChg chg="del mod ord">
          <ac:chgData name="C C" userId="58c016da926720ee" providerId="LiveId" clId="{ADED1403-7374-426A-86E9-4CCF06C4718F}" dt="2021-05-06T07:50:49.599" v="4659" actId="700"/>
          <ac:spMkLst>
            <pc:docMk/>
            <pc:sldMk cId="2728099456" sldId="287"/>
            <ac:spMk id="3" creationId="{71403591-4D8F-48E2-B6BF-C13E157E8504}"/>
          </ac:spMkLst>
        </pc:spChg>
        <pc:spChg chg="del">
          <ac:chgData name="C C" userId="58c016da926720ee" providerId="LiveId" clId="{ADED1403-7374-426A-86E9-4CCF06C4718F}" dt="2021-05-06T07:50:49.599" v="4659" actId="700"/>
          <ac:spMkLst>
            <pc:docMk/>
            <pc:sldMk cId="2728099456" sldId="287"/>
            <ac:spMk id="4" creationId="{E748AC9E-D42F-4C81-9AD1-171A8D7DB0EB}"/>
          </ac:spMkLst>
        </pc:spChg>
        <pc:spChg chg="add mod ord">
          <ac:chgData name="C C" userId="58c016da926720ee" providerId="LiveId" clId="{ADED1403-7374-426A-86E9-4CCF06C4718F}" dt="2021-05-06T07:53:06.250" v="4700" actId="20577"/>
          <ac:spMkLst>
            <pc:docMk/>
            <pc:sldMk cId="2728099456" sldId="287"/>
            <ac:spMk id="6" creationId="{DCE6CDE6-6C11-40B9-854C-2FD1B99A7BB9}"/>
          </ac:spMkLst>
        </pc:spChg>
        <pc:spChg chg="add mod ord">
          <ac:chgData name="C C" userId="58c016da926720ee" providerId="LiveId" clId="{ADED1403-7374-426A-86E9-4CCF06C4718F}" dt="2021-05-06T07:50:49.599" v="4659" actId="700"/>
          <ac:spMkLst>
            <pc:docMk/>
            <pc:sldMk cId="2728099456" sldId="287"/>
            <ac:spMk id="7" creationId="{EDE6ED5F-6A7B-4FC5-8A36-282209539319}"/>
          </ac:spMkLst>
        </pc:spChg>
        <pc:picChg chg="add mod">
          <ac:chgData name="C C" userId="58c016da926720ee" providerId="LiveId" clId="{ADED1403-7374-426A-86E9-4CCF06C4718F}" dt="2021-05-06T07:51:51.125" v="4677" actId="1076"/>
          <ac:picMkLst>
            <pc:docMk/>
            <pc:sldMk cId="2728099456" sldId="287"/>
            <ac:picMk id="5" creationId="{88ECDA3A-C745-4158-8BAA-B859A8A4A432}"/>
          </ac:picMkLst>
        </pc:picChg>
      </pc:sldChg>
      <pc:sldChg chg="modSp add mod">
        <pc:chgData name="C C" userId="58c016da926720ee" providerId="LiveId" clId="{ADED1403-7374-426A-86E9-4CCF06C4718F}" dt="2021-05-06T11:46:58.882" v="5780" actId="20577"/>
        <pc:sldMkLst>
          <pc:docMk/>
          <pc:sldMk cId="1390729152" sldId="288"/>
        </pc:sldMkLst>
        <pc:spChg chg="mod">
          <ac:chgData name="C C" userId="58c016da926720ee" providerId="LiveId" clId="{ADED1403-7374-426A-86E9-4CCF06C4718F}" dt="2021-05-06T11:45:18.307" v="5467" actId="20577"/>
          <ac:spMkLst>
            <pc:docMk/>
            <pc:sldMk cId="1390729152" sldId="288"/>
            <ac:spMk id="2" creationId="{58293038-7A8E-4A35-97F5-564366259961}"/>
          </ac:spMkLst>
        </pc:spChg>
        <pc:spChg chg="mod">
          <ac:chgData name="C C" userId="58c016da926720ee" providerId="LiveId" clId="{ADED1403-7374-426A-86E9-4CCF06C4718F}" dt="2021-05-06T11:46:58.882" v="5780" actId="20577"/>
          <ac:spMkLst>
            <pc:docMk/>
            <pc:sldMk cId="1390729152" sldId="288"/>
            <ac:spMk id="5" creationId="{AAA62B3E-5C4E-40D4-8C65-C925F3E045E8}"/>
          </ac:spMkLst>
        </pc:spChg>
      </pc:sldChg>
      <pc:sldChg chg="addSp modSp add mod">
        <pc:chgData name="C C" userId="58c016da926720ee" providerId="LiveId" clId="{ADED1403-7374-426A-86E9-4CCF06C4718F}" dt="2021-05-06T11:54:58.430" v="5867" actId="6549"/>
        <pc:sldMkLst>
          <pc:docMk/>
          <pc:sldMk cId="2752614944" sldId="429"/>
        </pc:sldMkLst>
        <pc:spChg chg="mod">
          <ac:chgData name="C C" userId="58c016da926720ee" providerId="LiveId" clId="{ADED1403-7374-426A-86E9-4CCF06C4718F}" dt="2021-05-06T11:54:58.430" v="5867" actId="6549"/>
          <ac:spMkLst>
            <pc:docMk/>
            <pc:sldMk cId="2752614944" sldId="429"/>
            <ac:spMk id="8" creationId="{06E593B4-A149-4F3A-B460-AFC438C2C33A}"/>
          </ac:spMkLst>
        </pc:spChg>
        <pc:picChg chg="add mod">
          <ac:chgData name="C C" userId="58c016da926720ee" providerId="LiveId" clId="{ADED1403-7374-426A-86E9-4CCF06C4718F}" dt="2021-05-06T11:54:05.983" v="5798" actId="1076"/>
          <ac:picMkLst>
            <pc:docMk/>
            <pc:sldMk cId="2752614944" sldId="429"/>
            <ac:picMk id="5" creationId="{6BF4B575-4A78-4E45-AF41-E908DB4D936D}"/>
          </ac:picMkLst>
        </pc:picChg>
        <pc:picChg chg="mod">
          <ac:chgData name="C C" userId="58c016da926720ee" providerId="LiveId" clId="{ADED1403-7374-426A-86E9-4CCF06C4718F}" dt="2021-05-06T11:54:04.557" v="5797" actId="1076"/>
          <ac:picMkLst>
            <pc:docMk/>
            <pc:sldMk cId="2752614944" sldId="429"/>
            <ac:picMk id="10244" creationId="{E59778D3-CAA1-4120-9FB6-E187C28023AC}"/>
          </ac:picMkLst>
        </pc:picChg>
      </pc:sldChg>
      <pc:sldChg chg="addSp delSp modSp new mod ord modClrScheme chgLayout">
        <pc:chgData name="C C" userId="58c016da926720ee" providerId="LiveId" clId="{ADED1403-7374-426A-86E9-4CCF06C4718F}" dt="2021-05-09T10:01:08.137" v="5888"/>
        <pc:sldMkLst>
          <pc:docMk/>
          <pc:sldMk cId="1056931581" sldId="430"/>
        </pc:sldMkLst>
        <pc:spChg chg="del mod ord">
          <ac:chgData name="C C" userId="58c016da926720ee" providerId="LiveId" clId="{ADED1403-7374-426A-86E9-4CCF06C4718F}" dt="2021-05-09T09:26:27.017" v="5878" actId="700"/>
          <ac:spMkLst>
            <pc:docMk/>
            <pc:sldMk cId="1056931581" sldId="430"/>
            <ac:spMk id="2" creationId="{0A6ECAAD-9C21-4DEA-96B0-B5E234198FC5}"/>
          </ac:spMkLst>
        </pc:spChg>
        <pc:spChg chg="del mod ord">
          <ac:chgData name="C C" userId="58c016da926720ee" providerId="LiveId" clId="{ADED1403-7374-426A-86E9-4CCF06C4718F}" dt="2021-05-09T09:26:27.017" v="5878" actId="700"/>
          <ac:spMkLst>
            <pc:docMk/>
            <pc:sldMk cId="1056931581" sldId="430"/>
            <ac:spMk id="3" creationId="{6F69571C-7377-441C-8E71-C5ED811F92D1}"/>
          </ac:spMkLst>
        </pc:spChg>
        <pc:spChg chg="del">
          <ac:chgData name="C C" userId="58c016da926720ee" providerId="LiveId" clId="{ADED1403-7374-426A-86E9-4CCF06C4718F}" dt="2021-05-09T09:26:27.017" v="5878" actId="700"/>
          <ac:spMkLst>
            <pc:docMk/>
            <pc:sldMk cId="1056931581" sldId="430"/>
            <ac:spMk id="4" creationId="{83289093-37FA-4A25-8371-8569E3F9B225}"/>
          </ac:spMkLst>
        </pc:spChg>
        <pc:spChg chg="add mod ord">
          <ac:chgData name="C C" userId="58c016da926720ee" providerId="LiveId" clId="{ADED1403-7374-426A-86E9-4CCF06C4718F}" dt="2021-05-09T09:26:27.017" v="5878" actId="700"/>
          <ac:spMkLst>
            <pc:docMk/>
            <pc:sldMk cId="1056931581" sldId="430"/>
            <ac:spMk id="5" creationId="{6A483A7E-753B-41F8-A55F-03576D788D8E}"/>
          </ac:spMkLst>
        </pc:spChg>
        <pc:spChg chg="add mod ord">
          <ac:chgData name="C C" userId="58c016da926720ee" providerId="LiveId" clId="{ADED1403-7374-426A-86E9-4CCF06C4718F}" dt="2021-05-09T09:26:27.017" v="5878" actId="700"/>
          <ac:spMkLst>
            <pc:docMk/>
            <pc:sldMk cId="1056931581" sldId="430"/>
            <ac:spMk id="6" creationId="{FDF81DF1-0DA9-47F3-8DAD-4A16ABA76E35}"/>
          </ac:spMkLst>
        </pc:spChg>
        <pc:picChg chg="add mod">
          <ac:chgData name="C C" userId="58c016da926720ee" providerId="LiveId" clId="{ADED1403-7374-426A-86E9-4CCF06C4718F}" dt="2021-05-09T09:26:38.385" v="5883" actId="1076"/>
          <ac:picMkLst>
            <pc:docMk/>
            <pc:sldMk cId="1056931581" sldId="430"/>
            <ac:picMk id="7" creationId="{7B5B8746-52F3-49F1-8B7C-E8BDC9B8F712}"/>
          </ac:picMkLst>
        </pc:picChg>
      </pc:sldChg>
      <pc:sldChg chg="addSp delSp modSp add del mod">
        <pc:chgData name="C C" userId="58c016da926720ee" providerId="LiveId" clId="{ADED1403-7374-426A-86E9-4CCF06C4718F}" dt="2021-05-06T11:54:10.727" v="5800" actId="47"/>
        <pc:sldMkLst>
          <pc:docMk/>
          <pc:sldMk cId="3451506310" sldId="430"/>
        </pc:sldMkLst>
        <pc:spChg chg="mod">
          <ac:chgData name="C C" userId="58c016da926720ee" providerId="LiveId" clId="{ADED1403-7374-426A-86E9-4CCF06C4718F}" dt="2021-05-06T11:54:09.234" v="5799" actId="21"/>
          <ac:spMkLst>
            <pc:docMk/>
            <pc:sldMk cId="3451506310" sldId="430"/>
            <ac:spMk id="3" creationId="{2463C289-B076-458E-8C17-AF25F83E6F45}"/>
          </ac:spMkLst>
        </pc:spChg>
        <pc:spChg chg="add mod">
          <ac:chgData name="C C" userId="58c016da926720ee" providerId="LiveId" clId="{ADED1403-7374-426A-86E9-4CCF06C4718F}" dt="2021-05-06T11:53:52.104" v="5790" actId="21"/>
          <ac:spMkLst>
            <pc:docMk/>
            <pc:sldMk cId="3451506310" sldId="430"/>
            <ac:spMk id="4" creationId="{48A50235-D5A6-42EE-9BF0-9644E7B7D9C5}"/>
          </ac:spMkLst>
        </pc:spChg>
        <pc:picChg chg="del">
          <ac:chgData name="C C" userId="58c016da926720ee" providerId="LiveId" clId="{ADED1403-7374-426A-86E9-4CCF06C4718F}" dt="2021-05-06T11:53:52.104" v="5790" actId="21"/>
          <ac:picMkLst>
            <pc:docMk/>
            <pc:sldMk cId="3451506310" sldId="430"/>
            <ac:picMk id="15366" creationId="{8062B5C4-BCE9-4AC2-AFF0-982CA73ED8F2}"/>
          </ac:picMkLst>
        </pc:picChg>
      </pc:sldChg>
      <pc:sldChg chg="addSp delSp modSp add mod modClrScheme chgLayout">
        <pc:chgData name="C C" userId="58c016da926720ee" providerId="LiveId" clId="{ADED1403-7374-426A-86E9-4CCF06C4718F}" dt="2021-05-09T11:10:03.499" v="6484" actId="1076"/>
        <pc:sldMkLst>
          <pc:docMk/>
          <pc:sldMk cId="2699363452" sldId="431"/>
        </pc:sldMkLst>
        <pc:spChg chg="mod ord">
          <ac:chgData name="C C" userId="58c016da926720ee" providerId="LiveId" clId="{ADED1403-7374-426A-86E9-4CCF06C4718F}" dt="2021-05-09T10:59:25.443" v="5923" actId="700"/>
          <ac:spMkLst>
            <pc:docMk/>
            <pc:sldMk cId="2699363452" sldId="431"/>
            <ac:spMk id="2" creationId="{D0D1CB08-FF31-4BF4-B6CD-54A0B0411EC2}"/>
          </ac:spMkLst>
        </pc:spChg>
        <pc:spChg chg="add del mod ord">
          <ac:chgData name="C C" userId="58c016da926720ee" providerId="LiveId" clId="{ADED1403-7374-426A-86E9-4CCF06C4718F}" dt="2021-05-09T10:59:25.443" v="5923" actId="700"/>
          <ac:spMkLst>
            <pc:docMk/>
            <pc:sldMk cId="2699363452" sldId="431"/>
            <ac:spMk id="4" creationId="{85B5AAE2-9FF2-4845-8B91-6EFB2442756C}"/>
          </ac:spMkLst>
        </pc:spChg>
        <pc:spChg chg="add del mod">
          <ac:chgData name="C C" userId="58c016da926720ee" providerId="LiveId" clId="{ADED1403-7374-426A-86E9-4CCF06C4718F}" dt="2021-05-09T10:59:25.443" v="5923" actId="700"/>
          <ac:spMkLst>
            <pc:docMk/>
            <pc:sldMk cId="2699363452" sldId="431"/>
            <ac:spMk id="6" creationId="{FB99BF0E-62F4-46C8-A591-F2E0C28FED77}"/>
          </ac:spMkLst>
        </pc:spChg>
        <pc:spChg chg="add mod ord">
          <ac:chgData name="C C" userId="58c016da926720ee" providerId="LiveId" clId="{ADED1403-7374-426A-86E9-4CCF06C4718F}" dt="2021-05-09T10:59:25.443" v="5923" actId="700"/>
          <ac:spMkLst>
            <pc:docMk/>
            <pc:sldMk cId="2699363452" sldId="431"/>
            <ac:spMk id="8" creationId="{DE180B3B-0374-4FA1-A576-3B1C8CFDB465}"/>
          </ac:spMkLst>
        </pc:spChg>
        <pc:picChg chg="del">
          <ac:chgData name="C C" userId="58c016da926720ee" providerId="LiveId" clId="{ADED1403-7374-426A-86E9-4CCF06C4718F}" dt="2021-05-09T10:58:15.674" v="5921" actId="478"/>
          <ac:picMkLst>
            <pc:docMk/>
            <pc:sldMk cId="2699363452" sldId="431"/>
            <ac:picMk id="7" creationId="{F5C5C911-3885-458B-A22F-4D7FB42366A7}"/>
          </ac:picMkLst>
        </pc:picChg>
        <pc:picChg chg="del">
          <ac:chgData name="C C" userId="58c016da926720ee" providerId="LiveId" clId="{ADED1403-7374-426A-86E9-4CCF06C4718F}" dt="2021-05-09T10:58:16.905" v="5922" actId="478"/>
          <ac:picMkLst>
            <pc:docMk/>
            <pc:sldMk cId="2699363452" sldId="431"/>
            <ac:picMk id="9" creationId="{3AF86CEF-354D-4C23-A67B-99418349FC27}"/>
          </ac:picMkLst>
        </pc:picChg>
        <pc:picChg chg="add mod">
          <ac:chgData name="C C" userId="58c016da926720ee" providerId="LiveId" clId="{ADED1403-7374-426A-86E9-4CCF06C4718F}" dt="2021-05-09T11:10:03.499" v="6484" actId="1076"/>
          <ac:picMkLst>
            <pc:docMk/>
            <pc:sldMk cId="2699363452" sldId="431"/>
            <ac:picMk id="11" creationId="{4D822564-E21C-43FA-9BA8-1DEDB149B6D6}"/>
          </ac:picMkLst>
        </pc:picChg>
      </pc:sldChg>
      <pc:sldChg chg="modSp new del mod">
        <pc:chgData name="C C" userId="58c016da926720ee" providerId="LiveId" clId="{ADED1403-7374-426A-86E9-4CCF06C4718F}" dt="2021-05-09T10:58:09.433" v="5918" actId="47"/>
        <pc:sldMkLst>
          <pc:docMk/>
          <pc:sldMk cId="3342614345" sldId="431"/>
        </pc:sldMkLst>
        <pc:spChg chg="mod">
          <ac:chgData name="C C" userId="58c016da926720ee" providerId="LiveId" clId="{ADED1403-7374-426A-86E9-4CCF06C4718F}" dt="2021-05-09T10:58:07.121" v="5917" actId="20577"/>
          <ac:spMkLst>
            <pc:docMk/>
            <pc:sldMk cId="3342614345" sldId="431"/>
            <ac:spMk id="2" creationId="{61332DF3-BD25-4B0C-8494-FF9A9AC8C6BB}"/>
          </ac:spMkLst>
        </pc:spChg>
      </pc:sldChg>
      <pc:sldChg chg="modSp new mod">
        <pc:chgData name="C C" userId="58c016da926720ee" providerId="LiveId" clId="{ADED1403-7374-426A-86E9-4CCF06C4718F}" dt="2021-05-09T11:18:44.529" v="6963" actId="6549"/>
        <pc:sldMkLst>
          <pc:docMk/>
          <pc:sldMk cId="2009940479" sldId="432"/>
        </pc:sldMkLst>
        <pc:spChg chg="mod">
          <ac:chgData name="C C" userId="58c016da926720ee" providerId="LiveId" clId="{ADED1403-7374-426A-86E9-4CCF06C4718F}" dt="2021-05-09T10:59:50.181" v="5962" actId="5793"/>
          <ac:spMkLst>
            <pc:docMk/>
            <pc:sldMk cId="2009940479" sldId="432"/>
            <ac:spMk id="2" creationId="{51D9E505-AD67-497F-B467-DE571C37D3C7}"/>
          </ac:spMkLst>
        </pc:spChg>
        <pc:spChg chg="mod">
          <ac:chgData name="C C" userId="58c016da926720ee" providerId="LiveId" clId="{ADED1403-7374-426A-86E9-4CCF06C4718F}" dt="2021-05-09T11:18:44.529" v="6963" actId="6549"/>
          <ac:spMkLst>
            <pc:docMk/>
            <pc:sldMk cId="2009940479" sldId="432"/>
            <ac:spMk id="3" creationId="{5BE3E37D-B93F-4A87-866F-09DCD615A11D}"/>
          </ac:spMkLst>
        </pc:spChg>
      </pc:sldChg>
    </pc:docChg>
  </pc:docChgLst>
  <pc:docChgLst>
    <pc:chgData name="C C" userId="58c016da926720ee" providerId="LiveId" clId="{E14A2D09-E26F-454D-AEAD-E86546C67D34}"/>
    <pc:docChg chg="custSel modSld">
      <pc:chgData name="C C" userId="58c016da926720ee" providerId="LiveId" clId="{E14A2D09-E26F-454D-AEAD-E86546C67D34}" dt="2020-11-16T15:08:18.888" v="0" actId="478"/>
      <pc:docMkLst>
        <pc:docMk/>
      </pc:docMkLst>
      <pc:sldChg chg="delSp mod">
        <pc:chgData name="C C" userId="58c016da926720ee" providerId="LiveId" clId="{E14A2D09-E26F-454D-AEAD-E86546C67D34}" dt="2020-11-16T15:08:18.888" v="0" actId="478"/>
        <pc:sldMkLst>
          <pc:docMk/>
          <pc:sldMk cId="2755674061" sldId="403"/>
        </pc:sldMkLst>
        <pc:spChg chg="del">
          <ac:chgData name="C C" userId="58c016da926720ee" providerId="LiveId" clId="{E14A2D09-E26F-454D-AEAD-E86546C67D34}" dt="2020-11-16T15:08:18.888" v="0" actId="478"/>
          <ac:spMkLst>
            <pc:docMk/>
            <pc:sldMk cId="2755674061" sldId="403"/>
            <ac:spMk id="4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59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97" tIns="45748" rIns="91497" bIns="45748" numCol="1" anchor="t" anchorCtr="0" compatLnSpc="1">
            <a:prstTxWarp prst="textNoShape">
              <a:avLst/>
            </a:prstTxWarp>
          </a:bodyPr>
          <a:lstStyle>
            <a:lvl1pPr defTabSz="915136" eaLnBrk="1" hangingPunct="1">
              <a:defRPr sz="1200">
                <a:solidFill>
                  <a:srgbClr val="00245B"/>
                </a:solidFill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3975" y="0"/>
            <a:ext cx="29559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97" tIns="45748" rIns="91497" bIns="45748" numCol="1" anchor="t" anchorCtr="0" compatLnSpc="1">
            <a:prstTxWarp prst="textNoShape">
              <a:avLst/>
            </a:prstTxWarp>
          </a:bodyPr>
          <a:lstStyle>
            <a:lvl1pPr algn="r" defTabSz="915136" eaLnBrk="1" hangingPunct="1">
              <a:defRPr sz="1200">
                <a:solidFill>
                  <a:srgbClr val="00245B"/>
                </a:solidFill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559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97" tIns="45748" rIns="91497" bIns="45748" numCol="1" anchor="b" anchorCtr="0" compatLnSpc="1">
            <a:prstTxWarp prst="textNoShape">
              <a:avLst/>
            </a:prstTxWarp>
          </a:bodyPr>
          <a:lstStyle>
            <a:lvl1pPr defTabSz="915136" eaLnBrk="1" hangingPunct="1">
              <a:defRPr sz="1200">
                <a:solidFill>
                  <a:srgbClr val="00245B"/>
                </a:solidFill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3975" y="9423400"/>
            <a:ext cx="29559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97" tIns="45748" rIns="91497" bIns="45748" numCol="1" anchor="b" anchorCtr="0" compatLnSpc="1">
            <a:prstTxWarp prst="textNoShape">
              <a:avLst/>
            </a:prstTxWarp>
          </a:bodyPr>
          <a:lstStyle>
            <a:lvl1pPr algn="r" defTabSz="915136" eaLnBrk="1" hangingPunct="1">
              <a:defRPr sz="1200">
                <a:solidFill>
                  <a:srgbClr val="00245B"/>
                </a:solidFill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27FFF088-A428-4EAA-B7D9-213B09A2E4F1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534776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59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7" tIns="45748" rIns="91497" bIns="45748" numCol="1" anchor="t" anchorCtr="0" compatLnSpc="1">
            <a:prstTxWarp prst="textNoShape">
              <a:avLst/>
            </a:prstTxWarp>
          </a:bodyPr>
          <a:lstStyle>
            <a:lvl1pPr defTabSz="915136" eaLnBrk="1" hangingPunct="1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3975" y="0"/>
            <a:ext cx="29559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7" tIns="45748" rIns="91497" bIns="45748" numCol="1" anchor="t" anchorCtr="0" compatLnSpc="1">
            <a:prstTxWarp prst="textNoShape">
              <a:avLst/>
            </a:prstTxWarp>
          </a:bodyPr>
          <a:lstStyle>
            <a:lvl1pPr algn="r" defTabSz="915136" eaLnBrk="1" hangingPunct="1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6363" y="744538"/>
            <a:ext cx="6608762" cy="3717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9638" y="4710113"/>
            <a:ext cx="5000625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7" tIns="45748" rIns="91497" bIns="457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3400"/>
            <a:ext cx="29559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7" tIns="45748" rIns="91497" bIns="45748" numCol="1" anchor="b" anchorCtr="0" compatLnSpc="1">
            <a:prstTxWarp prst="textNoShape">
              <a:avLst/>
            </a:prstTxWarp>
          </a:bodyPr>
          <a:lstStyle>
            <a:lvl1pPr defTabSz="915136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3975" y="9423400"/>
            <a:ext cx="29559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7" tIns="45748" rIns="91497" bIns="45748" numCol="1" anchor="b" anchorCtr="0" compatLnSpc="1">
            <a:prstTxWarp prst="textNoShape">
              <a:avLst/>
            </a:prstTxWarp>
          </a:bodyPr>
          <a:lstStyle>
            <a:lvl1pPr algn="r" defTabSz="915136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AAF2C253-3A99-4D4E-AA4C-3918A4D5315D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696112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scholar.princeton.edu/jmummolo/publications/bias-built-how-administrative-records-mask-racially-biased-policing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F2C253-3A99-4D4E-AA4C-3918A4D5315D}" type="slidenum">
              <a:rPr lang="de-DE" smtClean="0"/>
              <a:pPr>
                <a:defRPr/>
              </a:pPr>
              <a:t>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09075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3886200" y="8686489"/>
            <a:ext cx="2971800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</a:pPr>
            <a:r>
              <a:rPr lang="en-US" altLang="en-US" sz="1000" i="1"/>
              <a:t>52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8686489"/>
            <a:ext cx="2971800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2971800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/>
          </a:p>
        </p:txBody>
      </p:sp>
      <p:sp>
        <p:nvSpPr>
          <p:cNvPr id="1034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3751946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https://arxiv.org/ftp/arxiv/papers/2007/2007.08406.pdf</a:t>
            </a:r>
          </a:p>
          <a:p>
            <a:endParaRPr lang="de-DE" dirty="0"/>
          </a:p>
          <a:p>
            <a:pPr algn="l"/>
            <a:r>
              <a:rPr lang="en-US" b="0" i="0" dirty="0">
                <a:solidFill>
                  <a:srgbClr val="292929"/>
                </a:solidFill>
                <a:effectLst/>
                <a:latin typeface="helvetica" pitchFamily="2" charset="0"/>
              </a:rPr>
              <a:t>Knox, Dean, Will Lowe, and Jonathan </a:t>
            </a:r>
            <a:r>
              <a:rPr lang="en-US" b="0" i="0" dirty="0" err="1">
                <a:solidFill>
                  <a:srgbClr val="292929"/>
                </a:solidFill>
                <a:effectLst/>
                <a:latin typeface="helvetica" pitchFamily="2" charset="0"/>
              </a:rPr>
              <a:t>Mummolo</a:t>
            </a:r>
            <a:r>
              <a:rPr lang="en-US" b="0" i="0" dirty="0">
                <a:solidFill>
                  <a:srgbClr val="292929"/>
                </a:solidFill>
                <a:effectLst/>
                <a:latin typeface="helvetica" pitchFamily="2" charset="0"/>
              </a:rPr>
              <a:t>. 2020. “</a:t>
            </a:r>
            <a:r>
              <a:rPr lang="en-US" b="0" i="0" u="none" strike="noStrike" dirty="0">
                <a:solidFill>
                  <a:srgbClr val="293352"/>
                </a:solidFill>
                <a:effectLst/>
                <a:latin typeface="helvetica" pitchFamily="2" charset="0"/>
                <a:hlinkClick r:id="rId3"/>
              </a:rPr>
              <a:t>Administrative Records Mask Racially Biased Policing</a:t>
            </a:r>
            <a:r>
              <a:rPr lang="en-US" b="0" i="0" dirty="0">
                <a:solidFill>
                  <a:srgbClr val="292929"/>
                </a:solidFill>
                <a:effectLst/>
                <a:latin typeface="helvetica" pitchFamily="2" charset="0"/>
              </a:rPr>
              <a:t>.” American Political Science Review.</a:t>
            </a:r>
          </a:p>
          <a:p>
            <a:r>
              <a:rPr lang="de-DE" dirty="0"/>
              <a:t>https://scholar.princeton.edu/sites/default/files/jmummolo/files/klm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F2C253-3A99-4D4E-AA4C-3918A4D5315D}" type="slidenum">
              <a:rPr lang="de-DE" smtClean="0"/>
              <a:pPr>
                <a:defRPr/>
              </a:pPr>
              <a:t>1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4750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F2C253-3A99-4D4E-AA4C-3918A4D5315D}" type="slidenum">
              <a:rPr lang="de-DE" smtClean="0"/>
              <a:pPr>
                <a:defRPr/>
              </a:pPr>
              <a:t>2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16058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60350" y="215900"/>
            <a:ext cx="43211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sz="1000" b="1" dirty="0">
                <a:solidFill>
                  <a:srgbClr val="5F5F5F"/>
                </a:solidFill>
              </a:rPr>
              <a:t>Dr. Christoph Nguyen </a:t>
            </a:r>
          </a:p>
          <a:p>
            <a:pPr eaLnBrk="0" hangingPunct="0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sz="1000" b="1" dirty="0">
                <a:solidFill>
                  <a:srgbClr val="5F5F5F"/>
                </a:solidFill>
              </a:rPr>
              <a:t>Otto-Suhr-Institut für Politikwissenschaft</a:t>
            </a:r>
          </a:p>
          <a:p>
            <a:pPr eaLnBrk="0" hangingPunct="0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sz="1000" b="1" dirty="0">
                <a:solidFill>
                  <a:srgbClr val="5F5F5F"/>
                </a:solidFill>
              </a:rPr>
              <a:t>Arbeitsstelle Politisches System Deutschlands</a:t>
            </a:r>
          </a:p>
        </p:txBody>
      </p:sp>
      <p:pic>
        <p:nvPicPr>
          <p:cNvPr id="5" name="Picture 24" descr="Logo_RGB_300dp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8938" y="107950"/>
            <a:ext cx="2138362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4999038"/>
            <a:ext cx="9144000" cy="1444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de-DE" dirty="0">
              <a:latin typeface="Verdana" pitchFamily="34" charset="0"/>
              <a:cs typeface="+mn-cs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409826" y="3462338"/>
            <a:ext cx="6467475" cy="792956"/>
          </a:xfrm>
        </p:spPr>
        <p:txBody>
          <a:bodyPr lIns="360000"/>
          <a:lstStyle>
            <a:lvl1pPr>
              <a:defRPr sz="2000" b="1" smtClean="0">
                <a:solidFill>
                  <a:srgbClr val="0066CC"/>
                </a:solidFill>
              </a:defRPr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5060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409825" y="1934766"/>
            <a:ext cx="6477000" cy="1102519"/>
          </a:xfrm>
        </p:spPr>
        <p:txBody>
          <a:bodyPr lIns="360000" anchor="t"/>
          <a:lstStyle>
            <a:lvl1pPr>
              <a:lnSpc>
                <a:spcPct val="100000"/>
              </a:lnSpc>
              <a:defRPr sz="3400" smtClean="0"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4684713"/>
            <a:ext cx="2895600" cy="357187"/>
          </a:xfrm>
          <a:prstGeom prst="rect">
            <a:avLst/>
          </a:prstGeom>
        </p:spPr>
        <p:txBody>
          <a:bodyPr/>
          <a:lstStyle>
            <a:lvl1pPr>
              <a:defRPr dirty="0" smtClean="0"/>
            </a:lvl1pPr>
          </a:lstStyle>
          <a:p>
            <a:pPr algn="ctr">
              <a:defRPr/>
            </a:pPr>
            <a:r>
              <a:rPr lang="de-DE" dirty="0"/>
              <a:t>20.04.2017</a:t>
            </a:r>
          </a:p>
        </p:txBody>
      </p:sp>
    </p:spTree>
  </p:cSld>
  <p:clrMapOvr>
    <a:masterClrMapping/>
  </p:clrMapOvr>
  <p:transition spd="slow"/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Logo_RGB_300dp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8938" y="107950"/>
            <a:ext cx="2138362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5052060"/>
            <a:ext cx="9144000" cy="9144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de-DE" dirty="0">
              <a:latin typeface="Verdana" pitchFamily="34" charset="0"/>
              <a:cs typeface="+mn-cs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71463" y="3469085"/>
            <a:ext cx="8605838" cy="792956"/>
          </a:xfrm>
        </p:spPr>
        <p:txBody>
          <a:bodyPr lIns="360000"/>
          <a:lstStyle>
            <a:lvl1pPr>
              <a:defRPr sz="2000" b="1" smtClean="0">
                <a:solidFill>
                  <a:srgbClr val="0066CC"/>
                </a:solidFill>
              </a:defRPr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5060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71462" y="2258219"/>
            <a:ext cx="8605837" cy="1102519"/>
          </a:xfrm>
        </p:spPr>
        <p:txBody>
          <a:bodyPr lIns="360000" anchor="t"/>
          <a:lstStyle>
            <a:lvl1pPr>
              <a:lnSpc>
                <a:spcPct val="100000"/>
              </a:lnSpc>
              <a:defRPr sz="3400" smtClean="0"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397A1E27-9502-46A3-BF4D-A575C94A52F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94360"/>
            <a:ext cx="9144000" cy="9144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de-DE" dirty="0">
              <a:latin typeface="Verdana" pitchFamily="34" charset="0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9E95A73-378B-4D8B-BB65-D1C5F5DBBC3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66701" y="107950"/>
            <a:ext cx="6472238" cy="396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6000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lnSpc>
                <a:spcPct val="102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None/>
              <a:defRPr sz="2000" b="1" smtClean="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355600" indent="-176213" algn="l" rtl="0" fontAlgn="base">
              <a:lnSpc>
                <a:spcPct val="102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+mn-lt"/>
              </a:defRPr>
            </a:lvl2pPr>
            <a:lvl3pPr marL="723900" indent="-188913" algn="l" rtl="0" fontAlgn="base">
              <a:lnSpc>
                <a:spcPct val="102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 sz="1800">
                <a:solidFill>
                  <a:schemeClr val="bg1">
                    <a:lumMod val="50000"/>
                  </a:schemeClr>
                </a:solidFill>
                <a:latin typeface="+mn-lt"/>
              </a:defRPr>
            </a:lvl3pPr>
            <a:lvl4pPr marL="1079500" indent="-176213" algn="l" rtl="0" fontAlgn="base">
              <a:lnSpc>
                <a:spcPct val="102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+mn-lt"/>
              </a:defRPr>
            </a:lvl4pPr>
            <a:lvl5pPr marL="1435100" indent="-176213" algn="l" rtl="0" fontAlgn="base">
              <a:lnSpc>
                <a:spcPct val="102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+mn-lt"/>
              </a:defRPr>
            </a:lvl5pPr>
            <a:lvl6pPr marL="1892300" indent="-176213" algn="l" rtl="0" eaLnBrk="1" fontAlgn="base" hangingPunct="1">
              <a:lnSpc>
                <a:spcPct val="102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</a:defRPr>
            </a:lvl6pPr>
            <a:lvl7pPr marL="2349500" indent="-176213" algn="l" rtl="0" eaLnBrk="1" fontAlgn="base" hangingPunct="1">
              <a:lnSpc>
                <a:spcPct val="102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</a:defRPr>
            </a:lvl7pPr>
            <a:lvl8pPr marL="2806700" indent="-176213" algn="l" rtl="0" eaLnBrk="1" fontAlgn="base" hangingPunct="1">
              <a:lnSpc>
                <a:spcPct val="102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</a:defRPr>
            </a:lvl8pPr>
            <a:lvl9pPr marL="3263900" indent="-176213" algn="l" rtl="0" eaLnBrk="1" fontAlgn="base" hangingPunct="1">
              <a:lnSpc>
                <a:spcPct val="102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640080">
              <a:lnSpc>
                <a:spcPct val="100000"/>
              </a:lnSpc>
              <a:spcBef>
                <a:spcPts val="0"/>
              </a:spcBef>
            </a:pP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4023733424"/>
      </p:ext>
    </p:extLst>
  </p:cSld>
  <p:clrMapOvr>
    <a:masterClrMapping/>
  </p:clrMapOvr>
  <p:transition spd="slow"/>
  <p:hf sldNum="0"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78165D-94D0-41EE-AF60-BB41FC384D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DEDA81-3249-4889-9725-A5CFBA82434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34950" y="736599"/>
            <a:ext cx="8674100" cy="423800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350692271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78165D-94D0-41EE-AF60-BB41FC384D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DEDA81-3249-4889-9725-A5CFBA82434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34951" y="736599"/>
            <a:ext cx="4337050" cy="423800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B761BDD-A21A-49B3-8FFF-F7E8FDB86B5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0" y="736599"/>
            <a:ext cx="4337049" cy="42386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758949892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50827" y="1356122"/>
            <a:ext cx="4244975" cy="3381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2" y="1356122"/>
            <a:ext cx="4244975" cy="3381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20605809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30555080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5066685"/>
            <a:ext cx="9144000" cy="9144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de-DE" dirty="0">
              <a:latin typeface="Verdana" pitchFamily="34" charset="0"/>
              <a:cs typeface="+mn-cs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4950" y="762000"/>
            <a:ext cx="8642350" cy="420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</p:txBody>
      </p:sp>
      <p:sp>
        <p:nvSpPr>
          <p:cNvPr id="3891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34950" y="76815"/>
            <a:ext cx="645694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pic>
        <p:nvPicPr>
          <p:cNvPr id="38918" name="Picture 24" descr="Logo_RGB_300dpi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38938" y="76815"/>
            <a:ext cx="2138362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3">
            <a:extLst>
              <a:ext uri="{FF2B5EF4-FFF2-40B4-BE49-F238E27FC236}">
                <a16:creationId xmlns:a16="http://schemas.microsoft.com/office/drawing/2014/main" id="{F0D7924A-4C5D-4561-91DA-9A79006759C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94360"/>
            <a:ext cx="9144000" cy="9144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de-DE" dirty="0">
              <a:latin typeface="Verdana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3" r:id="rId2"/>
    <p:sldLayoutId id="2147483691" r:id="rId3"/>
    <p:sldLayoutId id="2147483692" r:id="rId4"/>
    <p:sldLayoutId id="2147483694" r:id="rId5"/>
    <p:sldLayoutId id="2147483695" r:id="rId6"/>
  </p:sldLayoutIdLst>
  <p:transition spd="slow"/>
  <p:hf sldNum="0" hdr="0" dt="0"/>
  <p:txStyles>
    <p:titleStyle>
      <a:lvl1pPr algn="l" rtl="0" fontAlgn="base">
        <a:lnSpc>
          <a:spcPct val="100000"/>
        </a:lnSpc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Arial" charset="0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Arial" charset="0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Arial" charset="0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Arial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Arial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Arial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Arial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Arial" charset="0"/>
        </a:defRPr>
      </a:lvl9pPr>
    </p:titleStyle>
    <p:bodyStyle>
      <a:lvl1pPr marL="0" indent="0" algn="l" rtl="0" fontAlgn="base">
        <a:lnSpc>
          <a:spcPct val="102000"/>
        </a:lnSpc>
        <a:spcBef>
          <a:spcPts val="500"/>
        </a:spcBef>
        <a:spcAft>
          <a:spcPct val="0"/>
        </a:spcAft>
        <a:buClr>
          <a:srgbClr val="000000"/>
        </a:buClr>
        <a:buFont typeface="Arial" panose="020B0604020202020204" pitchFamily="34" charset="0"/>
        <a:buNone/>
        <a:defRPr sz="2800" b="1">
          <a:solidFill>
            <a:srgbClr val="000000"/>
          </a:solidFill>
          <a:latin typeface="+mn-lt"/>
          <a:ea typeface="+mn-ea"/>
          <a:cs typeface="+mn-cs"/>
        </a:defRPr>
      </a:lvl1pPr>
      <a:lvl2pPr marL="355600" indent="-176213" algn="l" rtl="0" fontAlgn="base">
        <a:lnSpc>
          <a:spcPct val="102000"/>
        </a:lnSpc>
        <a:spcBef>
          <a:spcPts val="5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•"/>
        <a:defRPr sz="2400">
          <a:solidFill>
            <a:srgbClr val="000000"/>
          </a:solidFill>
          <a:latin typeface="+mn-lt"/>
        </a:defRPr>
      </a:lvl2pPr>
      <a:lvl3pPr marL="723900" indent="-188913" algn="l" rtl="0" fontAlgn="base">
        <a:lnSpc>
          <a:spcPct val="102000"/>
        </a:lnSpc>
        <a:spcBef>
          <a:spcPts val="500"/>
        </a:spcBef>
        <a:spcAft>
          <a:spcPct val="0"/>
        </a:spcAft>
        <a:buClr>
          <a:srgbClr val="000000"/>
        </a:buClr>
        <a:buFont typeface="Arial" panose="020B0604020202020204" pitchFamily="34" charset="0"/>
        <a:buChar char="•"/>
        <a:defRPr sz="1800">
          <a:solidFill>
            <a:schemeClr val="bg1">
              <a:lumMod val="50000"/>
            </a:schemeClr>
          </a:solidFill>
          <a:latin typeface="+mn-lt"/>
        </a:defRPr>
      </a:lvl3pPr>
      <a:lvl4pPr marL="1079500" indent="-176213" algn="l" rtl="0" fontAlgn="base">
        <a:lnSpc>
          <a:spcPct val="102000"/>
        </a:lnSpc>
        <a:spcBef>
          <a:spcPts val="500"/>
        </a:spcBef>
        <a:spcAft>
          <a:spcPct val="0"/>
        </a:spcAft>
        <a:buClr>
          <a:srgbClr val="000000"/>
        </a:buClr>
        <a:buChar char="-"/>
        <a:defRPr>
          <a:solidFill>
            <a:srgbClr val="000000"/>
          </a:solidFill>
          <a:latin typeface="+mn-lt"/>
        </a:defRPr>
      </a:lvl4pPr>
      <a:lvl5pPr marL="1435100" indent="-176213" algn="l" rtl="0" fontAlgn="base">
        <a:lnSpc>
          <a:spcPct val="102000"/>
        </a:lnSpc>
        <a:spcBef>
          <a:spcPts val="500"/>
        </a:spcBef>
        <a:spcAft>
          <a:spcPct val="0"/>
        </a:spcAft>
        <a:buClr>
          <a:srgbClr val="000000"/>
        </a:buClr>
        <a:buChar char="-"/>
        <a:defRPr>
          <a:solidFill>
            <a:srgbClr val="000000"/>
          </a:solidFill>
          <a:latin typeface="+mn-lt"/>
        </a:defRPr>
      </a:lvl5pPr>
      <a:lvl6pPr marL="1892300" indent="-176213" algn="l" rtl="0" eaLnBrk="1" fontAlgn="base" hangingPunct="1">
        <a:lnSpc>
          <a:spcPct val="102000"/>
        </a:lnSpc>
        <a:spcBef>
          <a:spcPts val="500"/>
        </a:spcBef>
        <a:spcAft>
          <a:spcPct val="0"/>
        </a:spcAft>
        <a:buClr>
          <a:schemeClr val="tx1"/>
        </a:buClr>
        <a:buSzPct val="90000"/>
        <a:buChar char="-"/>
        <a:defRPr>
          <a:solidFill>
            <a:schemeClr val="tx1"/>
          </a:solidFill>
          <a:latin typeface="+mn-lt"/>
        </a:defRPr>
      </a:lvl6pPr>
      <a:lvl7pPr marL="2349500" indent="-176213" algn="l" rtl="0" eaLnBrk="1" fontAlgn="base" hangingPunct="1">
        <a:lnSpc>
          <a:spcPct val="102000"/>
        </a:lnSpc>
        <a:spcBef>
          <a:spcPts val="500"/>
        </a:spcBef>
        <a:spcAft>
          <a:spcPct val="0"/>
        </a:spcAft>
        <a:buClr>
          <a:schemeClr val="tx1"/>
        </a:buClr>
        <a:buSzPct val="90000"/>
        <a:buChar char="-"/>
        <a:defRPr>
          <a:solidFill>
            <a:schemeClr val="tx1"/>
          </a:solidFill>
          <a:latin typeface="+mn-lt"/>
        </a:defRPr>
      </a:lvl7pPr>
      <a:lvl8pPr marL="2806700" indent="-176213" algn="l" rtl="0" eaLnBrk="1" fontAlgn="base" hangingPunct="1">
        <a:lnSpc>
          <a:spcPct val="102000"/>
        </a:lnSpc>
        <a:spcBef>
          <a:spcPts val="500"/>
        </a:spcBef>
        <a:spcAft>
          <a:spcPct val="0"/>
        </a:spcAft>
        <a:buClr>
          <a:schemeClr val="tx1"/>
        </a:buClr>
        <a:buSzPct val="90000"/>
        <a:buChar char="-"/>
        <a:defRPr>
          <a:solidFill>
            <a:schemeClr val="tx1"/>
          </a:solidFill>
          <a:latin typeface="+mn-lt"/>
        </a:defRPr>
      </a:lvl8pPr>
      <a:lvl9pPr marL="3263900" indent="-176213" algn="l" rtl="0" eaLnBrk="1" fontAlgn="base" hangingPunct="1">
        <a:lnSpc>
          <a:spcPct val="102000"/>
        </a:lnSpc>
        <a:spcBef>
          <a:spcPts val="500"/>
        </a:spcBef>
        <a:spcAft>
          <a:spcPct val="0"/>
        </a:spcAft>
        <a:buClr>
          <a:schemeClr val="tx1"/>
        </a:buClr>
        <a:buSzPct val="90000"/>
        <a:buChar char="-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scholar.harvard.edu/fryer/publications/empirical-analysis-racial-differences-police-use-force" TargetMode="External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hyperlink" Target="https://scholar.princeton.edu/jmummolo/publications/bias-built-how-administrative-records-mask-racially-biased-policing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A3D8D65C-6706-474E-BED5-5675C19F935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noProof="0" dirty="0"/>
              <a:t>Korrelation und Kausalität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E1A54AC-3425-4E88-A69E-E11B972DE49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sz="3200" noProof="0" dirty="0"/>
              <a:t>Politische Datenkompetenz gewinnen und</a:t>
            </a:r>
            <a:br>
              <a:rPr lang="de-DE" sz="3200" noProof="0" dirty="0"/>
            </a:br>
            <a:r>
              <a:rPr lang="de-DE" sz="3200" noProof="0" dirty="0"/>
              <a:t>vermitteln</a:t>
            </a:r>
          </a:p>
        </p:txBody>
      </p:sp>
    </p:spTree>
    <p:extLst>
      <p:ext uri="{BB962C8B-B14F-4D97-AF65-F5344CB8AC3E}">
        <p14:creationId xmlns:p14="http://schemas.microsoft.com/office/powerpoint/2010/main" val="548896134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A73E88E-7F62-48E1-BE4C-C95888DF0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Regression: Eine Linie Zeichnen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D89D377-CCF3-497F-97A7-DCFDDE29FF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0825" y="881062"/>
            <a:ext cx="4244975" cy="3381375"/>
          </a:xfrm>
        </p:spPr>
        <p:txBody>
          <a:bodyPr/>
          <a:lstStyle/>
          <a:p>
            <a:pPr marL="457189" indent="-457189">
              <a:buFont typeface="Arial" panose="020B0604020202020204" pitchFamily="34" charset="0"/>
              <a:buChar char="•"/>
            </a:pPr>
            <a:r>
              <a:rPr lang="de-DE" sz="2000" noProof="0" dirty="0"/>
              <a:t>Viele Theorien haben die gleiche Struktur </a:t>
            </a:r>
            <a:r>
              <a:rPr lang="de-DE" sz="2000" noProof="0" dirty="0">
                <a:sym typeface="Wingdings" panose="05000000000000000000" pitchFamily="2" charset="2"/>
              </a:rPr>
              <a:t> Wandel in X führt zu Wandel in Y </a:t>
            </a:r>
          </a:p>
          <a:p>
            <a:pPr marL="812780" lvl="1" indent="-457189"/>
            <a:r>
              <a:rPr lang="de-DE" sz="1800" noProof="0" dirty="0">
                <a:sym typeface="Wingdings" panose="05000000000000000000" pitchFamily="2" charset="2"/>
              </a:rPr>
              <a:t>Mehr Einkommen  Konservativeres Wahlverhalten </a:t>
            </a:r>
          </a:p>
          <a:p>
            <a:pPr marL="812780" lvl="1" indent="-457189"/>
            <a:r>
              <a:rPr lang="de-DE" sz="1800" noProof="0" dirty="0">
                <a:sym typeface="Wingdings" panose="05000000000000000000" pitchFamily="2" charset="2"/>
              </a:rPr>
              <a:t>Mehr Demokratie, mehr Wirtschaftswachstum </a:t>
            </a:r>
          </a:p>
          <a:p>
            <a:pPr marL="812780" lvl="1" indent="-457189"/>
            <a:r>
              <a:rPr lang="de-DE" sz="1800" noProof="0" dirty="0">
                <a:sym typeface="Wingdings" panose="05000000000000000000" pitchFamily="2" charset="2"/>
              </a:rPr>
              <a:t>Mehr Arbeitsmarktunsicherheit  weniger Vertrauen </a:t>
            </a:r>
          </a:p>
          <a:p>
            <a:pPr marL="457189" indent="-457189">
              <a:buFont typeface="Arial" panose="020B0604020202020204" pitchFamily="34" charset="0"/>
              <a:buChar char="•"/>
            </a:pPr>
            <a:r>
              <a:rPr lang="de-DE" sz="2200" noProof="0" dirty="0">
                <a:sym typeface="Wingdings" panose="05000000000000000000" pitchFamily="2" charset="2"/>
              </a:rPr>
              <a:t>Wie Finden wir diese Beziehungen?  Korrelation</a:t>
            </a:r>
          </a:p>
          <a:p>
            <a:pPr marL="457189" indent="-457189">
              <a:buFont typeface="Arial" panose="020B0604020202020204" pitchFamily="34" charset="0"/>
              <a:buChar char="•"/>
            </a:pPr>
            <a:endParaRPr lang="de-DE" sz="2000" noProof="0" dirty="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8261C8FB-A7D6-40DF-874E-D7ED970EA87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470" y="881062"/>
            <a:ext cx="4123705" cy="3491988"/>
          </a:xfrm>
        </p:spPr>
      </p:pic>
    </p:spTree>
    <p:extLst>
      <p:ext uri="{BB962C8B-B14F-4D97-AF65-F5344CB8AC3E}">
        <p14:creationId xmlns:p14="http://schemas.microsoft.com/office/powerpoint/2010/main" val="3643152052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616" y="20485"/>
            <a:ext cx="5585761" cy="529986"/>
          </a:xfrm>
          <a:noFill/>
          <a:ln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67866" tIns="33338" rIns="67866" bIns="33338" numCol="1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de-DE" altLang="en-US" b="1" noProof="0" dirty="0">
                <a:latin typeface="Arial" pitchFamily="34" charset="0"/>
              </a:rPr>
              <a:t>Kleinquadratmethode / OLS </a:t>
            </a:r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496867" y="2740820"/>
            <a:ext cx="1190" cy="1054894"/>
          </a:xfrm>
          <a:prstGeom prst="line">
            <a:avLst/>
          </a:prstGeom>
          <a:noFill/>
          <a:ln w="269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3783806" y="3108724"/>
            <a:ext cx="1009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i="1">
                <a:latin typeface="Symbol" pitchFamily="18" charset="2"/>
              </a:rPr>
              <a:t>e</a:t>
            </a:r>
            <a:endParaRPr lang="en-US" altLang="en-US"/>
          </a:p>
        </p:txBody>
      </p:sp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3882629" y="3277792"/>
            <a:ext cx="8496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200"/>
              <a:t>2</a:t>
            </a:r>
            <a:endParaRPr lang="en-US" altLang="en-US"/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2052637" y="2187178"/>
            <a:ext cx="165110" cy="3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325" b="1" i="1" dirty="0"/>
              <a:t>y</a:t>
            </a:r>
            <a:endParaRPr lang="en-US" altLang="en-US" i="1" dirty="0"/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6699647" y="4391025"/>
            <a:ext cx="165110" cy="3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325" b="1" i="1"/>
              <a:t>x</a:t>
            </a:r>
            <a:endParaRPr lang="en-US" altLang="en-US" i="1"/>
          </a:p>
        </p:txBody>
      </p:sp>
      <p:sp>
        <p:nvSpPr>
          <p:cNvPr id="102414" name="Freeform 14"/>
          <p:cNvSpPr>
            <a:spLocks/>
          </p:cNvSpPr>
          <p:nvPr/>
        </p:nvSpPr>
        <p:spPr bwMode="auto">
          <a:xfrm>
            <a:off x="3568305" y="2893219"/>
            <a:ext cx="169069" cy="411956"/>
          </a:xfrm>
          <a:custGeom>
            <a:avLst/>
            <a:gdLst>
              <a:gd name="T0" fmla="*/ 0 w 142"/>
              <a:gd name="T1" fmla="*/ 0 h 346"/>
              <a:gd name="T2" fmla="*/ 26 w 142"/>
              <a:gd name="T3" fmla="*/ 13 h 346"/>
              <a:gd name="T4" fmla="*/ 39 w 142"/>
              <a:gd name="T5" fmla="*/ 27 h 346"/>
              <a:gd name="T6" fmla="*/ 59 w 142"/>
              <a:gd name="T7" fmla="*/ 53 h 346"/>
              <a:gd name="T8" fmla="*/ 72 w 142"/>
              <a:gd name="T9" fmla="*/ 76 h 346"/>
              <a:gd name="T10" fmla="*/ 79 w 142"/>
              <a:gd name="T11" fmla="*/ 102 h 346"/>
              <a:gd name="T12" fmla="*/ 82 w 142"/>
              <a:gd name="T13" fmla="*/ 129 h 346"/>
              <a:gd name="T14" fmla="*/ 82 w 142"/>
              <a:gd name="T15" fmla="*/ 165 h 346"/>
              <a:gd name="T16" fmla="*/ 85 w 142"/>
              <a:gd name="T17" fmla="*/ 191 h 346"/>
              <a:gd name="T18" fmla="*/ 85 w 142"/>
              <a:gd name="T19" fmla="*/ 204 h 346"/>
              <a:gd name="T20" fmla="*/ 89 w 142"/>
              <a:gd name="T21" fmla="*/ 231 h 346"/>
              <a:gd name="T22" fmla="*/ 89 w 142"/>
              <a:gd name="T23" fmla="*/ 244 h 346"/>
              <a:gd name="T24" fmla="*/ 92 w 142"/>
              <a:gd name="T25" fmla="*/ 267 h 346"/>
              <a:gd name="T26" fmla="*/ 102 w 142"/>
              <a:gd name="T27" fmla="*/ 300 h 346"/>
              <a:gd name="T28" fmla="*/ 112 w 142"/>
              <a:gd name="T29" fmla="*/ 320 h 346"/>
              <a:gd name="T30" fmla="*/ 125 w 142"/>
              <a:gd name="T31" fmla="*/ 333 h 346"/>
              <a:gd name="T32" fmla="*/ 142 w 142"/>
              <a:gd name="T33" fmla="*/ 346 h 346"/>
              <a:gd name="T34" fmla="*/ 115 w 142"/>
              <a:gd name="T35" fmla="*/ 333 h 346"/>
              <a:gd name="T36" fmla="*/ 95 w 142"/>
              <a:gd name="T37" fmla="*/ 313 h 346"/>
              <a:gd name="T38" fmla="*/ 79 w 142"/>
              <a:gd name="T39" fmla="*/ 283 h 346"/>
              <a:gd name="T40" fmla="*/ 72 w 142"/>
              <a:gd name="T41" fmla="*/ 267 h 346"/>
              <a:gd name="T42" fmla="*/ 66 w 142"/>
              <a:gd name="T43" fmla="*/ 244 h 346"/>
              <a:gd name="T44" fmla="*/ 66 w 142"/>
              <a:gd name="T45" fmla="*/ 231 h 346"/>
              <a:gd name="T46" fmla="*/ 59 w 142"/>
              <a:gd name="T47" fmla="*/ 204 h 346"/>
              <a:gd name="T48" fmla="*/ 59 w 142"/>
              <a:gd name="T49" fmla="*/ 191 h 346"/>
              <a:gd name="T50" fmla="*/ 59 w 142"/>
              <a:gd name="T51" fmla="*/ 171 h 346"/>
              <a:gd name="T52" fmla="*/ 59 w 142"/>
              <a:gd name="T53" fmla="*/ 142 h 346"/>
              <a:gd name="T54" fmla="*/ 59 w 142"/>
              <a:gd name="T55" fmla="*/ 115 h 346"/>
              <a:gd name="T56" fmla="*/ 56 w 142"/>
              <a:gd name="T57" fmla="*/ 89 h 346"/>
              <a:gd name="T58" fmla="*/ 49 w 142"/>
              <a:gd name="T59" fmla="*/ 63 h 346"/>
              <a:gd name="T60" fmla="*/ 39 w 142"/>
              <a:gd name="T61" fmla="*/ 46 h 346"/>
              <a:gd name="T62" fmla="*/ 26 w 142"/>
              <a:gd name="T63" fmla="*/ 27 h 346"/>
              <a:gd name="T64" fmla="*/ 16 w 142"/>
              <a:gd name="T65" fmla="*/ 13 h 346"/>
              <a:gd name="T66" fmla="*/ 0 w 142"/>
              <a:gd name="T67" fmla="*/ 0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42" h="346">
                <a:moveTo>
                  <a:pt x="0" y="0"/>
                </a:moveTo>
                <a:lnTo>
                  <a:pt x="26" y="13"/>
                </a:lnTo>
                <a:lnTo>
                  <a:pt x="39" y="27"/>
                </a:lnTo>
                <a:lnTo>
                  <a:pt x="59" y="53"/>
                </a:lnTo>
                <a:lnTo>
                  <a:pt x="72" y="76"/>
                </a:lnTo>
                <a:lnTo>
                  <a:pt x="79" y="102"/>
                </a:lnTo>
                <a:lnTo>
                  <a:pt x="82" y="129"/>
                </a:lnTo>
                <a:lnTo>
                  <a:pt x="82" y="165"/>
                </a:lnTo>
                <a:lnTo>
                  <a:pt x="85" y="191"/>
                </a:lnTo>
                <a:lnTo>
                  <a:pt x="85" y="204"/>
                </a:lnTo>
                <a:lnTo>
                  <a:pt x="89" y="231"/>
                </a:lnTo>
                <a:lnTo>
                  <a:pt x="89" y="244"/>
                </a:lnTo>
                <a:lnTo>
                  <a:pt x="92" y="267"/>
                </a:lnTo>
                <a:lnTo>
                  <a:pt x="102" y="300"/>
                </a:lnTo>
                <a:lnTo>
                  <a:pt x="112" y="320"/>
                </a:lnTo>
                <a:lnTo>
                  <a:pt x="125" y="333"/>
                </a:lnTo>
                <a:lnTo>
                  <a:pt x="142" y="346"/>
                </a:lnTo>
                <a:lnTo>
                  <a:pt x="115" y="333"/>
                </a:lnTo>
                <a:lnTo>
                  <a:pt x="95" y="313"/>
                </a:lnTo>
                <a:lnTo>
                  <a:pt x="79" y="283"/>
                </a:lnTo>
                <a:lnTo>
                  <a:pt x="72" y="267"/>
                </a:lnTo>
                <a:lnTo>
                  <a:pt x="66" y="244"/>
                </a:lnTo>
                <a:lnTo>
                  <a:pt x="66" y="231"/>
                </a:lnTo>
                <a:lnTo>
                  <a:pt x="59" y="204"/>
                </a:lnTo>
                <a:lnTo>
                  <a:pt x="59" y="191"/>
                </a:lnTo>
                <a:lnTo>
                  <a:pt x="59" y="171"/>
                </a:lnTo>
                <a:lnTo>
                  <a:pt x="59" y="142"/>
                </a:lnTo>
                <a:lnTo>
                  <a:pt x="59" y="115"/>
                </a:lnTo>
                <a:lnTo>
                  <a:pt x="56" y="89"/>
                </a:lnTo>
                <a:lnTo>
                  <a:pt x="49" y="63"/>
                </a:lnTo>
                <a:lnTo>
                  <a:pt x="39" y="46"/>
                </a:lnTo>
                <a:lnTo>
                  <a:pt x="26" y="27"/>
                </a:lnTo>
                <a:lnTo>
                  <a:pt x="16" y="1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15" name="Freeform 15"/>
          <p:cNvSpPr>
            <a:spLocks/>
          </p:cNvSpPr>
          <p:nvPr/>
        </p:nvSpPr>
        <p:spPr bwMode="auto">
          <a:xfrm>
            <a:off x="3568305" y="3305176"/>
            <a:ext cx="169069" cy="408385"/>
          </a:xfrm>
          <a:custGeom>
            <a:avLst/>
            <a:gdLst>
              <a:gd name="T0" fmla="*/ 142 w 142"/>
              <a:gd name="T1" fmla="*/ 0 h 343"/>
              <a:gd name="T2" fmla="*/ 118 w 142"/>
              <a:gd name="T3" fmla="*/ 13 h 343"/>
              <a:gd name="T4" fmla="*/ 102 w 142"/>
              <a:gd name="T5" fmla="*/ 23 h 343"/>
              <a:gd name="T6" fmla="*/ 82 w 142"/>
              <a:gd name="T7" fmla="*/ 49 h 343"/>
              <a:gd name="T8" fmla="*/ 69 w 142"/>
              <a:gd name="T9" fmla="*/ 76 h 343"/>
              <a:gd name="T10" fmla="*/ 66 w 142"/>
              <a:gd name="T11" fmla="*/ 102 h 343"/>
              <a:gd name="T12" fmla="*/ 62 w 142"/>
              <a:gd name="T13" fmla="*/ 125 h 343"/>
              <a:gd name="T14" fmla="*/ 59 w 142"/>
              <a:gd name="T15" fmla="*/ 165 h 343"/>
              <a:gd name="T16" fmla="*/ 59 w 142"/>
              <a:gd name="T17" fmla="*/ 191 h 343"/>
              <a:gd name="T18" fmla="*/ 56 w 142"/>
              <a:gd name="T19" fmla="*/ 201 h 343"/>
              <a:gd name="T20" fmla="*/ 56 w 142"/>
              <a:gd name="T21" fmla="*/ 227 h 343"/>
              <a:gd name="T22" fmla="*/ 52 w 142"/>
              <a:gd name="T23" fmla="*/ 244 h 343"/>
              <a:gd name="T24" fmla="*/ 49 w 142"/>
              <a:gd name="T25" fmla="*/ 267 h 343"/>
              <a:gd name="T26" fmla="*/ 39 w 142"/>
              <a:gd name="T27" fmla="*/ 297 h 343"/>
              <a:gd name="T28" fmla="*/ 29 w 142"/>
              <a:gd name="T29" fmla="*/ 316 h 343"/>
              <a:gd name="T30" fmla="*/ 16 w 142"/>
              <a:gd name="T31" fmla="*/ 329 h 343"/>
              <a:gd name="T32" fmla="*/ 0 w 142"/>
              <a:gd name="T33" fmla="*/ 343 h 343"/>
              <a:gd name="T34" fmla="*/ 26 w 142"/>
              <a:gd name="T35" fmla="*/ 329 h 343"/>
              <a:gd name="T36" fmla="*/ 46 w 142"/>
              <a:gd name="T37" fmla="*/ 313 h 343"/>
              <a:gd name="T38" fmla="*/ 66 w 142"/>
              <a:gd name="T39" fmla="*/ 283 h 343"/>
              <a:gd name="T40" fmla="*/ 69 w 142"/>
              <a:gd name="T41" fmla="*/ 267 h 343"/>
              <a:gd name="T42" fmla="*/ 76 w 142"/>
              <a:gd name="T43" fmla="*/ 244 h 343"/>
              <a:gd name="T44" fmla="*/ 79 w 142"/>
              <a:gd name="T45" fmla="*/ 227 h 343"/>
              <a:gd name="T46" fmla="*/ 82 w 142"/>
              <a:gd name="T47" fmla="*/ 201 h 343"/>
              <a:gd name="T48" fmla="*/ 82 w 142"/>
              <a:gd name="T49" fmla="*/ 191 h 343"/>
              <a:gd name="T50" fmla="*/ 85 w 142"/>
              <a:gd name="T51" fmla="*/ 168 h 343"/>
              <a:gd name="T52" fmla="*/ 82 w 142"/>
              <a:gd name="T53" fmla="*/ 138 h 343"/>
              <a:gd name="T54" fmla="*/ 82 w 142"/>
              <a:gd name="T55" fmla="*/ 112 h 343"/>
              <a:gd name="T56" fmla="*/ 85 w 142"/>
              <a:gd name="T57" fmla="*/ 89 h 343"/>
              <a:gd name="T58" fmla="*/ 95 w 142"/>
              <a:gd name="T59" fmla="*/ 63 h 343"/>
              <a:gd name="T60" fmla="*/ 102 w 142"/>
              <a:gd name="T61" fmla="*/ 43 h 343"/>
              <a:gd name="T62" fmla="*/ 115 w 142"/>
              <a:gd name="T63" fmla="*/ 23 h 343"/>
              <a:gd name="T64" fmla="*/ 125 w 142"/>
              <a:gd name="T65" fmla="*/ 13 h 343"/>
              <a:gd name="T66" fmla="*/ 142 w 142"/>
              <a:gd name="T67" fmla="*/ 0 h 3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42" h="343">
                <a:moveTo>
                  <a:pt x="142" y="0"/>
                </a:moveTo>
                <a:lnTo>
                  <a:pt x="118" y="13"/>
                </a:lnTo>
                <a:lnTo>
                  <a:pt x="102" y="23"/>
                </a:lnTo>
                <a:lnTo>
                  <a:pt x="82" y="49"/>
                </a:lnTo>
                <a:lnTo>
                  <a:pt x="69" y="76"/>
                </a:lnTo>
                <a:lnTo>
                  <a:pt x="66" y="102"/>
                </a:lnTo>
                <a:lnTo>
                  <a:pt x="62" y="125"/>
                </a:lnTo>
                <a:lnTo>
                  <a:pt x="59" y="165"/>
                </a:lnTo>
                <a:lnTo>
                  <a:pt x="59" y="191"/>
                </a:lnTo>
                <a:lnTo>
                  <a:pt x="56" y="201"/>
                </a:lnTo>
                <a:lnTo>
                  <a:pt x="56" y="227"/>
                </a:lnTo>
                <a:lnTo>
                  <a:pt x="52" y="244"/>
                </a:lnTo>
                <a:lnTo>
                  <a:pt x="49" y="267"/>
                </a:lnTo>
                <a:lnTo>
                  <a:pt x="39" y="297"/>
                </a:lnTo>
                <a:lnTo>
                  <a:pt x="29" y="316"/>
                </a:lnTo>
                <a:lnTo>
                  <a:pt x="16" y="329"/>
                </a:lnTo>
                <a:lnTo>
                  <a:pt x="0" y="343"/>
                </a:lnTo>
                <a:lnTo>
                  <a:pt x="26" y="329"/>
                </a:lnTo>
                <a:lnTo>
                  <a:pt x="46" y="313"/>
                </a:lnTo>
                <a:lnTo>
                  <a:pt x="66" y="283"/>
                </a:lnTo>
                <a:lnTo>
                  <a:pt x="69" y="267"/>
                </a:lnTo>
                <a:lnTo>
                  <a:pt x="76" y="244"/>
                </a:lnTo>
                <a:lnTo>
                  <a:pt x="79" y="227"/>
                </a:lnTo>
                <a:lnTo>
                  <a:pt x="82" y="201"/>
                </a:lnTo>
                <a:lnTo>
                  <a:pt x="82" y="191"/>
                </a:lnTo>
                <a:lnTo>
                  <a:pt x="85" y="168"/>
                </a:lnTo>
                <a:lnTo>
                  <a:pt x="82" y="138"/>
                </a:lnTo>
                <a:lnTo>
                  <a:pt x="82" y="112"/>
                </a:lnTo>
                <a:lnTo>
                  <a:pt x="85" y="89"/>
                </a:lnTo>
                <a:lnTo>
                  <a:pt x="95" y="63"/>
                </a:lnTo>
                <a:lnTo>
                  <a:pt x="102" y="43"/>
                </a:lnTo>
                <a:lnTo>
                  <a:pt x="115" y="23"/>
                </a:lnTo>
                <a:lnTo>
                  <a:pt x="125" y="13"/>
                </a:lnTo>
                <a:lnTo>
                  <a:pt x="142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17" name="Freeform 17"/>
          <p:cNvSpPr>
            <a:spLocks/>
          </p:cNvSpPr>
          <p:nvPr/>
        </p:nvSpPr>
        <p:spPr bwMode="auto">
          <a:xfrm>
            <a:off x="3390900" y="2638427"/>
            <a:ext cx="208360" cy="203597"/>
          </a:xfrm>
          <a:custGeom>
            <a:avLst/>
            <a:gdLst>
              <a:gd name="T0" fmla="*/ 0 w 175"/>
              <a:gd name="T1" fmla="*/ 86 h 171"/>
              <a:gd name="T2" fmla="*/ 6 w 175"/>
              <a:gd name="T3" fmla="*/ 56 h 171"/>
              <a:gd name="T4" fmla="*/ 23 w 175"/>
              <a:gd name="T5" fmla="*/ 30 h 171"/>
              <a:gd name="T6" fmla="*/ 46 w 175"/>
              <a:gd name="T7" fmla="*/ 10 h 171"/>
              <a:gd name="T8" fmla="*/ 73 w 175"/>
              <a:gd name="T9" fmla="*/ 0 h 171"/>
              <a:gd name="T10" fmla="*/ 102 w 175"/>
              <a:gd name="T11" fmla="*/ 0 h 171"/>
              <a:gd name="T12" fmla="*/ 132 w 175"/>
              <a:gd name="T13" fmla="*/ 10 h 171"/>
              <a:gd name="T14" fmla="*/ 155 w 175"/>
              <a:gd name="T15" fmla="*/ 30 h 171"/>
              <a:gd name="T16" fmla="*/ 168 w 175"/>
              <a:gd name="T17" fmla="*/ 56 h 171"/>
              <a:gd name="T18" fmla="*/ 175 w 175"/>
              <a:gd name="T19" fmla="*/ 86 h 171"/>
              <a:gd name="T20" fmla="*/ 168 w 175"/>
              <a:gd name="T21" fmla="*/ 115 h 171"/>
              <a:gd name="T22" fmla="*/ 155 w 175"/>
              <a:gd name="T23" fmla="*/ 142 h 171"/>
              <a:gd name="T24" fmla="*/ 132 w 175"/>
              <a:gd name="T25" fmla="*/ 161 h 171"/>
              <a:gd name="T26" fmla="*/ 102 w 175"/>
              <a:gd name="T27" fmla="*/ 171 h 171"/>
              <a:gd name="T28" fmla="*/ 73 w 175"/>
              <a:gd name="T29" fmla="*/ 171 h 171"/>
              <a:gd name="T30" fmla="*/ 46 w 175"/>
              <a:gd name="T31" fmla="*/ 161 h 171"/>
              <a:gd name="T32" fmla="*/ 23 w 175"/>
              <a:gd name="T33" fmla="*/ 142 h 171"/>
              <a:gd name="T34" fmla="*/ 6 w 175"/>
              <a:gd name="T35" fmla="*/ 115 h 171"/>
              <a:gd name="T36" fmla="*/ 0 w 175"/>
              <a:gd name="T37" fmla="*/ 86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6"/>
                </a:moveTo>
                <a:lnTo>
                  <a:pt x="6" y="56"/>
                </a:lnTo>
                <a:lnTo>
                  <a:pt x="23" y="30"/>
                </a:lnTo>
                <a:lnTo>
                  <a:pt x="46" y="10"/>
                </a:lnTo>
                <a:lnTo>
                  <a:pt x="73" y="0"/>
                </a:lnTo>
                <a:lnTo>
                  <a:pt x="102" y="0"/>
                </a:lnTo>
                <a:lnTo>
                  <a:pt x="132" y="10"/>
                </a:lnTo>
                <a:lnTo>
                  <a:pt x="155" y="30"/>
                </a:lnTo>
                <a:lnTo>
                  <a:pt x="168" y="56"/>
                </a:lnTo>
                <a:lnTo>
                  <a:pt x="175" y="86"/>
                </a:lnTo>
                <a:lnTo>
                  <a:pt x="168" y="115"/>
                </a:lnTo>
                <a:lnTo>
                  <a:pt x="155" y="142"/>
                </a:lnTo>
                <a:lnTo>
                  <a:pt x="132" y="161"/>
                </a:lnTo>
                <a:lnTo>
                  <a:pt x="102" y="171"/>
                </a:lnTo>
                <a:lnTo>
                  <a:pt x="73" y="171"/>
                </a:lnTo>
                <a:lnTo>
                  <a:pt x="46" y="161"/>
                </a:lnTo>
                <a:lnTo>
                  <a:pt x="23" y="142"/>
                </a:lnTo>
                <a:lnTo>
                  <a:pt x="6" y="115"/>
                </a:lnTo>
                <a:lnTo>
                  <a:pt x="0" y="86"/>
                </a:lnTo>
                <a:close/>
              </a:path>
            </a:pathLst>
          </a:custGeom>
          <a:solidFill>
            <a:srgbClr val="CDBBDA"/>
          </a:solidFill>
          <a:ln w="38100" cap="flat" cmpd="sng">
            <a:solidFill>
              <a:srgbClr val="AD8CC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8" name="Line 18"/>
          <p:cNvSpPr>
            <a:spLocks noChangeShapeType="1"/>
          </p:cNvSpPr>
          <p:nvPr/>
        </p:nvSpPr>
        <p:spPr bwMode="auto">
          <a:xfrm>
            <a:off x="5979320" y="2877741"/>
            <a:ext cx="1191" cy="548878"/>
          </a:xfrm>
          <a:prstGeom prst="line">
            <a:avLst/>
          </a:prstGeom>
          <a:noFill/>
          <a:ln w="269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9" name="Line 19"/>
          <p:cNvSpPr>
            <a:spLocks noChangeShapeType="1"/>
          </p:cNvSpPr>
          <p:nvPr/>
        </p:nvSpPr>
        <p:spPr bwMode="auto">
          <a:xfrm>
            <a:off x="4468417" y="3434954"/>
            <a:ext cx="1190" cy="728663"/>
          </a:xfrm>
          <a:prstGeom prst="line">
            <a:avLst/>
          </a:prstGeom>
          <a:noFill/>
          <a:ln w="269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0" name="Line 20"/>
          <p:cNvSpPr>
            <a:spLocks noChangeShapeType="1"/>
          </p:cNvSpPr>
          <p:nvPr/>
        </p:nvSpPr>
        <p:spPr bwMode="auto">
          <a:xfrm>
            <a:off x="2583656" y="3426620"/>
            <a:ext cx="1191" cy="682229"/>
          </a:xfrm>
          <a:prstGeom prst="line">
            <a:avLst/>
          </a:prstGeom>
          <a:noFill/>
          <a:ln w="269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1" name="Line 21"/>
          <p:cNvSpPr>
            <a:spLocks noChangeShapeType="1"/>
          </p:cNvSpPr>
          <p:nvPr/>
        </p:nvSpPr>
        <p:spPr bwMode="auto">
          <a:xfrm flipV="1">
            <a:off x="2143126" y="2747964"/>
            <a:ext cx="4131469" cy="1560910"/>
          </a:xfrm>
          <a:prstGeom prst="line">
            <a:avLst/>
          </a:prstGeom>
          <a:noFill/>
          <a:ln w="47625">
            <a:solidFill>
              <a:srgbClr val="DC4D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2" name="Freeform 22"/>
          <p:cNvSpPr>
            <a:spLocks/>
          </p:cNvSpPr>
          <p:nvPr/>
        </p:nvSpPr>
        <p:spPr bwMode="auto">
          <a:xfrm>
            <a:off x="2166939" y="2590801"/>
            <a:ext cx="4426744" cy="1989535"/>
          </a:xfrm>
          <a:custGeom>
            <a:avLst/>
            <a:gdLst>
              <a:gd name="T0" fmla="*/ 0 w 3718"/>
              <a:gd name="T1" fmla="*/ 0 h 1671"/>
              <a:gd name="T2" fmla="*/ 0 w 3718"/>
              <a:gd name="T3" fmla="*/ 1671 h 1671"/>
              <a:gd name="T4" fmla="*/ 3718 w 3718"/>
              <a:gd name="T5" fmla="*/ 1671 h 16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18" h="1671">
                <a:moveTo>
                  <a:pt x="0" y="0"/>
                </a:moveTo>
                <a:lnTo>
                  <a:pt x="0" y="1671"/>
                </a:lnTo>
                <a:lnTo>
                  <a:pt x="3718" y="1671"/>
                </a:lnTo>
              </a:path>
            </a:pathLst>
          </a:custGeom>
          <a:noFill/>
          <a:ln w="68263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3" name="Line 23"/>
          <p:cNvSpPr>
            <a:spLocks noChangeShapeType="1"/>
          </p:cNvSpPr>
          <p:nvPr/>
        </p:nvSpPr>
        <p:spPr bwMode="auto">
          <a:xfrm>
            <a:off x="2112170" y="2590801"/>
            <a:ext cx="54769" cy="1191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4" name="Line 24"/>
          <p:cNvSpPr>
            <a:spLocks noChangeShapeType="1"/>
          </p:cNvSpPr>
          <p:nvPr/>
        </p:nvSpPr>
        <p:spPr bwMode="auto">
          <a:xfrm>
            <a:off x="2112170" y="2790826"/>
            <a:ext cx="54769" cy="1191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5" name="Line 25"/>
          <p:cNvSpPr>
            <a:spLocks noChangeShapeType="1"/>
          </p:cNvSpPr>
          <p:nvPr/>
        </p:nvSpPr>
        <p:spPr bwMode="auto">
          <a:xfrm>
            <a:off x="2112170" y="2992042"/>
            <a:ext cx="54769" cy="1190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6" name="Line 26"/>
          <p:cNvSpPr>
            <a:spLocks noChangeShapeType="1"/>
          </p:cNvSpPr>
          <p:nvPr/>
        </p:nvSpPr>
        <p:spPr bwMode="auto">
          <a:xfrm>
            <a:off x="2112170" y="3187305"/>
            <a:ext cx="54769" cy="1190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7" name="Line 27"/>
          <p:cNvSpPr>
            <a:spLocks noChangeShapeType="1"/>
          </p:cNvSpPr>
          <p:nvPr/>
        </p:nvSpPr>
        <p:spPr bwMode="auto">
          <a:xfrm>
            <a:off x="2112170" y="3387330"/>
            <a:ext cx="54769" cy="1190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8" name="Line 28"/>
          <p:cNvSpPr>
            <a:spLocks noChangeShapeType="1"/>
          </p:cNvSpPr>
          <p:nvPr/>
        </p:nvSpPr>
        <p:spPr bwMode="auto">
          <a:xfrm>
            <a:off x="2112170" y="3587355"/>
            <a:ext cx="54769" cy="1190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9" name="Line 29"/>
          <p:cNvSpPr>
            <a:spLocks noChangeShapeType="1"/>
          </p:cNvSpPr>
          <p:nvPr/>
        </p:nvSpPr>
        <p:spPr bwMode="auto">
          <a:xfrm>
            <a:off x="2112170" y="3783806"/>
            <a:ext cx="54769" cy="1191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0" name="Line 30"/>
          <p:cNvSpPr>
            <a:spLocks noChangeShapeType="1"/>
          </p:cNvSpPr>
          <p:nvPr/>
        </p:nvSpPr>
        <p:spPr bwMode="auto">
          <a:xfrm>
            <a:off x="2112170" y="3983831"/>
            <a:ext cx="54769" cy="1191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1" name="Line 31"/>
          <p:cNvSpPr>
            <a:spLocks noChangeShapeType="1"/>
          </p:cNvSpPr>
          <p:nvPr/>
        </p:nvSpPr>
        <p:spPr bwMode="auto">
          <a:xfrm>
            <a:off x="2112170" y="4180285"/>
            <a:ext cx="54769" cy="1190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2" name="Line 32"/>
          <p:cNvSpPr>
            <a:spLocks noChangeShapeType="1"/>
          </p:cNvSpPr>
          <p:nvPr/>
        </p:nvSpPr>
        <p:spPr bwMode="auto">
          <a:xfrm>
            <a:off x="2112170" y="4380310"/>
            <a:ext cx="54769" cy="1190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3" name="Line 33"/>
          <p:cNvSpPr>
            <a:spLocks noChangeShapeType="1"/>
          </p:cNvSpPr>
          <p:nvPr/>
        </p:nvSpPr>
        <p:spPr bwMode="auto">
          <a:xfrm>
            <a:off x="6593681" y="4580335"/>
            <a:ext cx="1191" cy="22622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4" name="Line 34"/>
          <p:cNvSpPr>
            <a:spLocks noChangeShapeType="1"/>
          </p:cNvSpPr>
          <p:nvPr/>
        </p:nvSpPr>
        <p:spPr bwMode="auto">
          <a:xfrm>
            <a:off x="6151960" y="4580335"/>
            <a:ext cx="1190" cy="22622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5" name="Line 35"/>
          <p:cNvSpPr>
            <a:spLocks noChangeShapeType="1"/>
          </p:cNvSpPr>
          <p:nvPr/>
        </p:nvSpPr>
        <p:spPr bwMode="auto">
          <a:xfrm>
            <a:off x="5707856" y="4580335"/>
            <a:ext cx="1191" cy="22622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6" name="Line 36"/>
          <p:cNvSpPr>
            <a:spLocks noChangeShapeType="1"/>
          </p:cNvSpPr>
          <p:nvPr/>
        </p:nvSpPr>
        <p:spPr bwMode="auto">
          <a:xfrm>
            <a:off x="5267326" y="4580335"/>
            <a:ext cx="1191" cy="22622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7" name="Line 37"/>
          <p:cNvSpPr>
            <a:spLocks noChangeShapeType="1"/>
          </p:cNvSpPr>
          <p:nvPr/>
        </p:nvSpPr>
        <p:spPr bwMode="auto">
          <a:xfrm>
            <a:off x="4823224" y="4580335"/>
            <a:ext cx="1190" cy="22622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8" name="Line 38"/>
          <p:cNvSpPr>
            <a:spLocks noChangeShapeType="1"/>
          </p:cNvSpPr>
          <p:nvPr/>
        </p:nvSpPr>
        <p:spPr bwMode="auto">
          <a:xfrm>
            <a:off x="4382692" y="4580335"/>
            <a:ext cx="1190" cy="22622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9" name="Line 39"/>
          <p:cNvSpPr>
            <a:spLocks noChangeShapeType="1"/>
          </p:cNvSpPr>
          <p:nvPr/>
        </p:nvSpPr>
        <p:spPr bwMode="auto">
          <a:xfrm>
            <a:off x="3937399" y="4580335"/>
            <a:ext cx="1190" cy="22622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0" name="Line 40"/>
          <p:cNvSpPr>
            <a:spLocks noChangeShapeType="1"/>
          </p:cNvSpPr>
          <p:nvPr/>
        </p:nvSpPr>
        <p:spPr bwMode="auto">
          <a:xfrm>
            <a:off x="3496867" y="4580335"/>
            <a:ext cx="1190" cy="22622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1" name="Line 41"/>
          <p:cNvSpPr>
            <a:spLocks noChangeShapeType="1"/>
          </p:cNvSpPr>
          <p:nvPr/>
        </p:nvSpPr>
        <p:spPr bwMode="auto">
          <a:xfrm>
            <a:off x="3052763" y="4580335"/>
            <a:ext cx="1191" cy="22622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2" name="Line 42"/>
          <p:cNvSpPr>
            <a:spLocks noChangeShapeType="1"/>
          </p:cNvSpPr>
          <p:nvPr/>
        </p:nvSpPr>
        <p:spPr bwMode="auto">
          <a:xfrm>
            <a:off x="2612231" y="4580335"/>
            <a:ext cx="1191" cy="22622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4" name="Freeform 44"/>
          <p:cNvSpPr>
            <a:spLocks/>
          </p:cNvSpPr>
          <p:nvPr/>
        </p:nvSpPr>
        <p:spPr bwMode="auto">
          <a:xfrm>
            <a:off x="5873354" y="3325417"/>
            <a:ext cx="208359" cy="203597"/>
          </a:xfrm>
          <a:custGeom>
            <a:avLst/>
            <a:gdLst>
              <a:gd name="T0" fmla="*/ 0 w 175"/>
              <a:gd name="T1" fmla="*/ 85 h 171"/>
              <a:gd name="T2" fmla="*/ 6 w 175"/>
              <a:gd name="T3" fmla="*/ 56 h 171"/>
              <a:gd name="T4" fmla="*/ 23 w 175"/>
              <a:gd name="T5" fmla="*/ 29 h 171"/>
              <a:gd name="T6" fmla="*/ 46 w 175"/>
              <a:gd name="T7" fmla="*/ 9 h 171"/>
              <a:gd name="T8" fmla="*/ 73 w 175"/>
              <a:gd name="T9" fmla="*/ 0 h 171"/>
              <a:gd name="T10" fmla="*/ 102 w 175"/>
              <a:gd name="T11" fmla="*/ 0 h 171"/>
              <a:gd name="T12" fmla="*/ 132 w 175"/>
              <a:gd name="T13" fmla="*/ 9 h 171"/>
              <a:gd name="T14" fmla="*/ 155 w 175"/>
              <a:gd name="T15" fmla="*/ 29 h 171"/>
              <a:gd name="T16" fmla="*/ 168 w 175"/>
              <a:gd name="T17" fmla="*/ 56 h 171"/>
              <a:gd name="T18" fmla="*/ 175 w 175"/>
              <a:gd name="T19" fmla="*/ 85 h 171"/>
              <a:gd name="T20" fmla="*/ 168 w 175"/>
              <a:gd name="T21" fmla="*/ 115 h 171"/>
              <a:gd name="T22" fmla="*/ 155 w 175"/>
              <a:gd name="T23" fmla="*/ 141 h 171"/>
              <a:gd name="T24" fmla="*/ 132 w 175"/>
              <a:gd name="T25" fmla="*/ 161 h 171"/>
              <a:gd name="T26" fmla="*/ 102 w 175"/>
              <a:gd name="T27" fmla="*/ 171 h 171"/>
              <a:gd name="T28" fmla="*/ 73 w 175"/>
              <a:gd name="T29" fmla="*/ 171 h 171"/>
              <a:gd name="T30" fmla="*/ 46 w 175"/>
              <a:gd name="T31" fmla="*/ 161 h 171"/>
              <a:gd name="T32" fmla="*/ 23 w 175"/>
              <a:gd name="T33" fmla="*/ 141 h 171"/>
              <a:gd name="T34" fmla="*/ 6 w 175"/>
              <a:gd name="T35" fmla="*/ 115 h 171"/>
              <a:gd name="T36" fmla="*/ 0 w 175"/>
              <a:gd name="T37" fmla="*/ 85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5"/>
                </a:moveTo>
                <a:lnTo>
                  <a:pt x="6" y="56"/>
                </a:lnTo>
                <a:lnTo>
                  <a:pt x="23" y="29"/>
                </a:lnTo>
                <a:lnTo>
                  <a:pt x="46" y="9"/>
                </a:lnTo>
                <a:lnTo>
                  <a:pt x="73" y="0"/>
                </a:lnTo>
                <a:lnTo>
                  <a:pt x="102" y="0"/>
                </a:lnTo>
                <a:lnTo>
                  <a:pt x="132" y="9"/>
                </a:lnTo>
                <a:lnTo>
                  <a:pt x="155" y="29"/>
                </a:lnTo>
                <a:lnTo>
                  <a:pt x="168" y="56"/>
                </a:lnTo>
                <a:lnTo>
                  <a:pt x="175" y="85"/>
                </a:lnTo>
                <a:lnTo>
                  <a:pt x="168" y="115"/>
                </a:lnTo>
                <a:lnTo>
                  <a:pt x="155" y="141"/>
                </a:lnTo>
                <a:lnTo>
                  <a:pt x="132" y="161"/>
                </a:lnTo>
                <a:lnTo>
                  <a:pt x="102" y="171"/>
                </a:lnTo>
                <a:lnTo>
                  <a:pt x="73" y="171"/>
                </a:lnTo>
                <a:lnTo>
                  <a:pt x="46" y="161"/>
                </a:lnTo>
                <a:lnTo>
                  <a:pt x="23" y="141"/>
                </a:lnTo>
                <a:lnTo>
                  <a:pt x="6" y="115"/>
                </a:lnTo>
                <a:lnTo>
                  <a:pt x="0" y="85"/>
                </a:lnTo>
                <a:close/>
              </a:path>
            </a:pathLst>
          </a:custGeom>
          <a:solidFill>
            <a:srgbClr val="CDBBDA"/>
          </a:solidFill>
          <a:ln w="38100" cap="flat" cmpd="sng">
            <a:solidFill>
              <a:srgbClr val="AD8CC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6" name="Freeform 46"/>
          <p:cNvSpPr>
            <a:spLocks/>
          </p:cNvSpPr>
          <p:nvPr/>
        </p:nvSpPr>
        <p:spPr bwMode="auto">
          <a:xfrm>
            <a:off x="4362450" y="4062414"/>
            <a:ext cx="208360" cy="203597"/>
          </a:xfrm>
          <a:custGeom>
            <a:avLst/>
            <a:gdLst>
              <a:gd name="T0" fmla="*/ 0 w 175"/>
              <a:gd name="T1" fmla="*/ 85 h 171"/>
              <a:gd name="T2" fmla="*/ 7 w 175"/>
              <a:gd name="T3" fmla="*/ 56 h 171"/>
              <a:gd name="T4" fmla="*/ 23 w 175"/>
              <a:gd name="T5" fmla="*/ 29 h 171"/>
              <a:gd name="T6" fmla="*/ 46 w 175"/>
              <a:gd name="T7" fmla="*/ 10 h 171"/>
              <a:gd name="T8" fmla="*/ 73 w 175"/>
              <a:gd name="T9" fmla="*/ 0 h 171"/>
              <a:gd name="T10" fmla="*/ 102 w 175"/>
              <a:gd name="T11" fmla="*/ 0 h 171"/>
              <a:gd name="T12" fmla="*/ 132 w 175"/>
              <a:gd name="T13" fmla="*/ 10 h 171"/>
              <a:gd name="T14" fmla="*/ 155 w 175"/>
              <a:gd name="T15" fmla="*/ 29 h 171"/>
              <a:gd name="T16" fmla="*/ 169 w 175"/>
              <a:gd name="T17" fmla="*/ 56 h 171"/>
              <a:gd name="T18" fmla="*/ 175 w 175"/>
              <a:gd name="T19" fmla="*/ 85 h 171"/>
              <a:gd name="T20" fmla="*/ 169 w 175"/>
              <a:gd name="T21" fmla="*/ 115 h 171"/>
              <a:gd name="T22" fmla="*/ 155 w 175"/>
              <a:gd name="T23" fmla="*/ 142 h 171"/>
              <a:gd name="T24" fmla="*/ 132 w 175"/>
              <a:gd name="T25" fmla="*/ 158 h 171"/>
              <a:gd name="T26" fmla="*/ 102 w 175"/>
              <a:gd name="T27" fmla="*/ 171 h 171"/>
              <a:gd name="T28" fmla="*/ 73 w 175"/>
              <a:gd name="T29" fmla="*/ 171 h 171"/>
              <a:gd name="T30" fmla="*/ 46 w 175"/>
              <a:gd name="T31" fmla="*/ 158 h 171"/>
              <a:gd name="T32" fmla="*/ 23 w 175"/>
              <a:gd name="T33" fmla="*/ 142 h 171"/>
              <a:gd name="T34" fmla="*/ 7 w 175"/>
              <a:gd name="T35" fmla="*/ 115 h 171"/>
              <a:gd name="T36" fmla="*/ 0 w 175"/>
              <a:gd name="T37" fmla="*/ 85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5"/>
                </a:moveTo>
                <a:lnTo>
                  <a:pt x="7" y="56"/>
                </a:lnTo>
                <a:lnTo>
                  <a:pt x="23" y="29"/>
                </a:lnTo>
                <a:lnTo>
                  <a:pt x="46" y="10"/>
                </a:lnTo>
                <a:lnTo>
                  <a:pt x="73" y="0"/>
                </a:lnTo>
                <a:lnTo>
                  <a:pt x="102" y="0"/>
                </a:lnTo>
                <a:lnTo>
                  <a:pt x="132" y="10"/>
                </a:lnTo>
                <a:lnTo>
                  <a:pt x="155" y="29"/>
                </a:lnTo>
                <a:lnTo>
                  <a:pt x="169" y="56"/>
                </a:lnTo>
                <a:lnTo>
                  <a:pt x="175" y="85"/>
                </a:lnTo>
                <a:lnTo>
                  <a:pt x="169" y="115"/>
                </a:lnTo>
                <a:lnTo>
                  <a:pt x="155" y="142"/>
                </a:lnTo>
                <a:lnTo>
                  <a:pt x="132" y="158"/>
                </a:lnTo>
                <a:lnTo>
                  <a:pt x="102" y="171"/>
                </a:lnTo>
                <a:lnTo>
                  <a:pt x="73" y="171"/>
                </a:lnTo>
                <a:lnTo>
                  <a:pt x="46" y="158"/>
                </a:lnTo>
                <a:lnTo>
                  <a:pt x="23" y="142"/>
                </a:lnTo>
                <a:lnTo>
                  <a:pt x="7" y="115"/>
                </a:lnTo>
                <a:lnTo>
                  <a:pt x="0" y="85"/>
                </a:lnTo>
                <a:close/>
              </a:path>
            </a:pathLst>
          </a:custGeom>
          <a:solidFill>
            <a:srgbClr val="CDBBDA"/>
          </a:solidFill>
          <a:ln w="38100" cap="flat" cmpd="sng">
            <a:solidFill>
              <a:srgbClr val="AD8CC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8" name="Freeform 48"/>
          <p:cNvSpPr>
            <a:spLocks/>
          </p:cNvSpPr>
          <p:nvPr/>
        </p:nvSpPr>
        <p:spPr bwMode="auto">
          <a:xfrm>
            <a:off x="2482454" y="3325417"/>
            <a:ext cx="203597" cy="203597"/>
          </a:xfrm>
          <a:custGeom>
            <a:avLst/>
            <a:gdLst>
              <a:gd name="T0" fmla="*/ 0 w 171"/>
              <a:gd name="T1" fmla="*/ 85 h 171"/>
              <a:gd name="T2" fmla="*/ 6 w 171"/>
              <a:gd name="T3" fmla="*/ 56 h 171"/>
              <a:gd name="T4" fmla="*/ 19 w 171"/>
              <a:gd name="T5" fmla="*/ 29 h 171"/>
              <a:gd name="T6" fmla="*/ 42 w 171"/>
              <a:gd name="T7" fmla="*/ 9 h 171"/>
              <a:gd name="T8" fmla="*/ 72 w 171"/>
              <a:gd name="T9" fmla="*/ 0 h 171"/>
              <a:gd name="T10" fmla="*/ 102 w 171"/>
              <a:gd name="T11" fmla="*/ 0 h 171"/>
              <a:gd name="T12" fmla="*/ 128 w 171"/>
              <a:gd name="T13" fmla="*/ 9 h 171"/>
              <a:gd name="T14" fmla="*/ 152 w 171"/>
              <a:gd name="T15" fmla="*/ 29 h 171"/>
              <a:gd name="T16" fmla="*/ 168 w 171"/>
              <a:gd name="T17" fmla="*/ 56 h 171"/>
              <a:gd name="T18" fmla="*/ 171 w 171"/>
              <a:gd name="T19" fmla="*/ 85 h 171"/>
              <a:gd name="T20" fmla="*/ 168 w 171"/>
              <a:gd name="T21" fmla="*/ 115 h 171"/>
              <a:gd name="T22" fmla="*/ 152 w 171"/>
              <a:gd name="T23" fmla="*/ 141 h 171"/>
              <a:gd name="T24" fmla="*/ 128 w 171"/>
              <a:gd name="T25" fmla="*/ 161 h 171"/>
              <a:gd name="T26" fmla="*/ 102 w 171"/>
              <a:gd name="T27" fmla="*/ 171 h 171"/>
              <a:gd name="T28" fmla="*/ 72 w 171"/>
              <a:gd name="T29" fmla="*/ 171 h 171"/>
              <a:gd name="T30" fmla="*/ 42 w 171"/>
              <a:gd name="T31" fmla="*/ 161 h 171"/>
              <a:gd name="T32" fmla="*/ 19 w 171"/>
              <a:gd name="T33" fmla="*/ 141 h 171"/>
              <a:gd name="T34" fmla="*/ 6 w 171"/>
              <a:gd name="T35" fmla="*/ 115 h 171"/>
              <a:gd name="T36" fmla="*/ 0 w 171"/>
              <a:gd name="T37" fmla="*/ 85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1" h="171">
                <a:moveTo>
                  <a:pt x="0" y="85"/>
                </a:moveTo>
                <a:lnTo>
                  <a:pt x="6" y="56"/>
                </a:lnTo>
                <a:lnTo>
                  <a:pt x="19" y="29"/>
                </a:lnTo>
                <a:lnTo>
                  <a:pt x="42" y="9"/>
                </a:lnTo>
                <a:lnTo>
                  <a:pt x="72" y="0"/>
                </a:lnTo>
                <a:lnTo>
                  <a:pt x="102" y="0"/>
                </a:lnTo>
                <a:lnTo>
                  <a:pt x="128" y="9"/>
                </a:lnTo>
                <a:lnTo>
                  <a:pt x="152" y="29"/>
                </a:lnTo>
                <a:lnTo>
                  <a:pt x="168" y="56"/>
                </a:lnTo>
                <a:lnTo>
                  <a:pt x="171" y="85"/>
                </a:lnTo>
                <a:lnTo>
                  <a:pt x="168" y="115"/>
                </a:lnTo>
                <a:lnTo>
                  <a:pt x="152" y="141"/>
                </a:lnTo>
                <a:lnTo>
                  <a:pt x="128" y="161"/>
                </a:lnTo>
                <a:lnTo>
                  <a:pt x="102" y="171"/>
                </a:lnTo>
                <a:lnTo>
                  <a:pt x="72" y="171"/>
                </a:lnTo>
                <a:lnTo>
                  <a:pt x="42" y="161"/>
                </a:lnTo>
                <a:lnTo>
                  <a:pt x="19" y="141"/>
                </a:lnTo>
                <a:lnTo>
                  <a:pt x="6" y="115"/>
                </a:lnTo>
                <a:lnTo>
                  <a:pt x="0" y="85"/>
                </a:lnTo>
                <a:close/>
              </a:path>
            </a:pathLst>
          </a:custGeom>
          <a:solidFill>
            <a:srgbClr val="CDBBDA"/>
          </a:solidFill>
          <a:ln w="38100" cap="flat" cmpd="sng">
            <a:solidFill>
              <a:srgbClr val="AD8CC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9" name="Freeform 49"/>
          <p:cNvSpPr>
            <a:spLocks/>
          </p:cNvSpPr>
          <p:nvPr/>
        </p:nvSpPr>
        <p:spPr bwMode="auto">
          <a:xfrm>
            <a:off x="6057900" y="2905126"/>
            <a:ext cx="105966" cy="188119"/>
          </a:xfrm>
          <a:custGeom>
            <a:avLst/>
            <a:gdLst>
              <a:gd name="T0" fmla="*/ 0 w 89"/>
              <a:gd name="T1" fmla="*/ 0 h 158"/>
              <a:gd name="T2" fmla="*/ 17 w 89"/>
              <a:gd name="T3" fmla="*/ 7 h 158"/>
              <a:gd name="T4" fmla="*/ 27 w 89"/>
              <a:gd name="T5" fmla="*/ 13 h 158"/>
              <a:gd name="T6" fmla="*/ 37 w 89"/>
              <a:gd name="T7" fmla="*/ 23 h 158"/>
              <a:gd name="T8" fmla="*/ 46 w 89"/>
              <a:gd name="T9" fmla="*/ 36 h 158"/>
              <a:gd name="T10" fmla="*/ 50 w 89"/>
              <a:gd name="T11" fmla="*/ 46 h 158"/>
              <a:gd name="T12" fmla="*/ 50 w 89"/>
              <a:gd name="T13" fmla="*/ 59 h 158"/>
              <a:gd name="T14" fmla="*/ 53 w 89"/>
              <a:gd name="T15" fmla="*/ 76 h 158"/>
              <a:gd name="T16" fmla="*/ 53 w 89"/>
              <a:gd name="T17" fmla="*/ 89 h 158"/>
              <a:gd name="T18" fmla="*/ 53 w 89"/>
              <a:gd name="T19" fmla="*/ 92 h 158"/>
              <a:gd name="T20" fmla="*/ 56 w 89"/>
              <a:gd name="T21" fmla="*/ 105 h 158"/>
              <a:gd name="T22" fmla="*/ 56 w 89"/>
              <a:gd name="T23" fmla="*/ 112 h 158"/>
              <a:gd name="T24" fmla="*/ 60 w 89"/>
              <a:gd name="T25" fmla="*/ 122 h 158"/>
              <a:gd name="T26" fmla="*/ 66 w 89"/>
              <a:gd name="T27" fmla="*/ 135 h 158"/>
              <a:gd name="T28" fmla="*/ 73 w 89"/>
              <a:gd name="T29" fmla="*/ 145 h 158"/>
              <a:gd name="T30" fmla="*/ 79 w 89"/>
              <a:gd name="T31" fmla="*/ 152 h 158"/>
              <a:gd name="T32" fmla="*/ 89 w 89"/>
              <a:gd name="T33" fmla="*/ 158 h 158"/>
              <a:gd name="T34" fmla="*/ 73 w 89"/>
              <a:gd name="T35" fmla="*/ 152 h 158"/>
              <a:gd name="T36" fmla="*/ 63 w 89"/>
              <a:gd name="T37" fmla="*/ 142 h 158"/>
              <a:gd name="T38" fmla="*/ 50 w 89"/>
              <a:gd name="T39" fmla="*/ 129 h 158"/>
              <a:gd name="T40" fmla="*/ 46 w 89"/>
              <a:gd name="T41" fmla="*/ 122 h 158"/>
              <a:gd name="T42" fmla="*/ 43 w 89"/>
              <a:gd name="T43" fmla="*/ 112 h 158"/>
              <a:gd name="T44" fmla="*/ 40 w 89"/>
              <a:gd name="T45" fmla="*/ 105 h 158"/>
              <a:gd name="T46" fmla="*/ 40 w 89"/>
              <a:gd name="T47" fmla="*/ 92 h 158"/>
              <a:gd name="T48" fmla="*/ 37 w 89"/>
              <a:gd name="T49" fmla="*/ 89 h 158"/>
              <a:gd name="T50" fmla="*/ 37 w 89"/>
              <a:gd name="T51" fmla="*/ 79 h 158"/>
              <a:gd name="T52" fmla="*/ 37 w 89"/>
              <a:gd name="T53" fmla="*/ 66 h 158"/>
              <a:gd name="T54" fmla="*/ 37 w 89"/>
              <a:gd name="T55" fmla="*/ 53 h 158"/>
              <a:gd name="T56" fmla="*/ 37 w 89"/>
              <a:gd name="T57" fmla="*/ 43 h 158"/>
              <a:gd name="T58" fmla="*/ 30 w 89"/>
              <a:gd name="T59" fmla="*/ 30 h 158"/>
              <a:gd name="T60" fmla="*/ 27 w 89"/>
              <a:gd name="T61" fmla="*/ 23 h 158"/>
              <a:gd name="T62" fmla="*/ 17 w 89"/>
              <a:gd name="T63" fmla="*/ 13 h 158"/>
              <a:gd name="T64" fmla="*/ 10 w 89"/>
              <a:gd name="T65" fmla="*/ 7 h 158"/>
              <a:gd name="T66" fmla="*/ 0 w 89"/>
              <a:gd name="T67" fmla="*/ 0 h 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89" h="158">
                <a:moveTo>
                  <a:pt x="0" y="0"/>
                </a:moveTo>
                <a:lnTo>
                  <a:pt x="17" y="7"/>
                </a:lnTo>
                <a:lnTo>
                  <a:pt x="27" y="13"/>
                </a:lnTo>
                <a:lnTo>
                  <a:pt x="37" y="23"/>
                </a:lnTo>
                <a:lnTo>
                  <a:pt x="46" y="36"/>
                </a:lnTo>
                <a:lnTo>
                  <a:pt x="50" y="46"/>
                </a:lnTo>
                <a:lnTo>
                  <a:pt x="50" y="59"/>
                </a:lnTo>
                <a:lnTo>
                  <a:pt x="53" y="76"/>
                </a:lnTo>
                <a:lnTo>
                  <a:pt x="53" y="89"/>
                </a:lnTo>
                <a:lnTo>
                  <a:pt x="53" y="92"/>
                </a:lnTo>
                <a:lnTo>
                  <a:pt x="56" y="105"/>
                </a:lnTo>
                <a:lnTo>
                  <a:pt x="56" y="112"/>
                </a:lnTo>
                <a:lnTo>
                  <a:pt x="60" y="122"/>
                </a:lnTo>
                <a:lnTo>
                  <a:pt x="66" y="135"/>
                </a:lnTo>
                <a:lnTo>
                  <a:pt x="73" y="145"/>
                </a:lnTo>
                <a:lnTo>
                  <a:pt x="79" y="152"/>
                </a:lnTo>
                <a:lnTo>
                  <a:pt x="89" y="158"/>
                </a:lnTo>
                <a:lnTo>
                  <a:pt x="73" y="152"/>
                </a:lnTo>
                <a:lnTo>
                  <a:pt x="63" y="142"/>
                </a:lnTo>
                <a:lnTo>
                  <a:pt x="50" y="129"/>
                </a:lnTo>
                <a:lnTo>
                  <a:pt x="46" y="122"/>
                </a:lnTo>
                <a:lnTo>
                  <a:pt x="43" y="112"/>
                </a:lnTo>
                <a:lnTo>
                  <a:pt x="40" y="105"/>
                </a:lnTo>
                <a:lnTo>
                  <a:pt x="40" y="92"/>
                </a:lnTo>
                <a:lnTo>
                  <a:pt x="37" y="89"/>
                </a:lnTo>
                <a:lnTo>
                  <a:pt x="37" y="79"/>
                </a:lnTo>
                <a:lnTo>
                  <a:pt x="37" y="66"/>
                </a:lnTo>
                <a:lnTo>
                  <a:pt x="37" y="53"/>
                </a:lnTo>
                <a:lnTo>
                  <a:pt x="37" y="43"/>
                </a:lnTo>
                <a:lnTo>
                  <a:pt x="30" y="30"/>
                </a:lnTo>
                <a:lnTo>
                  <a:pt x="27" y="23"/>
                </a:lnTo>
                <a:lnTo>
                  <a:pt x="17" y="13"/>
                </a:lnTo>
                <a:lnTo>
                  <a:pt x="10" y="7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0" name="Freeform 50"/>
          <p:cNvSpPr>
            <a:spLocks/>
          </p:cNvSpPr>
          <p:nvPr/>
        </p:nvSpPr>
        <p:spPr bwMode="auto">
          <a:xfrm>
            <a:off x="6057900" y="3093245"/>
            <a:ext cx="105966" cy="184547"/>
          </a:xfrm>
          <a:custGeom>
            <a:avLst/>
            <a:gdLst>
              <a:gd name="T0" fmla="*/ 89 w 89"/>
              <a:gd name="T1" fmla="*/ 0 h 155"/>
              <a:gd name="T2" fmla="*/ 76 w 89"/>
              <a:gd name="T3" fmla="*/ 3 h 155"/>
              <a:gd name="T4" fmla="*/ 63 w 89"/>
              <a:gd name="T5" fmla="*/ 10 h 155"/>
              <a:gd name="T6" fmla="*/ 53 w 89"/>
              <a:gd name="T7" fmla="*/ 23 h 155"/>
              <a:gd name="T8" fmla="*/ 43 w 89"/>
              <a:gd name="T9" fmla="*/ 33 h 155"/>
              <a:gd name="T10" fmla="*/ 40 w 89"/>
              <a:gd name="T11" fmla="*/ 46 h 155"/>
              <a:gd name="T12" fmla="*/ 40 w 89"/>
              <a:gd name="T13" fmla="*/ 56 h 155"/>
              <a:gd name="T14" fmla="*/ 37 w 89"/>
              <a:gd name="T15" fmla="*/ 73 h 155"/>
              <a:gd name="T16" fmla="*/ 37 w 89"/>
              <a:gd name="T17" fmla="*/ 86 h 155"/>
              <a:gd name="T18" fmla="*/ 37 w 89"/>
              <a:gd name="T19" fmla="*/ 89 h 155"/>
              <a:gd name="T20" fmla="*/ 33 w 89"/>
              <a:gd name="T21" fmla="*/ 102 h 155"/>
              <a:gd name="T22" fmla="*/ 33 w 89"/>
              <a:gd name="T23" fmla="*/ 109 h 155"/>
              <a:gd name="T24" fmla="*/ 30 w 89"/>
              <a:gd name="T25" fmla="*/ 119 h 155"/>
              <a:gd name="T26" fmla="*/ 27 w 89"/>
              <a:gd name="T27" fmla="*/ 132 h 155"/>
              <a:gd name="T28" fmla="*/ 17 w 89"/>
              <a:gd name="T29" fmla="*/ 142 h 155"/>
              <a:gd name="T30" fmla="*/ 10 w 89"/>
              <a:gd name="T31" fmla="*/ 148 h 155"/>
              <a:gd name="T32" fmla="*/ 0 w 89"/>
              <a:gd name="T33" fmla="*/ 155 h 155"/>
              <a:gd name="T34" fmla="*/ 17 w 89"/>
              <a:gd name="T35" fmla="*/ 148 h 155"/>
              <a:gd name="T36" fmla="*/ 30 w 89"/>
              <a:gd name="T37" fmla="*/ 142 h 155"/>
              <a:gd name="T38" fmla="*/ 40 w 89"/>
              <a:gd name="T39" fmla="*/ 125 h 155"/>
              <a:gd name="T40" fmla="*/ 43 w 89"/>
              <a:gd name="T41" fmla="*/ 119 h 155"/>
              <a:gd name="T42" fmla="*/ 50 w 89"/>
              <a:gd name="T43" fmla="*/ 109 h 155"/>
              <a:gd name="T44" fmla="*/ 50 w 89"/>
              <a:gd name="T45" fmla="*/ 102 h 155"/>
              <a:gd name="T46" fmla="*/ 53 w 89"/>
              <a:gd name="T47" fmla="*/ 89 h 155"/>
              <a:gd name="T48" fmla="*/ 53 w 89"/>
              <a:gd name="T49" fmla="*/ 86 h 155"/>
              <a:gd name="T50" fmla="*/ 53 w 89"/>
              <a:gd name="T51" fmla="*/ 76 h 155"/>
              <a:gd name="T52" fmla="*/ 53 w 89"/>
              <a:gd name="T53" fmla="*/ 63 h 155"/>
              <a:gd name="T54" fmla="*/ 53 w 89"/>
              <a:gd name="T55" fmla="*/ 50 h 155"/>
              <a:gd name="T56" fmla="*/ 53 w 89"/>
              <a:gd name="T57" fmla="*/ 40 h 155"/>
              <a:gd name="T58" fmla="*/ 60 w 89"/>
              <a:gd name="T59" fmla="*/ 27 h 155"/>
              <a:gd name="T60" fmla="*/ 66 w 89"/>
              <a:gd name="T61" fmla="*/ 20 h 155"/>
              <a:gd name="T62" fmla="*/ 73 w 89"/>
              <a:gd name="T63" fmla="*/ 10 h 155"/>
              <a:gd name="T64" fmla="*/ 79 w 89"/>
              <a:gd name="T65" fmla="*/ 3 h 155"/>
              <a:gd name="T66" fmla="*/ 89 w 89"/>
              <a:gd name="T67" fmla="*/ 0 h 1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89" h="155">
                <a:moveTo>
                  <a:pt x="89" y="0"/>
                </a:moveTo>
                <a:lnTo>
                  <a:pt x="76" y="3"/>
                </a:lnTo>
                <a:lnTo>
                  <a:pt x="63" y="10"/>
                </a:lnTo>
                <a:lnTo>
                  <a:pt x="53" y="23"/>
                </a:lnTo>
                <a:lnTo>
                  <a:pt x="43" y="33"/>
                </a:lnTo>
                <a:lnTo>
                  <a:pt x="40" y="46"/>
                </a:lnTo>
                <a:lnTo>
                  <a:pt x="40" y="56"/>
                </a:lnTo>
                <a:lnTo>
                  <a:pt x="37" y="73"/>
                </a:lnTo>
                <a:lnTo>
                  <a:pt x="37" y="86"/>
                </a:lnTo>
                <a:lnTo>
                  <a:pt x="37" y="89"/>
                </a:lnTo>
                <a:lnTo>
                  <a:pt x="33" y="102"/>
                </a:lnTo>
                <a:lnTo>
                  <a:pt x="33" y="109"/>
                </a:lnTo>
                <a:lnTo>
                  <a:pt x="30" y="119"/>
                </a:lnTo>
                <a:lnTo>
                  <a:pt x="27" y="132"/>
                </a:lnTo>
                <a:lnTo>
                  <a:pt x="17" y="142"/>
                </a:lnTo>
                <a:lnTo>
                  <a:pt x="10" y="148"/>
                </a:lnTo>
                <a:lnTo>
                  <a:pt x="0" y="155"/>
                </a:lnTo>
                <a:lnTo>
                  <a:pt x="17" y="148"/>
                </a:lnTo>
                <a:lnTo>
                  <a:pt x="30" y="142"/>
                </a:lnTo>
                <a:lnTo>
                  <a:pt x="40" y="125"/>
                </a:lnTo>
                <a:lnTo>
                  <a:pt x="43" y="119"/>
                </a:lnTo>
                <a:lnTo>
                  <a:pt x="50" y="109"/>
                </a:lnTo>
                <a:lnTo>
                  <a:pt x="50" y="102"/>
                </a:lnTo>
                <a:lnTo>
                  <a:pt x="53" y="89"/>
                </a:lnTo>
                <a:lnTo>
                  <a:pt x="53" y="86"/>
                </a:lnTo>
                <a:lnTo>
                  <a:pt x="53" y="76"/>
                </a:lnTo>
                <a:lnTo>
                  <a:pt x="53" y="63"/>
                </a:lnTo>
                <a:lnTo>
                  <a:pt x="53" y="50"/>
                </a:lnTo>
                <a:lnTo>
                  <a:pt x="53" y="40"/>
                </a:lnTo>
                <a:lnTo>
                  <a:pt x="60" y="27"/>
                </a:lnTo>
                <a:lnTo>
                  <a:pt x="66" y="20"/>
                </a:lnTo>
                <a:lnTo>
                  <a:pt x="73" y="10"/>
                </a:lnTo>
                <a:lnTo>
                  <a:pt x="79" y="3"/>
                </a:lnTo>
                <a:lnTo>
                  <a:pt x="89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1" name="Freeform 51"/>
          <p:cNvSpPr>
            <a:spLocks/>
          </p:cNvSpPr>
          <p:nvPr/>
        </p:nvSpPr>
        <p:spPr bwMode="auto">
          <a:xfrm>
            <a:off x="4539854" y="3505201"/>
            <a:ext cx="157163" cy="270272"/>
          </a:xfrm>
          <a:custGeom>
            <a:avLst/>
            <a:gdLst>
              <a:gd name="T0" fmla="*/ 0 w 132"/>
              <a:gd name="T1" fmla="*/ 0 h 227"/>
              <a:gd name="T2" fmla="*/ 23 w 132"/>
              <a:gd name="T3" fmla="*/ 7 h 227"/>
              <a:gd name="T4" fmla="*/ 36 w 132"/>
              <a:gd name="T5" fmla="*/ 17 h 227"/>
              <a:gd name="T6" fmla="*/ 56 w 132"/>
              <a:gd name="T7" fmla="*/ 33 h 227"/>
              <a:gd name="T8" fmla="*/ 66 w 132"/>
              <a:gd name="T9" fmla="*/ 49 h 227"/>
              <a:gd name="T10" fmla="*/ 72 w 132"/>
              <a:gd name="T11" fmla="*/ 66 h 227"/>
              <a:gd name="T12" fmla="*/ 76 w 132"/>
              <a:gd name="T13" fmla="*/ 82 h 227"/>
              <a:gd name="T14" fmla="*/ 76 w 132"/>
              <a:gd name="T15" fmla="*/ 109 h 227"/>
              <a:gd name="T16" fmla="*/ 79 w 132"/>
              <a:gd name="T17" fmla="*/ 125 h 227"/>
              <a:gd name="T18" fmla="*/ 79 w 132"/>
              <a:gd name="T19" fmla="*/ 132 h 227"/>
              <a:gd name="T20" fmla="*/ 82 w 132"/>
              <a:gd name="T21" fmla="*/ 152 h 227"/>
              <a:gd name="T22" fmla="*/ 82 w 132"/>
              <a:gd name="T23" fmla="*/ 161 h 227"/>
              <a:gd name="T24" fmla="*/ 86 w 132"/>
              <a:gd name="T25" fmla="*/ 175 h 227"/>
              <a:gd name="T26" fmla="*/ 96 w 132"/>
              <a:gd name="T27" fmla="*/ 198 h 227"/>
              <a:gd name="T28" fmla="*/ 105 w 132"/>
              <a:gd name="T29" fmla="*/ 211 h 227"/>
              <a:gd name="T30" fmla="*/ 115 w 132"/>
              <a:gd name="T31" fmla="*/ 217 h 227"/>
              <a:gd name="T32" fmla="*/ 132 w 132"/>
              <a:gd name="T33" fmla="*/ 227 h 227"/>
              <a:gd name="T34" fmla="*/ 109 w 132"/>
              <a:gd name="T35" fmla="*/ 217 h 227"/>
              <a:gd name="T36" fmla="*/ 89 w 132"/>
              <a:gd name="T37" fmla="*/ 204 h 227"/>
              <a:gd name="T38" fmla="*/ 72 w 132"/>
              <a:gd name="T39" fmla="*/ 185 h 227"/>
              <a:gd name="T40" fmla="*/ 66 w 132"/>
              <a:gd name="T41" fmla="*/ 175 h 227"/>
              <a:gd name="T42" fmla="*/ 59 w 132"/>
              <a:gd name="T43" fmla="*/ 161 h 227"/>
              <a:gd name="T44" fmla="*/ 59 w 132"/>
              <a:gd name="T45" fmla="*/ 152 h 227"/>
              <a:gd name="T46" fmla="*/ 56 w 132"/>
              <a:gd name="T47" fmla="*/ 132 h 227"/>
              <a:gd name="T48" fmla="*/ 56 w 132"/>
              <a:gd name="T49" fmla="*/ 125 h 227"/>
              <a:gd name="T50" fmla="*/ 53 w 132"/>
              <a:gd name="T51" fmla="*/ 112 h 227"/>
              <a:gd name="T52" fmla="*/ 53 w 132"/>
              <a:gd name="T53" fmla="*/ 92 h 227"/>
              <a:gd name="T54" fmla="*/ 56 w 132"/>
              <a:gd name="T55" fmla="*/ 76 h 227"/>
              <a:gd name="T56" fmla="*/ 53 w 132"/>
              <a:gd name="T57" fmla="*/ 56 h 227"/>
              <a:gd name="T58" fmla="*/ 43 w 132"/>
              <a:gd name="T59" fmla="*/ 40 h 227"/>
              <a:gd name="T60" fmla="*/ 36 w 132"/>
              <a:gd name="T61" fmla="*/ 30 h 227"/>
              <a:gd name="T62" fmla="*/ 23 w 132"/>
              <a:gd name="T63" fmla="*/ 13 h 227"/>
              <a:gd name="T64" fmla="*/ 13 w 132"/>
              <a:gd name="T65" fmla="*/ 7 h 227"/>
              <a:gd name="T66" fmla="*/ 0 w 132"/>
              <a:gd name="T67" fmla="*/ 0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2" h="227">
                <a:moveTo>
                  <a:pt x="0" y="0"/>
                </a:moveTo>
                <a:lnTo>
                  <a:pt x="23" y="7"/>
                </a:lnTo>
                <a:lnTo>
                  <a:pt x="36" y="17"/>
                </a:lnTo>
                <a:lnTo>
                  <a:pt x="56" y="33"/>
                </a:lnTo>
                <a:lnTo>
                  <a:pt x="66" y="49"/>
                </a:lnTo>
                <a:lnTo>
                  <a:pt x="72" y="66"/>
                </a:lnTo>
                <a:lnTo>
                  <a:pt x="76" y="82"/>
                </a:lnTo>
                <a:lnTo>
                  <a:pt x="76" y="109"/>
                </a:lnTo>
                <a:lnTo>
                  <a:pt x="79" y="125"/>
                </a:lnTo>
                <a:lnTo>
                  <a:pt x="79" y="132"/>
                </a:lnTo>
                <a:lnTo>
                  <a:pt x="82" y="152"/>
                </a:lnTo>
                <a:lnTo>
                  <a:pt x="82" y="161"/>
                </a:lnTo>
                <a:lnTo>
                  <a:pt x="86" y="175"/>
                </a:lnTo>
                <a:lnTo>
                  <a:pt x="96" y="198"/>
                </a:lnTo>
                <a:lnTo>
                  <a:pt x="105" y="211"/>
                </a:lnTo>
                <a:lnTo>
                  <a:pt x="115" y="217"/>
                </a:lnTo>
                <a:lnTo>
                  <a:pt x="132" y="227"/>
                </a:lnTo>
                <a:lnTo>
                  <a:pt x="109" y="217"/>
                </a:lnTo>
                <a:lnTo>
                  <a:pt x="89" y="204"/>
                </a:lnTo>
                <a:lnTo>
                  <a:pt x="72" y="185"/>
                </a:lnTo>
                <a:lnTo>
                  <a:pt x="66" y="175"/>
                </a:lnTo>
                <a:lnTo>
                  <a:pt x="59" y="161"/>
                </a:lnTo>
                <a:lnTo>
                  <a:pt x="59" y="152"/>
                </a:lnTo>
                <a:lnTo>
                  <a:pt x="56" y="132"/>
                </a:lnTo>
                <a:lnTo>
                  <a:pt x="56" y="125"/>
                </a:lnTo>
                <a:lnTo>
                  <a:pt x="53" y="112"/>
                </a:lnTo>
                <a:lnTo>
                  <a:pt x="53" y="92"/>
                </a:lnTo>
                <a:lnTo>
                  <a:pt x="56" y="76"/>
                </a:lnTo>
                <a:lnTo>
                  <a:pt x="53" y="56"/>
                </a:lnTo>
                <a:lnTo>
                  <a:pt x="43" y="40"/>
                </a:lnTo>
                <a:lnTo>
                  <a:pt x="36" y="30"/>
                </a:lnTo>
                <a:lnTo>
                  <a:pt x="23" y="13"/>
                </a:lnTo>
                <a:lnTo>
                  <a:pt x="13" y="7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2" name="Freeform 52"/>
          <p:cNvSpPr>
            <a:spLocks/>
          </p:cNvSpPr>
          <p:nvPr/>
        </p:nvSpPr>
        <p:spPr bwMode="auto">
          <a:xfrm>
            <a:off x="4539854" y="3775473"/>
            <a:ext cx="157163" cy="271463"/>
          </a:xfrm>
          <a:custGeom>
            <a:avLst/>
            <a:gdLst>
              <a:gd name="T0" fmla="*/ 132 w 132"/>
              <a:gd name="T1" fmla="*/ 0 h 228"/>
              <a:gd name="T2" fmla="*/ 109 w 132"/>
              <a:gd name="T3" fmla="*/ 7 h 228"/>
              <a:gd name="T4" fmla="*/ 92 w 132"/>
              <a:gd name="T5" fmla="*/ 17 h 228"/>
              <a:gd name="T6" fmla="*/ 76 w 132"/>
              <a:gd name="T7" fmla="*/ 33 h 228"/>
              <a:gd name="T8" fmla="*/ 66 w 132"/>
              <a:gd name="T9" fmla="*/ 50 h 228"/>
              <a:gd name="T10" fmla="*/ 59 w 132"/>
              <a:gd name="T11" fmla="*/ 66 h 228"/>
              <a:gd name="T12" fmla="*/ 56 w 132"/>
              <a:gd name="T13" fmla="*/ 83 h 228"/>
              <a:gd name="T14" fmla="*/ 53 w 132"/>
              <a:gd name="T15" fmla="*/ 109 h 228"/>
              <a:gd name="T16" fmla="*/ 53 w 132"/>
              <a:gd name="T17" fmla="*/ 126 h 228"/>
              <a:gd name="T18" fmla="*/ 53 w 132"/>
              <a:gd name="T19" fmla="*/ 132 h 228"/>
              <a:gd name="T20" fmla="*/ 49 w 132"/>
              <a:gd name="T21" fmla="*/ 152 h 228"/>
              <a:gd name="T22" fmla="*/ 49 w 132"/>
              <a:gd name="T23" fmla="*/ 162 h 228"/>
              <a:gd name="T24" fmla="*/ 46 w 132"/>
              <a:gd name="T25" fmla="*/ 175 h 228"/>
              <a:gd name="T26" fmla="*/ 36 w 132"/>
              <a:gd name="T27" fmla="*/ 198 h 228"/>
              <a:gd name="T28" fmla="*/ 26 w 132"/>
              <a:gd name="T29" fmla="*/ 211 h 228"/>
              <a:gd name="T30" fmla="*/ 16 w 132"/>
              <a:gd name="T31" fmla="*/ 218 h 228"/>
              <a:gd name="T32" fmla="*/ 0 w 132"/>
              <a:gd name="T33" fmla="*/ 228 h 228"/>
              <a:gd name="T34" fmla="*/ 23 w 132"/>
              <a:gd name="T35" fmla="*/ 218 h 228"/>
              <a:gd name="T36" fmla="*/ 43 w 132"/>
              <a:gd name="T37" fmla="*/ 205 h 228"/>
              <a:gd name="T38" fmla="*/ 59 w 132"/>
              <a:gd name="T39" fmla="*/ 185 h 228"/>
              <a:gd name="T40" fmla="*/ 66 w 132"/>
              <a:gd name="T41" fmla="*/ 175 h 228"/>
              <a:gd name="T42" fmla="*/ 69 w 132"/>
              <a:gd name="T43" fmla="*/ 162 h 228"/>
              <a:gd name="T44" fmla="*/ 72 w 132"/>
              <a:gd name="T45" fmla="*/ 152 h 228"/>
              <a:gd name="T46" fmla="*/ 76 w 132"/>
              <a:gd name="T47" fmla="*/ 132 h 228"/>
              <a:gd name="T48" fmla="*/ 76 w 132"/>
              <a:gd name="T49" fmla="*/ 126 h 228"/>
              <a:gd name="T50" fmla="*/ 79 w 132"/>
              <a:gd name="T51" fmla="*/ 112 h 228"/>
              <a:gd name="T52" fmla="*/ 76 w 132"/>
              <a:gd name="T53" fmla="*/ 93 h 228"/>
              <a:gd name="T54" fmla="*/ 76 w 132"/>
              <a:gd name="T55" fmla="*/ 73 h 228"/>
              <a:gd name="T56" fmla="*/ 79 w 132"/>
              <a:gd name="T57" fmla="*/ 56 h 228"/>
              <a:gd name="T58" fmla="*/ 86 w 132"/>
              <a:gd name="T59" fmla="*/ 40 h 228"/>
              <a:gd name="T60" fmla="*/ 96 w 132"/>
              <a:gd name="T61" fmla="*/ 30 h 228"/>
              <a:gd name="T62" fmla="*/ 109 w 132"/>
              <a:gd name="T63" fmla="*/ 17 h 228"/>
              <a:gd name="T64" fmla="*/ 119 w 132"/>
              <a:gd name="T65" fmla="*/ 7 h 228"/>
              <a:gd name="T66" fmla="*/ 132 w 132"/>
              <a:gd name="T67" fmla="*/ 0 h 2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2" h="228">
                <a:moveTo>
                  <a:pt x="132" y="0"/>
                </a:moveTo>
                <a:lnTo>
                  <a:pt x="109" y="7"/>
                </a:lnTo>
                <a:lnTo>
                  <a:pt x="92" y="17"/>
                </a:lnTo>
                <a:lnTo>
                  <a:pt x="76" y="33"/>
                </a:lnTo>
                <a:lnTo>
                  <a:pt x="66" y="50"/>
                </a:lnTo>
                <a:lnTo>
                  <a:pt x="59" y="66"/>
                </a:lnTo>
                <a:lnTo>
                  <a:pt x="56" y="83"/>
                </a:lnTo>
                <a:lnTo>
                  <a:pt x="53" y="109"/>
                </a:lnTo>
                <a:lnTo>
                  <a:pt x="53" y="126"/>
                </a:lnTo>
                <a:lnTo>
                  <a:pt x="53" y="132"/>
                </a:lnTo>
                <a:lnTo>
                  <a:pt x="49" y="152"/>
                </a:lnTo>
                <a:lnTo>
                  <a:pt x="49" y="162"/>
                </a:lnTo>
                <a:lnTo>
                  <a:pt x="46" y="175"/>
                </a:lnTo>
                <a:lnTo>
                  <a:pt x="36" y="198"/>
                </a:lnTo>
                <a:lnTo>
                  <a:pt x="26" y="211"/>
                </a:lnTo>
                <a:lnTo>
                  <a:pt x="16" y="218"/>
                </a:lnTo>
                <a:lnTo>
                  <a:pt x="0" y="228"/>
                </a:lnTo>
                <a:lnTo>
                  <a:pt x="23" y="218"/>
                </a:lnTo>
                <a:lnTo>
                  <a:pt x="43" y="205"/>
                </a:lnTo>
                <a:lnTo>
                  <a:pt x="59" y="185"/>
                </a:lnTo>
                <a:lnTo>
                  <a:pt x="66" y="175"/>
                </a:lnTo>
                <a:lnTo>
                  <a:pt x="69" y="162"/>
                </a:lnTo>
                <a:lnTo>
                  <a:pt x="72" y="152"/>
                </a:lnTo>
                <a:lnTo>
                  <a:pt x="76" y="132"/>
                </a:lnTo>
                <a:lnTo>
                  <a:pt x="76" y="126"/>
                </a:lnTo>
                <a:lnTo>
                  <a:pt x="79" y="112"/>
                </a:lnTo>
                <a:lnTo>
                  <a:pt x="76" y="93"/>
                </a:lnTo>
                <a:lnTo>
                  <a:pt x="76" y="73"/>
                </a:lnTo>
                <a:lnTo>
                  <a:pt x="79" y="56"/>
                </a:lnTo>
                <a:lnTo>
                  <a:pt x="86" y="40"/>
                </a:lnTo>
                <a:lnTo>
                  <a:pt x="96" y="30"/>
                </a:lnTo>
                <a:lnTo>
                  <a:pt x="109" y="17"/>
                </a:lnTo>
                <a:lnTo>
                  <a:pt x="119" y="7"/>
                </a:lnTo>
                <a:lnTo>
                  <a:pt x="132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3" name="Freeform 53"/>
          <p:cNvSpPr>
            <a:spLocks/>
          </p:cNvSpPr>
          <p:nvPr/>
        </p:nvSpPr>
        <p:spPr bwMode="auto">
          <a:xfrm>
            <a:off x="2646761" y="3580211"/>
            <a:ext cx="102394" cy="250031"/>
          </a:xfrm>
          <a:custGeom>
            <a:avLst/>
            <a:gdLst>
              <a:gd name="T0" fmla="*/ 0 w 86"/>
              <a:gd name="T1" fmla="*/ 0 h 210"/>
              <a:gd name="T2" fmla="*/ 14 w 86"/>
              <a:gd name="T3" fmla="*/ 6 h 210"/>
              <a:gd name="T4" fmla="*/ 23 w 86"/>
              <a:gd name="T5" fmla="*/ 16 h 210"/>
              <a:gd name="T6" fmla="*/ 33 w 86"/>
              <a:gd name="T7" fmla="*/ 29 h 210"/>
              <a:gd name="T8" fmla="*/ 43 w 86"/>
              <a:gd name="T9" fmla="*/ 46 h 210"/>
              <a:gd name="T10" fmla="*/ 47 w 86"/>
              <a:gd name="T11" fmla="*/ 62 h 210"/>
              <a:gd name="T12" fmla="*/ 47 w 86"/>
              <a:gd name="T13" fmla="*/ 75 h 210"/>
              <a:gd name="T14" fmla="*/ 50 w 86"/>
              <a:gd name="T15" fmla="*/ 98 h 210"/>
              <a:gd name="T16" fmla="*/ 50 w 86"/>
              <a:gd name="T17" fmla="*/ 115 h 210"/>
              <a:gd name="T18" fmla="*/ 50 w 86"/>
              <a:gd name="T19" fmla="*/ 125 h 210"/>
              <a:gd name="T20" fmla="*/ 50 w 86"/>
              <a:gd name="T21" fmla="*/ 138 h 210"/>
              <a:gd name="T22" fmla="*/ 53 w 86"/>
              <a:gd name="T23" fmla="*/ 148 h 210"/>
              <a:gd name="T24" fmla="*/ 53 w 86"/>
              <a:gd name="T25" fmla="*/ 161 h 210"/>
              <a:gd name="T26" fmla="*/ 60 w 86"/>
              <a:gd name="T27" fmla="*/ 181 h 210"/>
              <a:gd name="T28" fmla="*/ 66 w 86"/>
              <a:gd name="T29" fmla="*/ 194 h 210"/>
              <a:gd name="T30" fmla="*/ 73 w 86"/>
              <a:gd name="T31" fmla="*/ 201 h 210"/>
              <a:gd name="T32" fmla="*/ 86 w 86"/>
              <a:gd name="T33" fmla="*/ 210 h 210"/>
              <a:gd name="T34" fmla="*/ 70 w 86"/>
              <a:gd name="T35" fmla="*/ 201 h 210"/>
              <a:gd name="T36" fmla="*/ 56 w 86"/>
              <a:gd name="T37" fmla="*/ 191 h 210"/>
              <a:gd name="T38" fmla="*/ 47 w 86"/>
              <a:gd name="T39" fmla="*/ 171 h 210"/>
              <a:gd name="T40" fmla="*/ 43 w 86"/>
              <a:gd name="T41" fmla="*/ 161 h 210"/>
              <a:gd name="T42" fmla="*/ 40 w 86"/>
              <a:gd name="T43" fmla="*/ 148 h 210"/>
              <a:gd name="T44" fmla="*/ 37 w 86"/>
              <a:gd name="T45" fmla="*/ 138 h 210"/>
              <a:gd name="T46" fmla="*/ 37 w 86"/>
              <a:gd name="T47" fmla="*/ 125 h 210"/>
              <a:gd name="T48" fmla="*/ 33 w 86"/>
              <a:gd name="T49" fmla="*/ 115 h 210"/>
              <a:gd name="T50" fmla="*/ 33 w 86"/>
              <a:gd name="T51" fmla="*/ 102 h 210"/>
              <a:gd name="T52" fmla="*/ 33 w 86"/>
              <a:gd name="T53" fmla="*/ 85 h 210"/>
              <a:gd name="T54" fmla="*/ 33 w 86"/>
              <a:gd name="T55" fmla="*/ 69 h 210"/>
              <a:gd name="T56" fmla="*/ 33 w 86"/>
              <a:gd name="T57" fmla="*/ 52 h 210"/>
              <a:gd name="T58" fmla="*/ 27 w 86"/>
              <a:gd name="T59" fmla="*/ 36 h 210"/>
              <a:gd name="T60" fmla="*/ 23 w 86"/>
              <a:gd name="T61" fmla="*/ 26 h 210"/>
              <a:gd name="T62" fmla="*/ 14 w 86"/>
              <a:gd name="T63" fmla="*/ 13 h 210"/>
              <a:gd name="T64" fmla="*/ 7 w 86"/>
              <a:gd name="T65" fmla="*/ 6 h 210"/>
              <a:gd name="T66" fmla="*/ 0 w 86"/>
              <a:gd name="T67" fmla="*/ 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86" h="210">
                <a:moveTo>
                  <a:pt x="0" y="0"/>
                </a:moveTo>
                <a:lnTo>
                  <a:pt x="14" y="6"/>
                </a:lnTo>
                <a:lnTo>
                  <a:pt x="23" y="16"/>
                </a:lnTo>
                <a:lnTo>
                  <a:pt x="33" y="29"/>
                </a:lnTo>
                <a:lnTo>
                  <a:pt x="43" y="46"/>
                </a:lnTo>
                <a:lnTo>
                  <a:pt x="47" y="62"/>
                </a:lnTo>
                <a:lnTo>
                  <a:pt x="47" y="75"/>
                </a:lnTo>
                <a:lnTo>
                  <a:pt x="50" y="98"/>
                </a:lnTo>
                <a:lnTo>
                  <a:pt x="50" y="115"/>
                </a:lnTo>
                <a:lnTo>
                  <a:pt x="50" y="125"/>
                </a:lnTo>
                <a:lnTo>
                  <a:pt x="50" y="138"/>
                </a:lnTo>
                <a:lnTo>
                  <a:pt x="53" y="148"/>
                </a:lnTo>
                <a:lnTo>
                  <a:pt x="53" y="161"/>
                </a:lnTo>
                <a:lnTo>
                  <a:pt x="60" y="181"/>
                </a:lnTo>
                <a:lnTo>
                  <a:pt x="66" y="194"/>
                </a:lnTo>
                <a:lnTo>
                  <a:pt x="73" y="201"/>
                </a:lnTo>
                <a:lnTo>
                  <a:pt x="86" y="210"/>
                </a:lnTo>
                <a:lnTo>
                  <a:pt x="70" y="201"/>
                </a:lnTo>
                <a:lnTo>
                  <a:pt x="56" y="191"/>
                </a:lnTo>
                <a:lnTo>
                  <a:pt x="47" y="171"/>
                </a:lnTo>
                <a:lnTo>
                  <a:pt x="43" y="161"/>
                </a:lnTo>
                <a:lnTo>
                  <a:pt x="40" y="148"/>
                </a:lnTo>
                <a:lnTo>
                  <a:pt x="37" y="138"/>
                </a:lnTo>
                <a:lnTo>
                  <a:pt x="37" y="125"/>
                </a:lnTo>
                <a:lnTo>
                  <a:pt x="33" y="115"/>
                </a:lnTo>
                <a:lnTo>
                  <a:pt x="33" y="102"/>
                </a:lnTo>
                <a:lnTo>
                  <a:pt x="33" y="85"/>
                </a:lnTo>
                <a:lnTo>
                  <a:pt x="33" y="69"/>
                </a:lnTo>
                <a:lnTo>
                  <a:pt x="33" y="52"/>
                </a:lnTo>
                <a:lnTo>
                  <a:pt x="27" y="36"/>
                </a:lnTo>
                <a:lnTo>
                  <a:pt x="23" y="26"/>
                </a:lnTo>
                <a:lnTo>
                  <a:pt x="14" y="13"/>
                </a:lnTo>
                <a:lnTo>
                  <a:pt x="7" y="6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4" name="Freeform 54"/>
          <p:cNvSpPr>
            <a:spLocks/>
          </p:cNvSpPr>
          <p:nvPr/>
        </p:nvSpPr>
        <p:spPr bwMode="auto">
          <a:xfrm>
            <a:off x="2643189" y="3830242"/>
            <a:ext cx="102394" cy="251222"/>
          </a:xfrm>
          <a:custGeom>
            <a:avLst/>
            <a:gdLst>
              <a:gd name="T0" fmla="*/ 86 w 86"/>
              <a:gd name="T1" fmla="*/ 0 h 211"/>
              <a:gd name="T2" fmla="*/ 73 w 86"/>
              <a:gd name="T3" fmla="*/ 7 h 211"/>
              <a:gd name="T4" fmla="*/ 63 w 86"/>
              <a:gd name="T5" fmla="*/ 14 h 211"/>
              <a:gd name="T6" fmla="*/ 50 w 86"/>
              <a:gd name="T7" fmla="*/ 30 h 211"/>
              <a:gd name="T8" fmla="*/ 43 w 86"/>
              <a:gd name="T9" fmla="*/ 47 h 211"/>
              <a:gd name="T10" fmla="*/ 40 w 86"/>
              <a:gd name="T11" fmla="*/ 63 h 211"/>
              <a:gd name="T12" fmla="*/ 40 w 86"/>
              <a:gd name="T13" fmla="*/ 76 h 211"/>
              <a:gd name="T14" fmla="*/ 36 w 86"/>
              <a:gd name="T15" fmla="*/ 99 h 211"/>
              <a:gd name="T16" fmla="*/ 36 w 86"/>
              <a:gd name="T17" fmla="*/ 116 h 211"/>
              <a:gd name="T18" fmla="*/ 36 w 86"/>
              <a:gd name="T19" fmla="*/ 122 h 211"/>
              <a:gd name="T20" fmla="*/ 33 w 86"/>
              <a:gd name="T21" fmla="*/ 139 h 211"/>
              <a:gd name="T22" fmla="*/ 33 w 86"/>
              <a:gd name="T23" fmla="*/ 149 h 211"/>
              <a:gd name="T24" fmla="*/ 33 w 86"/>
              <a:gd name="T25" fmla="*/ 162 h 211"/>
              <a:gd name="T26" fmla="*/ 26 w 86"/>
              <a:gd name="T27" fmla="*/ 182 h 211"/>
              <a:gd name="T28" fmla="*/ 20 w 86"/>
              <a:gd name="T29" fmla="*/ 195 h 211"/>
              <a:gd name="T30" fmla="*/ 13 w 86"/>
              <a:gd name="T31" fmla="*/ 201 h 211"/>
              <a:gd name="T32" fmla="*/ 0 w 86"/>
              <a:gd name="T33" fmla="*/ 211 h 211"/>
              <a:gd name="T34" fmla="*/ 17 w 86"/>
              <a:gd name="T35" fmla="*/ 201 h 211"/>
              <a:gd name="T36" fmla="*/ 30 w 86"/>
              <a:gd name="T37" fmla="*/ 192 h 211"/>
              <a:gd name="T38" fmla="*/ 40 w 86"/>
              <a:gd name="T39" fmla="*/ 172 h 211"/>
              <a:gd name="T40" fmla="*/ 43 w 86"/>
              <a:gd name="T41" fmla="*/ 162 h 211"/>
              <a:gd name="T42" fmla="*/ 46 w 86"/>
              <a:gd name="T43" fmla="*/ 149 h 211"/>
              <a:gd name="T44" fmla="*/ 50 w 86"/>
              <a:gd name="T45" fmla="*/ 139 h 211"/>
              <a:gd name="T46" fmla="*/ 50 w 86"/>
              <a:gd name="T47" fmla="*/ 122 h 211"/>
              <a:gd name="T48" fmla="*/ 50 w 86"/>
              <a:gd name="T49" fmla="*/ 116 h 211"/>
              <a:gd name="T50" fmla="*/ 53 w 86"/>
              <a:gd name="T51" fmla="*/ 103 h 211"/>
              <a:gd name="T52" fmla="*/ 53 w 86"/>
              <a:gd name="T53" fmla="*/ 86 h 211"/>
              <a:gd name="T54" fmla="*/ 53 w 86"/>
              <a:gd name="T55" fmla="*/ 70 h 211"/>
              <a:gd name="T56" fmla="*/ 53 w 86"/>
              <a:gd name="T57" fmla="*/ 53 h 211"/>
              <a:gd name="T58" fmla="*/ 59 w 86"/>
              <a:gd name="T59" fmla="*/ 37 h 211"/>
              <a:gd name="T60" fmla="*/ 63 w 86"/>
              <a:gd name="T61" fmla="*/ 27 h 211"/>
              <a:gd name="T62" fmla="*/ 73 w 86"/>
              <a:gd name="T63" fmla="*/ 14 h 211"/>
              <a:gd name="T64" fmla="*/ 79 w 86"/>
              <a:gd name="T65" fmla="*/ 7 h 211"/>
              <a:gd name="T66" fmla="*/ 86 w 86"/>
              <a:gd name="T67" fmla="*/ 0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86" h="211">
                <a:moveTo>
                  <a:pt x="86" y="0"/>
                </a:moveTo>
                <a:lnTo>
                  <a:pt x="73" y="7"/>
                </a:lnTo>
                <a:lnTo>
                  <a:pt x="63" y="14"/>
                </a:lnTo>
                <a:lnTo>
                  <a:pt x="50" y="30"/>
                </a:lnTo>
                <a:lnTo>
                  <a:pt x="43" y="47"/>
                </a:lnTo>
                <a:lnTo>
                  <a:pt x="40" y="63"/>
                </a:lnTo>
                <a:lnTo>
                  <a:pt x="40" y="76"/>
                </a:lnTo>
                <a:lnTo>
                  <a:pt x="36" y="99"/>
                </a:lnTo>
                <a:lnTo>
                  <a:pt x="36" y="116"/>
                </a:lnTo>
                <a:lnTo>
                  <a:pt x="36" y="122"/>
                </a:lnTo>
                <a:lnTo>
                  <a:pt x="33" y="139"/>
                </a:lnTo>
                <a:lnTo>
                  <a:pt x="33" y="149"/>
                </a:lnTo>
                <a:lnTo>
                  <a:pt x="33" y="162"/>
                </a:lnTo>
                <a:lnTo>
                  <a:pt x="26" y="182"/>
                </a:lnTo>
                <a:lnTo>
                  <a:pt x="20" y="195"/>
                </a:lnTo>
                <a:lnTo>
                  <a:pt x="13" y="201"/>
                </a:lnTo>
                <a:lnTo>
                  <a:pt x="0" y="211"/>
                </a:lnTo>
                <a:lnTo>
                  <a:pt x="17" y="201"/>
                </a:lnTo>
                <a:lnTo>
                  <a:pt x="30" y="192"/>
                </a:lnTo>
                <a:lnTo>
                  <a:pt x="40" y="172"/>
                </a:lnTo>
                <a:lnTo>
                  <a:pt x="43" y="162"/>
                </a:lnTo>
                <a:lnTo>
                  <a:pt x="46" y="149"/>
                </a:lnTo>
                <a:lnTo>
                  <a:pt x="50" y="139"/>
                </a:lnTo>
                <a:lnTo>
                  <a:pt x="50" y="122"/>
                </a:lnTo>
                <a:lnTo>
                  <a:pt x="50" y="116"/>
                </a:lnTo>
                <a:lnTo>
                  <a:pt x="53" y="103"/>
                </a:lnTo>
                <a:lnTo>
                  <a:pt x="53" y="86"/>
                </a:lnTo>
                <a:lnTo>
                  <a:pt x="53" y="70"/>
                </a:lnTo>
                <a:lnTo>
                  <a:pt x="53" y="53"/>
                </a:lnTo>
                <a:lnTo>
                  <a:pt x="59" y="37"/>
                </a:lnTo>
                <a:lnTo>
                  <a:pt x="63" y="27"/>
                </a:lnTo>
                <a:lnTo>
                  <a:pt x="73" y="14"/>
                </a:lnTo>
                <a:lnTo>
                  <a:pt x="79" y="7"/>
                </a:lnTo>
                <a:lnTo>
                  <a:pt x="86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5" name="Rectangle 55"/>
          <p:cNvSpPr>
            <a:spLocks noChangeArrowheads="1"/>
          </p:cNvSpPr>
          <p:nvPr/>
        </p:nvSpPr>
        <p:spPr bwMode="auto">
          <a:xfrm>
            <a:off x="2800350" y="3552826"/>
            <a:ext cx="1009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i="1">
                <a:latin typeface="Symbol" pitchFamily="18" charset="2"/>
              </a:rPr>
              <a:t>e</a:t>
            </a:r>
            <a:endParaRPr lang="en-US" altLang="en-US"/>
          </a:p>
        </p:txBody>
      </p:sp>
      <p:sp>
        <p:nvSpPr>
          <p:cNvPr id="102456" name="Rectangle 56"/>
          <p:cNvSpPr>
            <a:spLocks noChangeArrowheads="1"/>
          </p:cNvSpPr>
          <p:nvPr/>
        </p:nvSpPr>
        <p:spPr bwMode="auto">
          <a:xfrm>
            <a:off x="2899172" y="3717131"/>
            <a:ext cx="8496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200"/>
              <a:t>1</a:t>
            </a:r>
            <a:endParaRPr lang="en-US" altLang="en-US"/>
          </a:p>
        </p:txBody>
      </p:sp>
      <p:sp>
        <p:nvSpPr>
          <p:cNvPr id="102457" name="Rectangle 57"/>
          <p:cNvSpPr>
            <a:spLocks noChangeArrowheads="1"/>
          </p:cNvSpPr>
          <p:nvPr/>
        </p:nvSpPr>
        <p:spPr bwMode="auto">
          <a:xfrm>
            <a:off x="4716066" y="3602833"/>
            <a:ext cx="1009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i="1">
                <a:latin typeface="Symbol" pitchFamily="18" charset="2"/>
              </a:rPr>
              <a:t>e</a:t>
            </a:r>
            <a:endParaRPr lang="en-US" altLang="en-US"/>
          </a:p>
        </p:txBody>
      </p:sp>
      <p:sp>
        <p:nvSpPr>
          <p:cNvPr id="102458" name="Rectangle 58"/>
          <p:cNvSpPr>
            <a:spLocks noChangeArrowheads="1"/>
          </p:cNvSpPr>
          <p:nvPr/>
        </p:nvSpPr>
        <p:spPr bwMode="auto">
          <a:xfrm>
            <a:off x="4814888" y="3768328"/>
            <a:ext cx="8496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200"/>
              <a:t>3</a:t>
            </a:r>
            <a:endParaRPr lang="en-US" altLang="en-US"/>
          </a:p>
        </p:txBody>
      </p:sp>
      <p:sp>
        <p:nvSpPr>
          <p:cNvPr id="102459" name="Rectangle 59"/>
          <p:cNvSpPr>
            <a:spLocks noChangeArrowheads="1"/>
          </p:cNvSpPr>
          <p:nvPr/>
        </p:nvSpPr>
        <p:spPr bwMode="auto">
          <a:xfrm>
            <a:off x="6203156" y="2913460"/>
            <a:ext cx="1009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i="1">
                <a:latin typeface="Symbol" pitchFamily="18" charset="2"/>
              </a:rPr>
              <a:t>e</a:t>
            </a:r>
            <a:endParaRPr lang="en-US" altLang="en-US"/>
          </a:p>
        </p:txBody>
      </p:sp>
      <p:sp>
        <p:nvSpPr>
          <p:cNvPr id="102460" name="Rectangle 60"/>
          <p:cNvSpPr>
            <a:spLocks noChangeArrowheads="1"/>
          </p:cNvSpPr>
          <p:nvPr/>
        </p:nvSpPr>
        <p:spPr bwMode="auto">
          <a:xfrm>
            <a:off x="6301979" y="3077767"/>
            <a:ext cx="8496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200"/>
              <a:t>4</a:t>
            </a:r>
            <a:endParaRPr lang="en-US" altLang="en-US"/>
          </a:p>
        </p:txBody>
      </p:sp>
      <p:sp>
        <p:nvSpPr>
          <p:cNvPr id="102461" name="Freeform 61"/>
          <p:cNvSpPr>
            <a:spLocks/>
          </p:cNvSpPr>
          <p:nvPr/>
        </p:nvSpPr>
        <p:spPr bwMode="auto">
          <a:xfrm>
            <a:off x="5873354" y="2736057"/>
            <a:ext cx="208359" cy="204788"/>
          </a:xfrm>
          <a:custGeom>
            <a:avLst/>
            <a:gdLst>
              <a:gd name="T0" fmla="*/ 0 w 175"/>
              <a:gd name="T1" fmla="*/ 86 h 172"/>
              <a:gd name="T2" fmla="*/ 6 w 175"/>
              <a:gd name="T3" fmla="*/ 56 h 172"/>
              <a:gd name="T4" fmla="*/ 20 w 175"/>
              <a:gd name="T5" fmla="*/ 30 h 172"/>
              <a:gd name="T6" fmla="*/ 43 w 175"/>
              <a:gd name="T7" fmla="*/ 10 h 172"/>
              <a:gd name="T8" fmla="*/ 73 w 175"/>
              <a:gd name="T9" fmla="*/ 0 h 172"/>
              <a:gd name="T10" fmla="*/ 102 w 175"/>
              <a:gd name="T11" fmla="*/ 0 h 172"/>
              <a:gd name="T12" fmla="*/ 132 w 175"/>
              <a:gd name="T13" fmla="*/ 10 h 172"/>
              <a:gd name="T14" fmla="*/ 155 w 175"/>
              <a:gd name="T15" fmla="*/ 30 h 172"/>
              <a:gd name="T16" fmla="*/ 172 w 175"/>
              <a:gd name="T17" fmla="*/ 56 h 172"/>
              <a:gd name="T18" fmla="*/ 175 w 175"/>
              <a:gd name="T19" fmla="*/ 86 h 172"/>
              <a:gd name="T20" fmla="*/ 172 w 175"/>
              <a:gd name="T21" fmla="*/ 116 h 172"/>
              <a:gd name="T22" fmla="*/ 155 w 175"/>
              <a:gd name="T23" fmla="*/ 142 h 172"/>
              <a:gd name="T24" fmla="*/ 132 w 175"/>
              <a:gd name="T25" fmla="*/ 162 h 172"/>
              <a:gd name="T26" fmla="*/ 102 w 175"/>
              <a:gd name="T27" fmla="*/ 172 h 172"/>
              <a:gd name="T28" fmla="*/ 73 w 175"/>
              <a:gd name="T29" fmla="*/ 172 h 172"/>
              <a:gd name="T30" fmla="*/ 43 w 175"/>
              <a:gd name="T31" fmla="*/ 162 h 172"/>
              <a:gd name="T32" fmla="*/ 20 w 175"/>
              <a:gd name="T33" fmla="*/ 142 h 172"/>
              <a:gd name="T34" fmla="*/ 6 w 175"/>
              <a:gd name="T35" fmla="*/ 116 h 172"/>
              <a:gd name="T36" fmla="*/ 0 w 175"/>
              <a:gd name="T37" fmla="*/ 86 h 1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2">
                <a:moveTo>
                  <a:pt x="0" y="86"/>
                </a:moveTo>
                <a:lnTo>
                  <a:pt x="6" y="56"/>
                </a:lnTo>
                <a:lnTo>
                  <a:pt x="20" y="30"/>
                </a:lnTo>
                <a:lnTo>
                  <a:pt x="43" y="10"/>
                </a:lnTo>
                <a:lnTo>
                  <a:pt x="73" y="0"/>
                </a:lnTo>
                <a:lnTo>
                  <a:pt x="102" y="0"/>
                </a:lnTo>
                <a:lnTo>
                  <a:pt x="132" y="10"/>
                </a:lnTo>
                <a:lnTo>
                  <a:pt x="155" y="30"/>
                </a:lnTo>
                <a:lnTo>
                  <a:pt x="172" y="56"/>
                </a:lnTo>
                <a:lnTo>
                  <a:pt x="175" y="86"/>
                </a:lnTo>
                <a:lnTo>
                  <a:pt x="172" y="116"/>
                </a:lnTo>
                <a:lnTo>
                  <a:pt x="155" y="142"/>
                </a:lnTo>
                <a:lnTo>
                  <a:pt x="132" y="162"/>
                </a:lnTo>
                <a:lnTo>
                  <a:pt x="102" y="172"/>
                </a:lnTo>
                <a:lnTo>
                  <a:pt x="73" y="172"/>
                </a:lnTo>
                <a:lnTo>
                  <a:pt x="43" y="162"/>
                </a:lnTo>
                <a:lnTo>
                  <a:pt x="20" y="142"/>
                </a:lnTo>
                <a:lnTo>
                  <a:pt x="6" y="116"/>
                </a:lnTo>
                <a:lnTo>
                  <a:pt x="0" y="86"/>
                </a:lnTo>
                <a:close/>
              </a:path>
            </a:pathLst>
          </a:custGeom>
          <a:solidFill>
            <a:srgbClr val="DC4D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2" name="Freeform 62"/>
          <p:cNvSpPr>
            <a:spLocks/>
          </p:cNvSpPr>
          <p:nvPr/>
        </p:nvSpPr>
        <p:spPr bwMode="auto">
          <a:xfrm>
            <a:off x="5904311" y="2768205"/>
            <a:ext cx="146447" cy="140494"/>
          </a:xfrm>
          <a:custGeom>
            <a:avLst/>
            <a:gdLst>
              <a:gd name="T0" fmla="*/ 0 w 123"/>
              <a:gd name="T1" fmla="*/ 59 h 118"/>
              <a:gd name="T2" fmla="*/ 7 w 123"/>
              <a:gd name="T3" fmla="*/ 33 h 118"/>
              <a:gd name="T4" fmla="*/ 23 w 123"/>
              <a:gd name="T5" fmla="*/ 13 h 118"/>
              <a:gd name="T6" fmla="*/ 50 w 123"/>
              <a:gd name="T7" fmla="*/ 0 h 118"/>
              <a:gd name="T8" fmla="*/ 76 w 123"/>
              <a:gd name="T9" fmla="*/ 0 h 118"/>
              <a:gd name="T10" fmla="*/ 99 w 123"/>
              <a:gd name="T11" fmla="*/ 13 h 118"/>
              <a:gd name="T12" fmla="*/ 116 w 123"/>
              <a:gd name="T13" fmla="*/ 33 h 118"/>
              <a:gd name="T14" fmla="*/ 123 w 123"/>
              <a:gd name="T15" fmla="*/ 59 h 118"/>
              <a:gd name="T16" fmla="*/ 116 w 123"/>
              <a:gd name="T17" fmla="*/ 85 h 118"/>
              <a:gd name="T18" fmla="*/ 99 w 123"/>
              <a:gd name="T19" fmla="*/ 108 h 118"/>
              <a:gd name="T20" fmla="*/ 76 w 123"/>
              <a:gd name="T21" fmla="*/ 118 h 118"/>
              <a:gd name="T22" fmla="*/ 50 w 123"/>
              <a:gd name="T23" fmla="*/ 118 h 118"/>
              <a:gd name="T24" fmla="*/ 23 w 123"/>
              <a:gd name="T25" fmla="*/ 108 h 118"/>
              <a:gd name="T26" fmla="*/ 7 w 123"/>
              <a:gd name="T27" fmla="*/ 85 h 118"/>
              <a:gd name="T28" fmla="*/ 0 w 123"/>
              <a:gd name="T29" fmla="*/ 59 h 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3" h="118">
                <a:moveTo>
                  <a:pt x="0" y="59"/>
                </a:moveTo>
                <a:lnTo>
                  <a:pt x="7" y="33"/>
                </a:lnTo>
                <a:lnTo>
                  <a:pt x="23" y="13"/>
                </a:lnTo>
                <a:lnTo>
                  <a:pt x="50" y="0"/>
                </a:lnTo>
                <a:lnTo>
                  <a:pt x="76" y="0"/>
                </a:lnTo>
                <a:lnTo>
                  <a:pt x="99" y="13"/>
                </a:lnTo>
                <a:lnTo>
                  <a:pt x="116" y="33"/>
                </a:lnTo>
                <a:lnTo>
                  <a:pt x="123" y="59"/>
                </a:lnTo>
                <a:lnTo>
                  <a:pt x="116" y="85"/>
                </a:lnTo>
                <a:lnTo>
                  <a:pt x="99" y="108"/>
                </a:lnTo>
                <a:lnTo>
                  <a:pt x="76" y="118"/>
                </a:lnTo>
                <a:lnTo>
                  <a:pt x="50" y="118"/>
                </a:lnTo>
                <a:lnTo>
                  <a:pt x="23" y="108"/>
                </a:lnTo>
                <a:lnTo>
                  <a:pt x="7" y="85"/>
                </a:lnTo>
                <a:lnTo>
                  <a:pt x="0" y="59"/>
                </a:lnTo>
                <a:close/>
              </a:path>
            </a:pathLst>
          </a:custGeom>
          <a:solidFill>
            <a:srgbClr val="FFCF56"/>
          </a:solidFill>
          <a:ln w="9525">
            <a:solidFill>
              <a:srgbClr val="FFCF5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3" name="Freeform 63"/>
          <p:cNvSpPr>
            <a:spLocks/>
          </p:cNvSpPr>
          <p:nvPr/>
        </p:nvSpPr>
        <p:spPr bwMode="auto">
          <a:xfrm>
            <a:off x="4362450" y="3332561"/>
            <a:ext cx="208360" cy="203597"/>
          </a:xfrm>
          <a:custGeom>
            <a:avLst/>
            <a:gdLst>
              <a:gd name="T0" fmla="*/ 0 w 175"/>
              <a:gd name="T1" fmla="*/ 86 h 171"/>
              <a:gd name="T2" fmla="*/ 7 w 175"/>
              <a:gd name="T3" fmla="*/ 56 h 171"/>
              <a:gd name="T4" fmla="*/ 20 w 175"/>
              <a:gd name="T5" fmla="*/ 30 h 171"/>
              <a:gd name="T6" fmla="*/ 43 w 175"/>
              <a:gd name="T7" fmla="*/ 10 h 171"/>
              <a:gd name="T8" fmla="*/ 73 w 175"/>
              <a:gd name="T9" fmla="*/ 0 h 171"/>
              <a:gd name="T10" fmla="*/ 102 w 175"/>
              <a:gd name="T11" fmla="*/ 0 h 171"/>
              <a:gd name="T12" fmla="*/ 132 w 175"/>
              <a:gd name="T13" fmla="*/ 10 h 171"/>
              <a:gd name="T14" fmla="*/ 155 w 175"/>
              <a:gd name="T15" fmla="*/ 30 h 171"/>
              <a:gd name="T16" fmla="*/ 172 w 175"/>
              <a:gd name="T17" fmla="*/ 56 h 171"/>
              <a:gd name="T18" fmla="*/ 175 w 175"/>
              <a:gd name="T19" fmla="*/ 86 h 171"/>
              <a:gd name="T20" fmla="*/ 172 w 175"/>
              <a:gd name="T21" fmla="*/ 115 h 171"/>
              <a:gd name="T22" fmla="*/ 155 w 175"/>
              <a:gd name="T23" fmla="*/ 142 h 171"/>
              <a:gd name="T24" fmla="*/ 132 w 175"/>
              <a:gd name="T25" fmla="*/ 162 h 171"/>
              <a:gd name="T26" fmla="*/ 102 w 175"/>
              <a:gd name="T27" fmla="*/ 171 h 171"/>
              <a:gd name="T28" fmla="*/ 73 w 175"/>
              <a:gd name="T29" fmla="*/ 171 h 171"/>
              <a:gd name="T30" fmla="*/ 43 w 175"/>
              <a:gd name="T31" fmla="*/ 162 h 171"/>
              <a:gd name="T32" fmla="*/ 20 w 175"/>
              <a:gd name="T33" fmla="*/ 142 h 171"/>
              <a:gd name="T34" fmla="*/ 7 w 175"/>
              <a:gd name="T35" fmla="*/ 115 h 171"/>
              <a:gd name="T36" fmla="*/ 0 w 175"/>
              <a:gd name="T37" fmla="*/ 86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6"/>
                </a:moveTo>
                <a:lnTo>
                  <a:pt x="7" y="56"/>
                </a:lnTo>
                <a:lnTo>
                  <a:pt x="20" y="30"/>
                </a:lnTo>
                <a:lnTo>
                  <a:pt x="43" y="10"/>
                </a:lnTo>
                <a:lnTo>
                  <a:pt x="73" y="0"/>
                </a:lnTo>
                <a:lnTo>
                  <a:pt x="102" y="0"/>
                </a:lnTo>
                <a:lnTo>
                  <a:pt x="132" y="10"/>
                </a:lnTo>
                <a:lnTo>
                  <a:pt x="155" y="30"/>
                </a:lnTo>
                <a:lnTo>
                  <a:pt x="172" y="56"/>
                </a:lnTo>
                <a:lnTo>
                  <a:pt x="175" y="86"/>
                </a:lnTo>
                <a:lnTo>
                  <a:pt x="172" y="115"/>
                </a:lnTo>
                <a:lnTo>
                  <a:pt x="155" y="142"/>
                </a:lnTo>
                <a:lnTo>
                  <a:pt x="132" y="162"/>
                </a:lnTo>
                <a:lnTo>
                  <a:pt x="102" y="171"/>
                </a:lnTo>
                <a:lnTo>
                  <a:pt x="73" y="171"/>
                </a:lnTo>
                <a:lnTo>
                  <a:pt x="43" y="162"/>
                </a:lnTo>
                <a:lnTo>
                  <a:pt x="20" y="142"/>
                </a:lnTo>
                <a:lnTo>
                  <a:pt x="7" y="115"/>
                </a:lnTo>
                <a:lnTo>
                  <a:pt x="0" y="86"/>
                </a:lnTo>
                <a:close/>
              </a:path>
            </a:pathLst>
          </a:custGeom>
          <a:solidFill>
            <a:srgbClr val="DC4D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4" name="Freeform 64"/>
          <p:cNvSpPr>
            <a:spLocks/>
          </p:cNvSpPr>
          <p:nvPr/>
        </p:nvSpPr>
        <p:spPr bwMode="auto">
          <a:xfrm>
            <a:off x="4393408" y="3363516"/>
            <a:ext cx="146447" cy="141684"/>
          </a:xfrm>
          <a:custGeom>
            <a:avLst/>
            <a:gdLst>
              <a:gd name="T0" fmla="*/ 0 w 123"/>
              <a:gd name="T1" fmla="*/ 60 h 119"/>
              <a:gd name="T2" fmla="*/ 7 w 123"/>
              <a:gd name="T3" fmla="*/ 33 h 119"/>
              <a:gd name="T4" fmla="*/ 24 w 123"/>
              <a:gd name="T5" fmla="*/ 10 h 119"/>
              <a:gd name="T6" fmla="*/ 50 w 123"/>
              <a:gd name="T7" fmla="*/ 0 h 119"/>
              <a:gd name="T8" fmla="*/ 76 w 123"/>
              <a:gd name="T9" fmla="*/ 0 h 119"/>
              <a:gd name="T10" fmla="*/ 100 w 123"/>
              <a:gd name="T11" fmla="*/ 10 h 119"/>
              <a:gd name="T12" fmla="*/ 116 w 123"/>
              <a:gd name="T13" fmla="*/ 33 h 119"/>
              <a:gd name="T14" fmla="*/ 123 w 123"/>
              <a:gd name="T15" fmla="*/ 60 h 119"/>
              <a:gd name="T16" fmla="*/ 116 w 123"/>
              <a:gd name="T17" fmla="*/ 86 h 119"/>
              <a:gd name="T18" fmla="*/ 100 w 123"/>
              <a:gd name="T19" fmla="*/ 106 h 119"/>
              <a:gd name="T20" fmla="*/ 76 w 123"/>
              <a:gd name="T21" fmla="*/ 119 h 119"/>
              <a:gd name="T22" fmla="*/ 50 w 123"/>
              <a:gd name="T23" fmla="*/ 119 h 119"/>
              <a:gd name="T24" fmla="*/ 24 w 123"/>
              <a:gd name="T25" fmla="*/ 106 h 119"/>
              <a:gd name="T26" fmla="*/ 7 w 123"/>
              <a:gd name="T27" fmla="*/ 86 h 119"/>
              <a:gd name="T28" fmla="*/ 0 w 123"/>
              <a:gd name="T29" fmla="*/ 60 h 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3" h="119">
                <a:moveTo>
                  <a:pt x="0" y="60"/>
                </a:moveTo>
                <a:lnTo>
                  <a:pt x="7" y="33"/>
                </a:lnTo>
                <a:lnTo>
                  <a:pt x="24" y="10"/>
                </a:lnTo>
                <a:lnTo>
                  <a:pt x="50" y="0"/>
                </a:lnTo>
                <a:lnTo>
                  <a:pt x="76" y="0"/>
                </a:lnTo>
                <a:lnTo>
                  <a:pt x="100" y="10"/>
                </a:lnTo>
                <a:lnTo>
                  <a:pt x="116" y="33"/>
                </a:lnTo>
                <a:lnTo>
                  <a:pt x="123" y="60"/>
                </a:lnTo>
                <a:lnTo>
                  <a:pt x="116" y="86"/>
                </a:lnTo>
                <a:lnTo>
                  <a:pt x="100" y="106"/>
                </a:lnTo>
                <a:lnTo>
                  <a:pt x="76" y="119"/>
                </a:lnTo>
                <a:lnTo>
                  <a:pt x="50" y="119"/>
                </a:lnTo>
                <a:lnTo>
                  <a:pt x="24" y="106"/>
                </a:lnTo>
                <a:lnTo>
                  <a:pt x="7" y="86"/>
                </a:lnTo>
                <a:lnTo>
                  <a:pt x="0" y="60"/>
                </a:lnTo>
                <a:close/>
              </a:path>
            </a:pathLst>
          </a:custGeom>
          <a:solidFill>
            <a:srgbClr val="FFCF56"/>
          </a:solidFill>
          <a:ln w="9525">
            <a:solidFill>
              <a:srgbClr val="FFCF5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5" name="Freeform 65"/>
          <p:cNvSpPr>
            <a:spLocks/>
          </p:cNvSpPr>
          <p:nvPr/>
        </p:nvSpPr>
        <p:spPr bwMode="auto">
          <a:xfrm>
            <a:off x="3390900" y="3693320"/>
            <a:ext cx="208360" cy="203597"/>
          </a:xfrm>
          <a:custGeom>
            <a:avLst/>
            <a:gdLst>
              <a:gd name="T0" fmla="*/ 0 w 175"/>
              <a:gd name="T1" fmla="*/ 85 h 171"/>
              <a:gd name="T2" fmla="*/ 6 w 175"/>
              <a:gd name="T3" fmla="*/ 56 h 171"/>
              <a:gd name="T4" fmla="*/ 20 w 175"/>
              <a:gd name="T5" fmla="*/ 29 h 171"/>
              <a:gd name="T6" fmla="*/ 43 w 175"/>
              <a:gd name="T7" fmla="*/ 10 h 171"/>
              <a:gd name="T8" fmla="*/ 73 w 175"/>
              <a:gd name="T9" fmla="*/ 0 h 171"/>
              <a:gd name="T10" fmla="*/ 102 w 175"/>
              <a:gd name="T11" fmla="*/ 0 h 171"/>
              <a:gd name="T12" fmla="*/ 132 w 175"/>
              <a:gd name="T13" fmla="*/ 10 h 171"/>
              <a:gd name="T14" fmla="*/ 155 w 175"/>
              <a:gd name="T15" fmla="*/ 29 h 171"/>
              <a:gd name="T16" fmla="*/ 172 w 175"/>
              <a:gd name="T17" fmla="*/ 56 h 171"/>
              <a:gd name="T18" fmla="*/ 175 w 175"/>
              <a:gd name="T19" fmla="*/ 85 h 171"/>
              <a:gd name="T20" fmla="*/ 172 w 175"/>
              <a:gd name="T21" fmla="*/ 115 h 171"/>
              <a:gd name="T22" fmla="*/ 155 w 175"/>
              <a:gd name="T23" fmla="*/ 141 h 171"/>
              <a:gd name="T24" fmla="*/ 132 w 175"/>
              <a:gd name="T25" fmla="*/ 161 h 171"/>
              <a:gd name="T26" fmla="*/ 102 w 175"/>
              <a:gd name="T27" fmla="*/ 171 h 171"/>
              <a:gd name="T28" fmla="*/ 73 w 175"/>
              <a:gd name="T29" fmla="*/ 171 h 171"/>
              <a:gd name="T30" fmla="*/ 43 w 175"/>
              <a:gd name="T31" fmla="*/ 161 h 171"/>
              <a:gd name="T32" fmla="*/ 20 w 175"/>
              <a:gd name="T33" fmla="*/ 141 h 171"/>
              <a:gd name="T34" fmla="*/ 6 w 175"/>
              <a:gd name="T35" fmla="*/ 115 h 171"/>
              <a:gd name="T36" fmla="*/ 0 w 175"/>
              <a:gd name="T37" fmla="*/ 85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5"/>
                </a:moveTo>
                <a:lnTo>
                  <a:pt x="6" y="56"/>
                </a:lnTo>
                <a:lnTo>
                  <a:pt x="20" y="29"/>
                </a:lnTo>
                <a:lnTo>
                  <a:pt x="43" y="10"/>
                </a:lnTo>
                <a:lnTo>
                  <a:pt x="73" y="0"/>
                </a:lnTo>
                <a:lnTo>
                  <a:pt x="102" y="0"/>
                </a:lnTo>
                <a:lnTo>
                  <a:pt x="132" y="10"/>
                </a:lnTo>
                <a:lnTo>
                  <a:pt x="155" y="29"/>
                </a:lnTo>
                <a:lnTo>
                  <a:pt x="172" y="56"/>
                </a:lnTo>
                <a:lnTo>
                  <a:pt x="175" y="85"/>
                </a:lnTo>
                <a:lnTo>
                  <a:pt x="172" y="115"/>
                </a:lnTo>
                <a:lnTo>
                  <a:pt x="155" y="141"/>
                </a:lnTo>
                <a:lnTo>
                  <a:pt x="132" y="161"/>
                </a:lnTo>
                <a:lnTo>
                  <a:pt x="102" y="171"/>
                </a:lnTo>
                <a:lnTo>
                  <a:pt x="73" y="171"/>
                </a:lnTo>
                <a:lnTo>
                  <a:pt x="43" y="161"/>
                </a:lnTo>
                <a:lnTo>
                  <a:pt x="20" y="141"/>
                </a:lnTo>
                <a:lnTo>
                  <a:pt x="6" y="115"/>
                </a:lnTo>
                <a:lnTo>
                  <a:pt x="0" y="85"/>
                </a:lnTo>
                <a:close/>
              </a:path>
            </a:pathLst>
          </a:custGeom>
          <a:solidFill>
            <a:srgbClr val="DC4D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DC4D28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6" name="Freeform 66"/>
          <p:cNvSpPr>
            <a:spLocks/>
          </p:cNvSpPr>
          <p:nvPr/>
        </p:nvSpPr>
        <p:spPr bwMode="auto">
          <a:xfrm>
            <a:off x="3421858" y="3724276"/>
            <a:ext cx="146447" cy="141685"/>
          </a:xfrm>
          <a:custGeom>
            <a:avLst/>
            <a:gdLst>
              <a:gd name="T0" fmla="*/ 0 w 123"/>
              <a:gd name="T1" fmla="*/ 59 h 119"/>
              <a:gd name="T2" fmla="*/ 7 w 123"/>
              <a:gd name="T3" fmla="*/ 33 h 119"/>
              <a:gd name="T4" fmla="*/ 23 w 123"/>
              <a:gd name="T5" fmla="*/ 13 h 119"/>
              <a:gd name="T6" fmla="*/ 50 w 123"/>
              <a:gd name="T7" fmla="*/ 0 h 119"/>
              <a:gd name="T8" fmla="*/ 76 w 123"/>
              <a:gd name="T9" fmla="*/ 0 h 119"/>
              <a:gd name="T10" fmla="*/ 99 w 123"/>
              <a:gd name="T11" fmla="*/ 13 h 119"/>
              <a:gd name="T12" fmla="*/ 116 w 123"/>
              <a:gd name="T13" fmla="*/ 33 h 119"/>
              <a:gd name="T14" fmla="*/ 123 w 123"/>
              <a:gd name="T15" fmla="*/ 59 h 119"/>
              <a:gd name="T16" fmla="*/ 116 w 123"/>
              <a:gd name="T17" fmla="*/ 86 h 119"/>
              <a:gd name="T18" fmla="*/ 99 w 123"/>
              <a:gd name="T19" fmla="*/ 109 h 119"/>
              <a:gd name="T20" fmla="*/ 76 w 123"/>
              <a:gd name="T21" fmla="*/ 119 h 119"/>
              <a:gd name="T22" fmla="*/ 50 w 123"/>
              <a:gd name="T23" fmla="*/ 119 h 119"/>
              <a:gd name="T24" fmla="*/ 23 w 123"/>
              <a:gd name="T25" fmla="*/ 109 h 119"/>
              <a:gd name="T26" fmla="*/ 7 w 123"/>
              <a:gd name="T27" fmla="*/ 86 h 119"/>
              <a:gd name="T28" fmla="*/ 0 w 123"/>
              <a:gd name="T29" fmla="*/ 59 h 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3" h="119">
                <a:moveTo>
                  <a:pt x="0" y="59"/>
                </a:moveTo>
                <a:lnTo>
                  <a:pt x="7" y="33"/>
                </a:lnTo>
                <a:lnTo>
                  <a:pt x="23" y="13"/>
                </a:lnTo>
                <a:lnTo>
                  <a:pt x="50" y="0"/>
                </a:lnTo>
                <a:lnTo>
                  <a:pt x="76" y="0"/>
                </a:lnTo>
                <a:lnTo>
                  <a:pt x="99" y="13"/>
                </a:lnTo>
                <a:lnTo>
                  <a:pt x="116" y="33"/>
                </a:lnTo>
                <a:lnTo>
                  <a:pt x="123" y="59"/>
                </a:lnTo>
                <a:lnTo>
                  <a:pt x="116" y="86"/>
                </a:lnTo>
                <a:lnTo>
                  <a:pt x="99" y="109"/>
                </a:lnTo>
                <a:lnTo>
                  <a:pt x="76" y="119"/>
                </a:lnTo>
                <a:lnTo>
                  <a:pt x="50" y="119"/>
                </a:lnTo>
                <a:lnTo>
                  <a:pt x="23" y="109"/>
                </a:lnTo>
                <a:lnTo>
                  <a:pt x="7" y="86"/>
                </a:lnTo>
                <a:lnTo>
                  <a:pt x="0" y="59"/>
                </a:lnTo>
                <a:close/>
              </a:path>
            </a:pathLst>
          </a:custGeom>
          <a:solidFill>
            <a:srgbClr val="FFCF56"/>
          </a:solidFill>
          <a:ln w="9525">
            <a:solidFill>
              <a:srgbClr val="FFCF5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7" name="Freeform 67"/>
          <p:cNvSpPr>
            <a:spLocks/>
          </p:cNvSpPr>
          <p:nvPr/>
        </p:nvSpPr>
        <p:spPr bwMode="auto">
          <a:xfrm>
            <a:off x="2482454" y="4019552"/>
            <a:ext cx="208359" cy="203597"/>
          </a:xfrm>
          <a:custGeom>
            <a:avLst/>
            <a:gdLst>
              <a:gd name="T0" fmla="*/ 0 w 175"/>
              <a:gd name="T1" fmla="*/ 85 h 171"/>
              <a:gd name="T2" fmla="*/ 3 w 175"/>
              <a:gd name="T3" fmla="*/ 56 h 171"/>
              <a:gd name="T4" fmla="*/ 19 w 175"/>
              <a:gd name="T5" fmla="*/ 29 h 171"/>
              <a:gd name="T6" fmla="*/ 42 w 175"/>
              <a:gd name="T7" fmla="*/ 9 h 171"/>
              <a:gd name="T8" fmla="*/ 72 w 175"/>
              <a:gd name="T9" fmla="*/ 0 h 171"/>
              <a:gd name="T10" fmla="*/ 102 w 175"/>
              <a:gd name="T11" fmla="*/ 0 h 171"/>
              <a:gd name="T12" fmla="*/ 128 w 175"/>
              <a:gd name="T13" fmla="*/ 9 h 171"/>
              <a:gd name="T14" fmla="*/ 152 w 175"/>
              <a:gd name="T15" fmla="*/ 29 h 171"/>
              <a:gd name="T16" fmla="*/ 168 w 175"/>
              <a:gd name="T17" fmla="*/ 56 h 171"/>
              <a:gd name="T18" fmla="*/ 175 w 175"/>
              <a:gd name="T19" fmla="*/ 85 h 171"/>
              <a:gd name="T20" fmla="*/ 168 w 175"/>
              <a:gd name="T21" fmla="*/ 115 h 171"/>
              <a:gd name="T22" fmla="*/ 152 w 175"/>
              <a:gd name="T23" fmla="*/ 141 h 171"/>
              <a:gd name="T24" fmla="*/ 128 w 175"/>
              <a:gd name="T25" fmla="*/ 161 h 171"/>
              <a:gd name="T26" fmla="*/ 102 w 175"/>
              <a:gd name="T27" fmla="*/ 171 h 171"/>
              <a:gd name="T28" fmla="*/ 72 w 175"/>
              <a:gd name="T29" fmla="*/ 171 h 171"/>
              <a:gd name="T30" fmla="*/ 42 w 175"/>
              <a:gd name="T31" fmla="*/ 161 h 171"/>
              <a:gd name="T32" fmla="*/ 19 w 175"/>
              <a:gd name="T33" fmla="*/ 141 h 171"/>
              <a:gd name="T34" fmla="*/ 3 w 175"/>
              <a:gd name="T35" fmla="*/ 115 h 171"/>
              <a:gd name="T36" fmla="*/ 0 w 175"/>
              <a:gd name="T37" fmla="*/ 85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5"/>
                </a:moveTo>
                <a:lnTo>
                  <a:pt x="3" y="56"/>
                </a:lnTo>
                <a:lnTo>
                  <a:pt x="19" y="29"/>
                </a:lnTo>
                <a:lnTo>
                  <a:pt x="42" y="9"/>
                </a:lnTo>
                <a:lnTo>
                  <a:pt x="72" y="0"/>
                </a:lnTo>
                <a:lnTo>
                  <a:pt x="102" y="0"/>
                </a:lnTo>
                <a:lnTo>
                  <a:pt x="128" y="9"/>
                </a:lnTo>
                <a:lnTo>
                  <a:pt x="152" y="29"/>
                </a:lnTo>
                <a:lnTo>
                  <a:pt x="168" y="56"/>
                </a:lnTo>
                <a:lnTo>
                  <a:pt x="175" y="85"/>
                </a:lnTo>
                <a:lnTo>
                  <a:pt x="168" y="115"/>
                </a:lnTo>
                <a:lnTo>
                  <a:pt x="152" y="141"/>
                </a:lnTo>
                <a:lnTo>
                  <a:pt x="128" y="161"/>
                </a:lnTo>
                <a:lnTo>
                  <a:pt x="102" y="171"/>
                </a:lnTo>
                <a:lnTo>
                  <a:pt x="72" y="171"/>
                </a:lnTo>
                <a:lnTo>
                  <a:pt x="42" y="161"/>
                </a:lnTo>
                <a:lnTo>
                  <a:pt x="19" y="141"/>
                </a:lnTo>
                <a:lnTo>
                  <a:pt x="3" y="115"/>
                </a:lnTo>
                <a:lnTo>
                  <a:pt x="0" y="85"/>
                </a:lnTo>
                <a:close/>
              </a:path>
            </a:pathLst>
          </a:custGeom>
          <a:solidFill>
            <a:srgbClr val="DC4D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DC4D28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8" name="Freeform 68"/>
          <p:cNvSpPr>
            <a:spLocks/>
          </p:cNvSpPr>
          <p:nvPr/>
        </p:nvSpPr>
        <p:spPr bwMode="auto">
          <a:xfrm>
            <a:off x="2513410" y="4050508"/>
            <a:ext cx="145256" cy="141685"/>
          </a:xfrm>
          <a:custGeom>
            <a:avLst/>
            <a:gdLst>
              <a:gd name="T0" fmla="*/ 0 w 122"/>
              <a:gd name="T1" fmla="*/ 59 h 119"/>
              <a:gd name="T2" fmla="*/ 3 w 122"/>
              <a:gd name="T3" fmla="*/ 33 h 119"/>
              <a:gd name="T4" fmla="*/ 23 w 122"/>
              <a:gd name="T5" fmla="*/ 10 h 119"/>
              <a:gd name="T6" fmla="*/ 46 w 122"/>
              <a:gd name="T7" fmla="*/ 0 h 119"/>
              <a:gd name="T8" fmla="*/ 73 w 122"/>
              <a:gd name="T9" fmla="*/ 0 h 119"/>
              <a:gd name="T10" fmla="*/ 99 w 122"/>
              <a:gd name="T11" fmla="*/ 10 h 119"/>
              <a:gd name="T12" fmla="*/ 116 w 122"/>
              <a:gd name="T13" fmla="*/ 33 h 119"/>
              <a:gd name="T14" fmla="*/ 122 w 122"/>
              <a:gd name="T15" fmla="*/ 59 h 119"/>
              <a:gd name="T16" fmla="*/ 116 w 122"/>
              <a:gd name="T17" fmla="*/ 86 h 119"/>
              <a:gd name="T18" fmla="*/ 99 w 122"/>
              <a:gd name="T19" fmla="*/ 105 h 119"/>
              <a:gd name="T20" fmla="*/ 73 w 122"/>
              <a:gd name="T21" fmla="*/ 119 h 119"/>
              <a:gd name="T22" fmla="*/ 46 w 122"/>
              <a:gd name="T23" fmla="*/ 119 h 119"/>
              <a:gd name="T24" fmla="*/ 23 w 122"/>
              <a:gd name="T25" fmla="*/ 105 h 119"/>
              <a:gd name="T26" fmla="*/ 3 w 122"/>
              <a:gd name="T27" fmla="*/ 86 h 119"/>
              <a:gd name="T28" fmla="*/ 0 w 122"/>
              <a:gd name="T29" fmla="*/ 59 h 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2" h="119">
                <a:moveTo>
                  <a:pt x="0" y="59"/>
                </a:moveTo>
                <a:lnTo>
                  <a:pt x="3" y="33"/>
                </a:lnTo>
                <a:lnTo>
                  <a:pt x="23" y="10"/>
                </a:lnTo>
                <a:lnTo>
                  <a:pt x="46" y="0"/>
                </a:lnTo>
                <a:lnTo>
                  <a:pt x="73" y="0"/>
                </a:lnTo>
                <a:lnTo>
                  <a:pt x="99" y="10"/>
                </a:lnTo>
                <a:lnTo>
                  <a:pt x="116" y="33"/>
                </a:lnTo>
                <a:lnTo>
                  <a:pt x="122" y="59"/>
                </a:lnTo>
                <a:lnTo>
                  <a:pt x="116" y="86"/>
                </a:lnTo>
                <a:lnTo>
                  <a:pt x="99" y="105"/>
                </a:lnTo>
                <a:lnTo>
                  <a:pt x="73" y="119"/>
                </a:lnTo>
                <a:lnTo>
                  <a:pt x="46" y="119"/>
                </a:lnTo>
                <a:lnTo>
                  <a:pt x="23" y="105"/>
                </a:lnTo>
                <a:lnTo>
                  <a:pt x="3" y="86"/>
                </a:lnTo>
                <a:lnTo>
                  <a:pt x="0" y="59"/>
                </a:lnTo>
                <a:close/>
              </a:path>
            </a:pathLst>
          </a:custGeom>
          <a:solidFill>
            <a:srgbClr val="FFCF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9" name="Rectangle 69"/>
          <p:cNvSpPr>
            <a:spLocks noChangeArrowheads="1"/>
          </p:cNvSpPr>
          <p:nvPr/>
        </p:nvSpPr>
        <p:spPr bwMode="auto">
          <a:xfrm>
            <a:off x="4751785" y="3583783"/>
            <a:ext cx="10900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/>
              <a:t>^</a:t>
            </a:r>
          </a:p>
        </p:txBody>
      </p:sp>
      <p:sp>
        <p:nvSpPr>
          <p:cNvPr id="102470" name="Rectangle 70"/>
          <p:cNvSpPr>
            <a:spLocks noChangeArrowheads="1"/>
          </p:cNvSpPr>
          <p:nvPr/>
        </p:nvSpPr>
        <p:spPr bwMode="auto">
          <a:xfrm>
            <a:off x="2832497" y="3508774"/>
            <a:ext cx="10900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/>
              <a:t>^</a:t>
            </a:r>
          </a:p>
        </p:txBody>
      </p:sp>
      <p:sp>
        <p:nvSpPr>
          <p:cNvPr id="102471" name="Rectangle 71"/>
          <p:cNvSpPr>
            <a:spLocks noChangeArrowheads="1"/>
          </p:cNvSpPr>
          <p:nvPr/>
        </p:nvSpPr>
        <p:spPr bwMode="auto">
          <a:xfrm>
            <a:off x="6226969" y="2884885"/>
            <a:ext cx="10900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/>
              <a:t>^</a:t>
            </a:r>
          </a:p>
        </p:txBody>
      </p:sp>
      <p:sp>
        <p:nvSpPr>
          <p:cNvPr id="102472" name="Rectangle 72"/>
          <p:cNvSpPr>
            <a:spLocks noChangeArrowheads="1"/>
          </p:cNvSpPr>
          <p:nvPr/>
        </p:nvSpPr>
        <p:spPr bwMode="auto">
          <a:xfrm>
            <a:off x="3827860" y="3065860"/>
            <a:ext cx="10900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/>
              <a:t>^</a:t>
            </a:r>
          </a:p>
        </p:txBody>
      </p:sp>
      <p:graphicFrame>
        <p:nvGraphicFramePr>
          <p:cNvPr id="10240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43350" y="2113360"/>
          <a:ext cx="2628900" cy="57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102404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113360"/>
                        <a:ext cx="2628900" cy="572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57850" y="3714751"/>
          <a:ext cx="194310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10240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714751"/>
                        <a:ext cx="1943100" cy="583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Arc 6"/>
          <p:cNvSpPr>
            <a:spLocks/>
          </p:cNvSpPr>
          <p:nvPr/>
        </p:nvSpPr>
        <p:spPr bwMode="auto">
          <a:xfrm>
            <a:off x="5211367" y="3257551"/>
            <a:ext cx="390525" cy="790575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7" name="Arc 7"/>
          <p:cNvSpPr>
            <a:spLocks/>
          </p:cNvSpPr>
          <p:nvPr/>
        </p:nvSpPr>
        <p:spPr bwMode="auto">
          <a:xfrm>
            <a:off x="3611168" y="2465785"/>
            <a:ext cx="364331" cy="164306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2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0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28800" y="1085850"/>
          <a:ext cx="5086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280" imgH="431640" progId="Equation.DSMT4">
                  <p:embed/>
                </p:oleObj>
              </mc:Choice>
              <mc:Fallback>
                <p:oleObj name="Equation" r:id="rId7" imgW="2438280" imgH="431640" progId="Equation.DSMT4">
                  <p:embed/>
                  <p:pic>
                    <p:nvPicPr>
                      <p:cNvPr id="102408" name="Object 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85850"/>
                        <a:ext cx="50863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2894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6987558-6AB1-48BF-9336-6497E0720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Problem: Korrelation / Kausalität</a:t>
            </a:r>
          </a:p>
        </p:txBody>
      </p:sp>
      <p:pic>
        <p:nvPicPr>
          <p:cNvPr id="1026" name="Picture 2" descr="Correlation">
            <a:extLst>
              <a:ext uri="{FF2B5EF4-FFF2-40B4-BE49-F238E27FC236}">
                <a16:creationId xmlns:a16="http://schemas.microsoft.com/office/drawing/2014/main" id="{38B1A674-3723-4597-96D5-7DF9EF2CD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02" y="1032047"/>
            <a:ext cx="8721595" cy="3515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3035520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10B5F5-99F9-41C7-B6AD-7935B6E7B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Problem I: Korrelation / Kausalitä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7C719B-5A00-4C27-B1CF-0B9317B8AA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7854FAA1-0C68-4B5B-9AF9-783B5DDC6C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50" y="912376"/>
            <a:ext cx="8418286" cy="331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756639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516CE-39FB-4E74-AEB4-3F10BF40B4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Aber: Auch ein Totschlagargumen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66F1A5-B940-41CE-BDB8-3FD96F1FAC7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4098" name="Picture 2" descr="(a) Smoking causes lung cancer; (b) Smoking doesn't cause lung cancer.">
            <a:extLst>
              <a:ext uri="{FF2B5EF4-FFF2-40B4-BE49-F238E27FC236}">
                <a16:creationId xmlns:a16="http://schemas.microsoft.com/office/drawing/2014/main" id="{8BBDA65F-8AB0-448D-B30B-AF66EAA84358}"/>
              </a:ext>
            </a:extLst>
          </p:cNvPr>
          <p:cNvPicPr>
            <a:picLocks noGrp="1" noChangeAspect="1" noChangeArrowheads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784497"/>
            <a:ext cx="3071624" cy="790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633EA354-8CFC-488B-BC57-A17FA27DA0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0" y="1793087"/>
            <a:ext cx="5261787" cy="2954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story2-1">
            <a:extLst>
              <a:ext uri="{FF2B5EF4-FFF2-40B4-BE49-F238E27FC236}">
                <a16:creationId xmlns:a16="http://schemas.microsoft.com/office/drawing/2014/main" id="{3E841991-6C15-41A7-820B-0B8D75CD2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116" y="784497"/>
            <a:ext cx="2993260" cy="396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8295507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DBB55-1FB5-4409-A7C5-5844C8C30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Problem II: Verzerrungen/ Bi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6DDFCF-978C-449A-BB54-570EAC132D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0827" y="822252"/>
            <a:ext cx="4874066" cy="3915246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noProof="0" dirty="0"/>
              <a:t>“</a:t>
            </a:r>
            <a:r>
              <a:rPr lang="de-DE" noProof="0" dirty="0" err="1"/>
              <a:t>Omitted</a:t>
            </a:r>
            <a:r>
              <a:rPr lang="de-DE" noProof="0" dirty="0"/>
              <a:t> Variable Bias”</a:t>
            </a:r>
          </a:p>
          <a:p>
            <a:pPr marL="812800" lvl="1" indent="-457200"/>
            <a:r>
              <a:rPr lang="de-DE" noProof="0" dirty="0"/>
              <a:t>Faktoren die beide Faktoren beeinflussen </a:t>
            </a:r>
          </a:p>
          <a:p>
            <a:pPr marL="812800" lvl="1" indent="-457200"/>
            <a:r>
              <a:rPr lang="de-DE" noProof="0" dirty="0"/>
              <a:t>Variable muss in das Regressionsmodel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noProof="0" dirty="0"/>
              <a:t>Collider Bias</a:t>
            </a:r>
          </a:p>
          <a:p>
            <a:pPr marL="812800" lvl="1" indent="-457200"/>
            <a:r>
              <a:rPr lang="de-DE" noProof="0" dirty="0"/>
              <a:t>Faktor wird von beiden Faktoren beeinflusst </a:t>
            </a:r>
          </a:p>
          <a:p>
            <a:pPr marL="812800" lvl="1" indent="-457200"/>
            <a:r>
              <a:rPr lang="de-DE" noProof="0" dirty="0"/>
              <a:t>Variable darf nicht in das Regressionsmodel </a:t>
            </a:r>
          </a:p>
          <a:p>
            <a:pPr marL="812800" lvl="1" indent="-457200"/>
            <a:endParaRPr lang="de-DE" noProof="0" dirty="0"/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6CC49ACB-408C-4A12-9493-A6BC0F2FA3B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" b="311"/>
          <a:stretch/>
        </p:blipFill>
        <p:spPr bwMode="auto">
          <a:xfrm>
            <a:off x="5831167" y="846813"/>
            <a:ext cx="2372641" cy="1380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6E5D8381-F5B4-4CA3-A9E4-C5832F7F4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167" y="2268722"/>
            <a:ext cx="2390775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4658099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F33AA14-865B-4249-AB99-5761D9BF0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Beispiel I: Piraten &amp; Erderwärmung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77CFC19-3C03-4BC7-A002-E596E998235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AA238B9-D00F-46F6-82BC-4ABF6B9069AB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 descr="Pastafarian Sparrowism">
            <a:extLst>
              <a:ext uri="{FF2B5EF4-FFF2-40B4-BE49-F238E27FC236}">
                <a16:creationId xmlns:a16="http://schemas.microsoft.com/office/drawing/2014/main" id="{B68194AB-1FB6-478F-8EBF-919C7A79E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950603"/>
            <a:ext cx="47625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3203493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9DE84D-323D-4ECB-9613-37DE619E5B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Beispiel II: Polizeigewalt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90317D-2762-4831-92FD-4967B528231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34951" y="736599"/>
            <a:ext cx="3678155" cy="4238009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>
                <a:solidFill>
                  <a:srgbClr val="292929"/>
                </a:solidFill>
                <a:latin typeface="+mj-lt"/>
              </a:rPr>
              <a:t>Gibt es Unterschiede in der Polizeigewalt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/>
              <a:t>Studien</a:t>
            </a:r>
          </a:p>
          <a:p>
            <a:pPr marL="698500" lvl="1" indent="-342900"/>
            <a:r>
              <a:rPr lang="de-DE" sz="1600" b="0" i="0" noProof="0" dirty="0">
                <a:solidFill>
                  <a:srgbClr val="1E1E1E"/>
                </a:solidFill>
                <a:effectLst/>
                <a:latin typeface="Arial" panose="020B0604020202020204" pitchFamily="34" charset="0"/>
              </a:rPr>
              <a:t>Roland G. </a:t>
            </a:r>
            <a:r>
              <a:rPr lang="de-DE" sz="1600" b="0" i="0" noProof="0" dirty="0" err="1">
                <a:solidFill>
                  <a:srgbClr val="1E1E1E"/>
                </a:solidFill>
                <a:effectLst/>
                <a:latin typeface="Arial" panose="020B0604020202020204" pitchFamily="34" charset="0"/>
              </a:rPr>
              <a:t>Fryer</a:t>
            </a:r>
            <a:r>
              <a:rPr lang="de-DE" sz="1600" b="0" i="0" noProof="0" dirty="0">
                <a:solidFill>
                  <a:srgbClr val="1E1E1E"/>
                </a:solidFill>
                <a:effectLst/>
                <a:latin typeface="Arial" panose="020B0604020202020204" pitchFamily="34" charset="0"/>
              </a:rPr>
              <a:t> J. </a:t>
            </a:r>
            <a:r>
              <a:rPr lang="de-DE" sz="1600" b="0" i="0" u="none" strike="noStrike" noProof="0" dirty="0">
                <a:solidFill>
                  <a:srgbClr val="215990"/>
                </a:solidFill>
                <a:effectLst/>
                <a:latin typeface="Arial" panose="020B0604020202020204" pitchFamily="34" charset="0"/>
                <a:hlinkClick r:id="rId3"/>
              </a:rPr>
              <a:t>An </a:t>
            </a:r>
            <a:r>
              <a:rPr lang="de-DE" sz="1600" b="0" i="0" u="none" strike="noStrike" noProof="0" dirty="0" err="1">
                <a:solidFill>
                  <a:srgbClr val="215990"/>
                </a:solidFill>
                <a:effectLst/>
                <a:latin typeface="Arial" panose="020B0604020202020204" pitchFamily="34" charset="0"/>
                <a:hlinkClick r:id="rId3"/>
              </a:rPr>
              <a:t>Empirical</a:t>
            </a:r>
            <a:r>
              <a:rPr lang="de-DE" sz="1600" b="0" i="0" u="none" strike="noStrike" noProof="0" dirty="0">
                <a:solidFill>
                  <a:srgbClr val="215990"/>
                </a:solidFill>
                <a:effectLst/>
                <a:latin typeface="Arial" panose="020B0604020202020204" pitchFamily="34" charset="0"/>
                <a:hlinkClick r:id="rId3"/>
              </a:rPr>
              <a:t> Analysis of </a:t>
            </a:r>
            <a:r>
              <a:rPr lang="de-DE" sz="1600" b="0" i="0" u="none" strike="noStrike" noProof="0" dirty="0" err="1">
                <a:solidFill>
                  <a:srgbClr val="215990"/>
                </a:solidFill>
                <a:effectLst/>
                <a:latin typeface="Arial" panose="020B0604020202020204" pitchFamily="34" charset="0"/>
                <a:hlinkClick r:id="rId3"/>
              </a:rPr>
              <a:t>Racial</a:t>
            </a:r>
            <a:r>
              <a:rPr lang="de-DE" sz="1600" b="0" i="0" u="none" strike="noStrike" noProof="0" dirty="0">
                <a:solidFill>
                  <a:srgbClr val="215990"/>
                </a:solidFill>
                <a:effectLst/>
                <a:latin typeface="Arial" panose="020B0604020202020204" pitchFamily="34" charset="0"/>
                <a:hlinkClick r:id="rId3"/>
              </a:rPr>
              <a:t> </a:t>
            </a:r>
            <a:r>
              <a:rPr lang="de-DE" sz="1600" b="0" i="0" u="none" strike="noStrike" noProof="0" dirty="0" err="1">
                <a:solidFill>
                  <a:srgbClr val="215990"/>
                </a:solidFill>
                <a:effectLst/>
                <a:latin typeface="Arial" panose="020B0604020202020204" pitchFamily="34" charset="0"/>
                <a:hlinkClick r:id="rId3"/>
              </a:rPr>
              <a:t>Differences</a:t>
            </a:r>
            <a:r>
              <a:rPr lang="de-DE" sz="1600" b="0" i="0" u="none" strike="noStrike" noProof="0" dirty="0">
                <a:solidFill>
                  <a:srgbClr val="215990"/>
                </a:solidFill>
                <a:effectLst/>
                <a:latin typeface="Arial" panose="020B0604020202020204" pitchFamily="34" charset="0"/>
                <a:hlinkClick r:id="rId3"/>
              </a:rPr>
              <a:t> in Police Use of Force</a:t>
            </a:r>
            <a:r>
              <a:rPr lang="de-DE" sz="1600" b="0" i="0" noProof="0" dirty="0">
                <a:solidFill>
                  <a:srgbClr val="1E1E1E"/>
                </a:solidFill>
                <a:effectLst/>
                <a:latin typeface="Arial" panose="020B0604020202020204" pitchFamily="34" charset="0"/>
              </a:rPr>
              <a:t>. Journal of Political Economy. </a:t>
            </a:r>
            <a:r>
              <a:rPr lang="de-DE" sz="1600" b="0" i="0" noProof="0" dirty="0" err="1">
                <a:solidFill>
                  <a:srgbClr val="1E1E1E"/>
                </a:solidFill>
                <a:effectLst/>
                <a:latin typeface="Arial" panose="020B0604020202020204" pitchFamily="34" charset="0"/>
              </a:rPr>
              <a:t>Forthcoming</a:t>
            </a:r>
            <a:r>
              <a:rPr lang="de-DE" sz="1600" b="0" i="0" noProof="0" dirty="0">
                <a:solidFill>
                  <a:srgbClr val="1E1E1E"/>
                </a:solidFill>
                <a:effectLst/>
                <a:latin typeface="Arial" panose="020B0604020202020204" pitchFamily="34" charset="0"/>
              </a:rPr>
              <a:t>.</a:t>
            </a:r>
          </a:p>
          <a:p>
            <a:pPr marL="698500" lvl="1" indent="-342900"/>
            <a:r>
              <a:rPr lang="de-DE" sz="1600" b="0" i="0" noProof="0" dirty="0">
                <a:solidFill>
                  <a:srgbClr val="292929"/>
                </a:solidFill>
                <a:effectLst/>
                <a:latin typeface="helvetica" pitchFamily="2" charset="0"/>
              </a:rPr>
              <a:t>Knox, Dean, Will Lowe, and Jonathan </a:t>
            </a:r>
            <a:r>
              <a:rPr lang="de-DE" sz="1600" b="0" i="0" noProof="0" dirty="0" err="1">
                <a:solidFill>
                  <a:srgbClr val="292929"/>
                </a:solidFill>
                <a:effectLst/>
                <a:latin typeface="helvetica" pitchFamily="2" charset="0"/>
              </a:rPr>
              <a:t>Mummolo</a:t>
            </a:r>
            <a:r>
              <a:rPr lang="de-DE" sz="1600" b="0" i="0" noProof="0" dirty="0">
                <a:solidFill>
                  <a:srgbClr val="292929"/>
                </a:solidFill>
                <a:effectLst/>
                <a:latin typeface="helvetica" pitchFamily="2" charset="0"/>
              </a:rPr>
              <a:t>. 2020. “</a:t>
            </a:r>
            <a:r>
              <a:rPr lang="de-DE" sz="1600" b="0" i="0" u="none" strike="noStrike" noProof="0" dirty="0">
                <a:solidFill>
                  <a:srgbClr val="293352"/>
                </a:solidFill>
                <a:effectLst/>
                <a:latin typeface="helvetica" pitchFamily="2" charset="0"/>
                <a:hlinkClick r:id="rId4"/>
              </a:rPr>
              <a:t>Administrative Records </a:t>
            </a:r>
            <a:r>
              <a:rPr lang="de-DE" sz="1600" b="0" i="0" u="none" strike="noStrike" noProof="0" dirty="0" err="1">
                <a:solidFill>
                  <a:srgbClr val="293352"/>
                </a:solidFill>
                <a:effectLst/>
                <a:latin typeface="helvetica" pitchFamily="2" charset="0"/>
                <a:hlinkClick r:id="rId4"/>
              </a:rPr>
              <a:t>Mask</a:t>
            </a:r>
            <a:r>
              <a:rPr lang="de-DE" sz="1600" b="0" i="0" u="none" strike="noStrike" noProof="0" dirty="0">
                <a:solidFill>
                  <a:srgbClr val="293352"/>
                </a:solidFill>
                <a:effectLst/>
                <a:latin typeface="helvetica" pitchFamily="2" charset="0"/>
                <a:hlinkClick r:id="rId4"/>
              </a:rPr>
              <a:t> </a:t>
            </a:r>
            <a:r>
              <a:rPr lang="de-DE" sz="1600" b="0" i="0" u="none" strike="noStrike" noProof="0" dirty="0" err="1">
                <a:solidFill>
                  <a:srgbClr val="293352"/>
                </a:solidFill>
                <a:effectLst/>
                <a:latin typeface="helvetica" pitchFamily="2" charset="0"/>
                <a:hlinkClick r:id="rId4"/>
              </a:rPr>
              <a:t>Racially</a:t>
            </a:r>
            <a:r>
              <a:rPr lang="de-DE" sz="1600" b="0" i="0" u="none" strike="noStrike" noProof="0" dirty="0">
                <a:solidFill>
                  <a:srgbClr val="293352"/>
                </a:solidFill>
                <a:effectLst/>
                <a:latin typeface="helvetica" pitchFamily="2" charset="0"/>
                <a:hlinkClick r:id="rId4"/>
              </a:rPr>
              <a:t> </a:t>
            </a:r>
            <a:r>
              <a:rPr lang="de-DE" sz="1600" b="0" i="0" u="none" strike="noStrike" noProof="0" dirty="0" err="1">
                <a:solidFill>
                  <a:srgbClr val="293352"/>
                </a:solidFill>
                <a:effectLst/>
                <a:latin typeface="helvetica" pitchFamily="2" charset="0"/>
                <a:hlinkClick r:id="rId4"/>
              </a:rPr>
              <a:t>Biased</a:t>
            </a:r>
            <a:r>
              <a:rPr lang="de-DE" sz="1600" b="0" i="0" u="none" strike="noStrike" noProof="0" dirty="0">
                <a:solidFill>
                  <a:srgbClr val="293352"/>
                </a:solidFill>
                <a:effectLst/>
                <a:latin typeface="helvetica" pitchFamily="2" charset="0"/>
                <a:hlinkClick r:id="rId4"/>
              </a:rPr>
              <a:t> </a:t>
            </a:r>
            <a:r>
              <a:rPr lang="de-DE" sz="1600" b="0" i="0" u="none" strike="noStrike" noProof="0" dirty="0" err="1">
                <a:solidFill>
                  <a:srgbClr val="293352"/>
                </a:solidFill>
                <a:effectLst/>
                <a:latin typeface="helvetica" pitchFamily="2" charset="0"/>
                <a:hlinkClick r:id="rId4"/>
              </a:rPr>
              <a:t>Policing</a:t>
            </a:r>
            <a:r>
              <a:rPr lang="de-DE" sz="1600" b="0" i="0" noProof="0" dirty="0">
                <a:solidFill>
                  <a:srgbClr val="292929"/>
                </a:solidFill>
                <a:effectLst/>
                <a:latin typeface="helvetica" pitchFamily="2" charset="0"/>
              </a:rPr>
              <a:t>.” American Political Science Review. </a:t>
            </a:r>
          </a:p>
          <a:p>
            <a:pPr marL="698500" lvl="1" indent="-342900"/>
            <a:endParaRPr lang="de-DE" i="0" noProof="0" dirty="0">
              <a:solidFill>
                <a:srgbClr val="292929"/>
              </a:solidFill>
              <a:effectLst/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b="0" i="0" noProof="0" dirty="0">
              <a:solidFill>
                <a:srgbClr val="292929"/>
              </a:solidFill>
              <a:effectLst/>
              <a:latin typeface="helvetica" pitchFamily="2" charset="0"/>
            </a:endParaRPr>
          </a:p>
          <a:p>
            <a:pPr marL="698500" lvl="1" indent="-342900"/>
            <a:endParaRPr lang="de-DE" sz="1400" noProof="0" dirty="0"/>
          </a:p>
          <a:p>
            <a:pPr marL="698500" lvl="1" indent="-342900"/>
            <a:endParaRPr lang="de-DE" noProof="0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53DA5AEC-6153-431E-978E-90468536712C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5"/>
          <a:stretch>
            <a:fillRect/>
          </a:stretch>
        </p:blipFill>
        <p:spPr>
          <a:xfrm>
            <a:off x="6702633" y="787333"/>
            <a:ext cx="2206416" cy="2104723"/>
          </a:xfr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83DDEA9-EF5C-4911-B966-C5CC59DC07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13106" y="787333"/>
            <a:ext cx="2778784" cy="210472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98695C9-4918-4124-908A-7C6EC520F0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2937853"/>
            <a:ext cx="3553268" cy="1990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29235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>
            <a:extLst>
              <a:ext uri="{FF2B5EF4-FFF2-40B4-BE49-F238E27FC236}">
                <a16:creationId xmlns:a16="http://schemas.microsoft.com/office/drawing/2014/main" id="{4938D4A5-F6DA-4E06-BFA5-DE6B99135A1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noProof="0" dirty="0"/>
              <a:t>Wie zeigen wir Kausalität?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31BC125-73EC-42FA-8225-5C6C7B9A28A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noProof="0" dirty="0"/>
              <a:t>Korrelation und Kausalität</a:t>
            </a:r>
          </a:p>
        </p:txBody>
      </p:sp>
    </p:spTree>
    <p:extLst>
      <p:ext uri="{BB962C8B-B14F-4D97-AF65-F5344CB8AC3E}">
        <p14:creationId xmlns:p14="http://schemas.microsoft.com/office/powerpoint/2010/main" val="419816507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A8FAD-1279-47E6-A311-4D3EC7581A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Lösung 2: Experimente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1ED444-E16D-46AD-B542-FC8F214B420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>
                <a:sym typeface="Wingdings" panose="05000000000000000000" pitchFamily="2" charset="2"/>
              </a:rPr>
              <a:t>Zufällige Zuteilung</a:t>
            </a:r>
          </a:p>
          <a:p>
            <a:pPr marL="698500" lvl="1" indent="-342900"/>
            <a:r>
              <a:rPr lang="de-DE" noProof="0" dirty="0"/>
              <a:t>Beide Gruppen sollten im Durschnitt gleich sein </a:t>
            </a:r>
          </a:p>
          <a:p>
            <a:pPr marL="698500" lvl="1" indent="-342900"/>
            <a:r>
              <a:rPr lang="de-DE" noProof="0" dirty="0"/>
              <a:t>Eine Gruppe bekommt Faktor </a:t>
            </a:r>
          </a:p>
          <a:p>
            <a:pPr marL="698500" lvl="1" indent="-342900"/>
            <a:r>
              <a:rPr lang="de-DE" noProof="0" dirty="0"/>
              <a:t>Vergleich der Gruppen </a:t>
            </a:r>
          </a:p>
          <a:p>
            <a:pPr marL="698500" lvl="1" indent="-342900"/>
            <a:r>
              <a:rPr lang="de-DE" noProof="0" dirty="0">
                <a:sym typeface="Wingdings" panose="05000000000000000000" pitchFamily="2" charset="2"/>
              </a:rPr>
              <a:t>„Goldstandard“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>
                <a:sym typeface="Wingdings" panose="05000000000000000000" pitchFamily="2" charset="2"/>
              </a:rPr>
              <a:t>Problem </a:t>
            </a:r>
          </a:p>
          <a:p>
            <a:pPr marL="698500" lvl="1" indent="-342900"/>
            <a:r>
              <a:rPr lang="de-DE" noProof="0" dirty="0">
                <a:sym typeface="Wingdings" panose="05000000000000000000" pitchFamily="2" charset="2"/>
              </a:rPr>
              <a:t>Nicht immer praktisch </a:t>
            </a:r>
          </a:p>
          <a:p>
            <a:pPr marL="698500" lvl="1" indent="-342900"/>
            <a:r>
              <a:rPr lang="de-DE" noProof="0" dirty="0">
                <a:sym typeface="Wingdings" panose="05000000000000000000" pitchFamily="2" charset="2"/>
              </a:rPr>
              <a:t>Nicht immer ethisch</a:t>
            </a:r>
          </a:p>
          <a:p>
            <a:pPr marL="698500" lvl="1" indent="-342900"/>
            <a:r>
              <a:rPr lang="de-DE" noProof="0" dirty="0">
                <a:sym typeface="Wingdings" panose="05000000000000000000" pitchFamily="2" charset="2"/>
              </a:rPr>
              <a:t>Nicht immer theoretisch relevant</a:t>
            </a:r>
          </a:p>
          <a:p>
            <a:pPr marL="698500" lvl="1" indent="-342900"/>
            <a:r>
              <a:rPr lang="de-DE" noProof="0" dirty="0">
                <a:sym typeface="Wingdings" panose="05000000000000000000" pitchFamily="2" charset="2"/>
              </a:rPr>
              <a:t>Externe Validität  </a:t>
            </a:r>
          </a:p>
          <a:p>
            <a:pPr marL="342900" indent="-342900"/>
            <a:endParaRPr lang="de-DE" noProof="0" dirty="0"/>
          </a:p>
        </p:txBody>
      </p:sp>
      <p:pic>
        <p:nvPicPr>
          <p:cNvPr id="5" name="Picture 2" descr="Ähnliches Foto">
            <a:extLst>
              <a:ext uri="{FF2B5EF4-FFF2-40B4-BE49-F238E27FC236}">
                <a16:creationId xmlns:a16="http://schemas.microsoft.com/office/drawing/2014/main" id="{A0C0FBCF-1365-431A-A781-29892F020F06}"/>
              </a:ext>
            </a:extLst>
          </p:cNvPr>
          <p:cNvPicPr>
            <a:picLocks noGrp="1" noChangeAspect="1" noChangeArrowheads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395" y="736600"/>
            <a:ext cx="3712259" cy="423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7796261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9E9E2-D84E-4BD7-98AF-8173501DC3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Zusammenfassu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AE1C7B-F796-49FB-82FD-B0737BCD28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34950" y="679771"/>
            <a:ext cx="8674100" cy="4238009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noProof="0" dirty="0"/>
              <a:t>Das Problem der kausalen Inferenz</a:t>
            </a:r>
          </a:p>
          <a:p>
            <a:pPr marL="812800" lvl="1" indent="-457200"/>
            <a:r>
              <a:rPr lang="de-DE" sz="2000" noProof="0" dirty="0"/>
              <a:t>Was ist Kausalität? </a:t>
            </a:r>
            <a:endParaRPr lang="de-DE" sz="1400" noProof="0" dirty="0"/>
          </a:p>
          <a:p>
            <a:pPr marL="812800" lvl="1" indent="-457200"/>
            <a:r>
              <a:rPr lang="de-DE" sz="2000" noProof="0" dirty="0"/>
              <a:t>Was sind Korrelationen? </a:t>
            </a:r>
          </a:p>
          <a:p>
            <a:pPr marL="812800" lvl="1" indent="-457200"/>
            <a:r>
              <a:rPr lang="de-DE" sz="2000" noProof="0" dirty="0"/>
              <a:t>Warum ist das so schwer zu beweisen?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noProof="0" dirty="0"/>
              <a:t>Korrelationen und Kausalität</a:t>
            </a:r>
          </a:p>
          <a:p>
            <a:pPr marL="812800" lvl="1" indent="-457200"/>
            <a:r>
              <a:rPr lang="de-DE" sz="2000" noProof="0" dirty="0"/>
              <a:t>Regressionsanalyse in 10 Minuten </a:t>
            </a:r>
          </a:p>
          <a:p>
            <a:pPr marL="812800" lvl="1" indent="-457200"/>
            <a:r>
              <a:rPr lang="de-DE" sz="2000" noProof="0" dirty="0"/>
              <a:t>Korrelation </a:t>
            </a:r>
            <a:r>
              <a:rPr lang="de-DE" sz="2000" b="0" i="0" noProof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 ≠ </a:t>
            </a:r>
            <a:r>
              <a:rPr lang="de-DE" sz="2000" noProof="0" dirty="0"/>
              <a:t> Kausalität: Formen von Verzerrung und „Bias“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noProof="0" dirty="0"/>
              <a:t>Lösungen für das Problem </a:t>
            </a:r>
          </a:p>
          <a:p>
            <a:pPr marL="812800" lvl="1" indent="-457200"/>
            <a:r>
              <a:rPr lang="de-DE" sz="2000" noProof="0" dirty="0"/>
              <a:t>Experimente und bessere Methoden </a:t>
            </a:r>
          </a:p>
          <a:p>
            <a:pPr marL="812800" lvl="1" indent="-457200"/>
            <a:r>
              <a:rPr lang="de-DE" sz="2000" noProof="0" dirty="0"/>
              <a:t>Bessere Theorien</a:t>
            </a:r>
          </a:p>
          <a:p>
            <a:pPr marL="812800" lvl="1" indent="-457200"/>
            <a:r>
              <a:rPr lang="de-DE" sz="2000" noProof="0" dirty="0"/>
              <a:t>Triangulation und Methoden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de-DE" noProof="0" dirty="0"/>
          </a:p>
          <a:p>
            <a:endParaRPr lang="de-DE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4261216236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C85D5-8584-4770-9E30-C7637AE920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„Lösung 3:“ Bessere Methode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CC3D5C-EEB0-402F-815C-31EF5A68F1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/>
              <a:t>Quasi-Experimente </a:t>
            </a:r>
          </a:p>
          <a:p>
            <a:pPr marL="927100" lvl="1" indent="-571500"/>
            <a:r>
              <a:rPr lang="de-DE" noProof="0" dirty="0"/>
              <a:t>Randomisierung nicht immer möglich</a:t>
            </a:r>
          </a:p>
          <a:p>
            <a:pPr marL="927100" lvl="1" indent="-571500"/>
            <a:r>
              <a:rPr lang="de-DE" noProof="0" dirty="0"/>
              <a:t>Manchmal „randomisiert“ die Welt für einen </a:t>
            </a:r>
          </a:p>
          <a:p>
            <a:pPr marL="927100" lvl="1" indent="-571500"/>
            <a:r>
              <a:rPr lang="de-DE" noProof="0" dirty="0"/>
              <a:t>Gruppenzuteilung „quasi –zufällig“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de-DE" sz="2400" noProof="0" dirty="0"/>
              <a:t>Instrumentelle Variablen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de-DE" noProof="0" dirty="0"/>
              <a:t>(</a:t>
            </a:r>
            <a:r>
              <a:rPr lang="de-DE" noProof="0" dirty="0" err="1"/>
              <a:t>Machine</a:t>
            </a:r>
            <a:r>
              <a:rPr lang="de-DE" noProof="0" dirty="0"/>
              <a:t> Learning, AI etc. </a:t>
            </a:r>
            <a:r>
              <a:rPr lang="de-DE" noProof="0" dirty="0">
                <a:sym typeface="Wingdings" panose="05000000000000000000" pitchFamily="2" charset="2"/>
              </a:rPr>
              <a:t> Nicht wirklich) </a:t>
            </a:r>
            <a:endParaRPr lang="de-DE" sz="2400" noProof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noProof="0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6B308E8-2C64-4A71-99A0-6C22AB9D55C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/>
          <a:stretch>
            <a:fillRect/>
          </a:stretch>
        </p:blipFill>
        <p:spPr>
          <a:xfrm>
            <a:off x="5013369" y="736600"/>
            <a:ext cx="3454312" cy="423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912850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60E6D4-2455-48F5-A0A8-7E55A4DE0A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4950" y="76815"/>
            <a:ext cx="6383817" cy="425450"/>
          </a:xfrm>
        </p:spPr>
        <p:txBody>
          <a:bodyPr/>
          <a:lstStyle/>
          <a:p>
            <a:r>
              <a:rPr lang="de-DE" noProof="0" dirty="0"/>
              <a:t>Beispiel: Außer Raum Dresden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E7A322-17F0-4EDF-ADE4-801B360AB07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1400" noProof="0" dirty="0"/>
              <a:t>Kern, H.L. and </a:t>
            </a:r>
            <a:r>
              <a:rPr lang="de-DE" sz="1400" noProof="0" dirty="0" err="1"/>
              <a:t>Hainmueller</a:t>
            </a:r>
            <a:r>
              <a:rPr lang="de-DE" sz="1400" noProof="0" dirty="0"/>
              <a:t>, J., 2009. Opium for </a:t>
            </a:r>
            <a:r>
              <a:rPr lang="de-DE" sz="1400" noProof="0" dirty="0" err="1"/>
              <a:t>the</a:t>
            </a:r>
            <a:r>
              <a:rPr lang="de-DE" sz="1400" noProof="0" dirty="0"/>
              <a:t> </a:t>
            </a:r>
            <a:r>
              <a:rPr lang="de-DE" sz="1400" noProof="0" dirty="0" err="1"/>
              <a:t>masses</a:t>
            </a:r>
            <a:r>
              <a:rPr lang="de-DE" sz="1400" noProof="0" dirty="0"/>
              <a:t>: </a:t>
            </a:r>
            <a:r>
              <a:rPr lang="de-DE" sz="1400" noProof="0" dirty="0" err="1"/>
              <a:t>How</a:t>
            </a:r>
            <a:r>
              <a:rPr lang="de-DE" sz="1400" noProof="0" dirty="0"/>
              <a:t> </a:t>
            </a:r>
            <a:r>
              <a:rPr lang="de-DE" sz="1400" noProof="0" dirty="0" err="1"/>
              <a:t>foreign</a:t>
            </a:r>
            <a:r>
              <a:rPr lang="de-DE" sz="1400" noProof="0" dirty="0"/>
              <a:t> </a:t>
            </a:r>
            <a:r>
              <a:rPr lang="de-DE" sz="1400" noProof="0" dirty="0" err="1"/>
              <a:t>media</a:t>
            </a:r>
            <a:r>
              <a:rPr lang="de-DE" sz="1400" noProof="0" dirty="0"/>
              <a:t> </a:t>
            </a:r>
            <a:r>
              <a:rPr lang="de-DE" sz="1400" noProof="0" dirty="0" err="1"/>
              <a:t>can</a:t>
            </a:r>
            <a:r>
              <a:rPr lang="de-DE" sz="1400" noProof="0" dirty="0"/>
              <a:t> </a:t>
            </a:r>
            <a:r>
              <a:rPr lang="de-DE" sz="1400" noProof="0" dirty="0" err="1"/>
              <a:t>stabilize</a:t>
            </a:r>
            <a:r>
              <a:rPr lang="de-DE" sz="1400" noProof="0" dirty="0"/>
              <a:t> </a:t>
            </a:r>
            <a:r>
              <a:rPr lang="de-DE" sz="1400" noProof="0" dirty="0" err="1"/>
              <a:t>authoritarian</a:t>
            </a:r>
            <a:r>
              <a:rPr lang="de-DE" sz="1400" noProof="0" dirty="0"/>
              <a:t> </a:t>
            </a:r>
            <a:r>
              <a:rPr lang="de-DE" sz="1400" noProof="0" dirty="0" err="1"/>
              <a:t>regimes</a:t>
            </a:r>
            <a:r>
              <a:rPr lang="de-DE" sz="1400" noProof="0" dirty="0"/>
              <a:t>.</a:t>
            </a:r>
            <a:r>
              <a:rPr lang="de-DE" sz="1400" i="1" noProof="0" dirty="0"/>
              <a:t> </a:t>
            </a:r>
          </a:p>
          <a:p>
            <a:pPr marL="1109663" lvl="1" indent="-342900">
              <a:buFont typeface="Arial" panose="020B0604020202020204" pitchFamily="34" charset="0"/>
              <a:buChar char="•"/>
            </a:pPr>
            <a:r>
              <a:rPr lang="de-DE" sz="2000" noProof="0" dirty="0"/>
              <a:t>Frage : Können Massenmedien autoritäre Systeme destabilisieren </a:t>
            </a:r>
          </a:p>
          <a:p>
            <a:pPr marL="1109663" lvl="1" indent="-342900">
              <a:buFont typeface="Arial" panose="020B0604020202020204" pitchFamily="34" charset="0"/>
              <a:buChar char="•"/>
            </a:pPr>
            <a:r>
              <a:rPr lang="de-DE" sz="2000" noProof="0" dirty="0"/>
              <a:t>Methode : “Natürliche Variation” zwischen ARD Sendeleistung</a:t>
            </a:r>
          </a:p>
          <a:p>
            <a:pPr marL="1109663" lvl="1" indent="-342900">
              <a:buFont typeface="Arial" panose="020B0604020202020204" pitchFamily="34" charset="0"/>
              <a:buChar char="•"/>
            </a:pPr>
            <a:r>
              <a:rPr lang="de-DE" sz="2000" noProof="0" dirty="0"/>
              <a:t>Abhängige Variable: Zufriedenheit mit der Regierung</a:t>
            </a:r>
          </a:p>
          <a:p>
            <a:pPr marL="1109663" lvl="1" indent="-342900">
              <a:buFont typeface="Arial" panose="020B0604020202020204" pitchFamily="34" charset="0"/>
              <a:buChar char="•"/>
            </a:pPr>
            <a:r>
              <a:rPr lang="de-DE" sz="2000" noProof="0" dirty="0"/>
              <a:t>Abhängige Variable: Zugang zu “Westmedien” </a:t>
            </a:r>
          </a:p>
          <a:p>
            <a:endParaRPr lang="de-DE" sz="2800" noProof="0" dirty="0"/>
          </a:p>
          <a:p>
            <a:endParaRPr lang="de-DE" noProof="0" dirty="0"/>
          </a:p>
        </p:txBody>
      </p:sp>
      <p:pic>
        <p:nvPicPr>
          <p:cNvPr id="5" name="Picture 2" descr="https://upload.wikimedia.org/wikipedia/commons/thumb/a/ad/West_german_tv_penetration_de.svg/1024px-West_german_tv_penetration_de.svg.png">
            <a:extLst>
              <a:ext uri="{FF2B5EF4-FFF2-40B4-BE49-F238E27FC236}">
                <a16:creationId xmlns:a16="http://schemas.microsoft.com/office/drawing/2014/main" id="{5FF59051-348D-4D1B-B66F-1162053E7B91}"/>
              </a:ext>
            </a:extLst>
          </p:cNvPr>
          <p:cNvPicPr>
            <a:picLocks noGrp="1" noChangeAspect="1" noChangeArrowheads="1"/>
          </p:cNvPicPr>
          <p:nvPr>
            <p:ph sz="quarter" idx="1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841" y="736600"/>
            <a:ext cx="3569368" cy="423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9879241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73BDBE-3CC2-42FC-A9C2-1574D6C8D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Lösung 4: Bessere Theori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68E81A-B2C5-4B25-9D6C-7669A2DE1FF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/>
              <a:t>Theorien </a:t>
            </a:r>
            <a:r>
              <a:rPr lang="de-DE" noProof="0" dirty="0">
                <a:sym typeface="Wingdings" panose="05000000000000000000" pitchFamily="2" charset="2"/>
              </a:rPr>
              <a:t></a:t>
            </a:r>
          </a:p>
          <a:p>
            <a:pPr marL="698500" lvl="1" indent="-342900"/>
            <a:r>
              <a:rPr lang="de-DE" noProof="0" dirty="0">
                <a:sym typeface="Wingdings" panose="05000000000000000000" pitchFamily="2" charset="2"/>
              </a:rPr>
              <a:t> Möglichkeit eines „</a:t>
            </a:r>
            <a:r>
              <a:rPr lang="de-DE" noProof="0" dirty="0" err="1">
                <a:sym typeface="Wingdings" panose="05000000000000000000" pitchFamily="2" charset="2"/>
              </a:rPr>
              <a:t>Counterfactuals</a:t>
            </a:r>
            <a:r>
              <a:rPr lang="de-DE" noProof="0" dirty="0">
                <a:sym typeface="Wingdings" panose="05000000000000000000" pitchFamily="2" charset="2"/>
              </a:rPr>
              <a:t>“ </a:t>
            </a:r>
          </a:p>
          <a:p>
            <a:pPr marL="698500" lvl="1" indent="-342900"/>
            <a:r>
              <a:rPr lang="de-DE" noProof="0" dirty="0">
                <a:sym typeface="Wingdings" panose="05000000000000000000" pitchFamily="2" charset="2"/>
              </a:rPr>
              <a:t>Was wäre wenn?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>
                <a:sym typeface="Wingdings" panose="05000000000000000000" pitchFamily="2" charset="2"/>
              </a:rPr>
              <a:t>Theoretische Erkenntnisse informieren unsere Analysen </a:t>
            </a:r>
          </a:p>
          <a:p>
            <a:pPr marL="698500" lvl="1" indent="-342900"/>
            <a:r>
              <a:rPr lang="de-DE" noProof="0" dirty="0">
                <a:sym typeface="Wingdings" panose="05000000000000000000" pitchFamily="2" charset="2"/>
              </a:rPr>
              <a:t>Welche Variablen sind wichtig?</a:t>
            </a:r>
          </a:p>
          <a:p>
            <a:pPr marL="698500" lvl="1" indent="-342900"/>
            <a:r>
              <a:rPr lang="de-DE" noProof="0" dirty="0">
                <a:sym typeface="Wingdings" panose="05000000000000000000" pitchFamily="2" charset="2"/>
              </a:rPr>
              <a:t>Welche Variablen sind nicht wichtig?</a:t>
            </a:r>
          </a:p>
          <a:p>
            <a:pPr marL="698500" lvl="1" indent="-342900"/>
            <a:r>
              <a:rPr lang="de-DE" noProof="0" dirty="0">
                <a:sym typeface="Wingdings" panose="05000000000000000000" pitchFamily="2" charset="2"/>
              </a:rPr>
              <a:t>Ohne Theorie  Keine Inferenz </a:t>
            </a:r>
          </a:p>
          <a:p>
            <a:pPr marL="698500" lvl="1" indent="-342900"/>
            <a:endParaRPr lang="de-DE" noProof="0" dirty="0">
              <a:sym typeface="Wingdings" panose="05000000000000000000" pitchFamily="2" charset="2"/>
            </a:endParaRPr>
          </a:p>
        </p:txBody>
      </p:sp>
      <p:pic>
        <p:nvPicPr>
          <p:cNvPr id="2050" name="Picture 2" descr="Image">
            <a:extLst>
              <a:ext uri="{FF2B5EF4-FFF2-40B4-BE49-F238E27FC236}">
                <a16:creationId xmlns:a16="http://schemas.microsoft.com/office/drawing/2014/main" id="{5597CF50-B04C-4066-9A8B-C164BECDF635}"/>
              </a:ext>
            </a:extLst>
          </p:cNvPr>
          <p:cNvPicPr>
            <a:picLocks noGrp="1" noChangeAspect="1" noChangeArrowheads="1"/>
          </p:cNvPicPr>
          <p:nvPr>
            <p:ph sz="quarter" idx="1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933"/>
          <a:stretch/>
        </p:blipFill>
        <p:spPr bwMode="auto">
          <a:xfrm>
            <a:off x="5264063" y="736599"/>
            <a:ext cx="3226034" cy="416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2672878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25456F-6090-4F31-A21F-B663DF8FC9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Lösung 5: Multimethoden Ansätz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2B7856-E435-4199-A708-56A8564DD0B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/>
              <a:t>Triangulation </a:t>
            </a:r>
          </a:p>
          <a:p>
            <a:pPr marL="698500" lvl="1" indent="-342900"/>
            <a:r>
              <a:rPr lang="de-DE" noProof="0" dirty="0"/>
              <a:t>Unterschiedliche Methoden und Quellen Verbinden </a:t>
            </a:r>
          </a:p>
          <a:p>
            <a:pPr marL="698500" lvl="1" indent="-342900"/>
            <a:r>
              <a:rPr lang="de-DE" noProof="0" dirty="0"/>
              <a:t>Methodische Vielfalt (auch qualitative Methoden) </a:t>
            </a:r>
          </a:p>
          <a:p>
            <a:pPr marL="698500" lvl="1" indent="-342900"/>
            <a:r>
              <a:rPr lang="de-DE" noProof="0" dirty="0"/>
              <a:t>„Fachwissen / Empirisches Wissen“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/>
              <a:t>Wissenschaft ist kollektiv und kollaborativ </a:t>
            </a:r>
          </a:p>
          <a:p>
            <a:pPr marL="698500" lvl="1" indent="-342900"/>
            <a:r>
              <a:rPr lang="de-DE" noProof="0" dirty="0"/>
              <a:t>Summe der Evidenz = nicht Einzelstudien </a:t>
            </a:r>
          </a:p>
          <a:p>
            <a:endParaRPr lang="de-DE" noProof="0" dirty="0"/>
          </a:p>
        </p:txBody>
      </p:sp>
      <p:pic>
        <p:nvPicPr>
          <p:cNvPr id="3074" name="Picture 2" descr="SAGE Reference - The SAGE Handbook of Qualitative Data Collection">
            <a:extLst>
              <a:ext uri="{FF2B5EF4-FFF2-40B4-BE49-F238E27FC236}">
                <a16:creationId xmlns:a16="http://schemas.microsoft.com/office/drawing/2014/main" id="{53D0A9FD-5BD8-4F7A-97E8-DCBE329E198F}"/>
              </a:ext>
            </a:extLst>
          </p:cNvPr>
          <p:cNvPicPr>
            <a:picLocks noGrp="1" noChangeAspect="1" noChangeArrowheads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681" y="1529334"/>
            <a:ext cx="4087368" cy="2084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4327543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EB477D-BD16-422A-9617-8073EAC45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Zusammenfassung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30A1C34-6B5B-47EB-A531-97987332501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noProof="0" dirty="0"/>
              <a:t>Viele Theorien und Aussagen sind Kausal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noProof="0" dirty="0"/>
              <a:t>In der Praxis ist diese Kausalität schwer zu beweisen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noProof="0" dirty="0"/>
              <a:t>Es gibt (oft) keine klaren Beweise / muss verschiedene Informationen abwägen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de-DE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370638361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>
            <a:extLst>
              <a:ext uri="{FF2B5EF4-FFF2-40B4-BE49-F238E27FC236}">
                <a16:creationId xmlns:a16="http://schemas.microsoft.com/office/drawing/2014/main" id="{80D0B29C-B816-454D-AA2F-0BF69D0DFEC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noProof="0" dirty="0"/>
              <a:t>Das fundamentale Problem der kausalen Inferenz</a:t>
            </a:r>
          </a:p>
          <a:p>
            <a:endParaRPr lang="de-DE" noProof="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5B038C0-D054-42AF-8551-D9B87E6F412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noProof="0" dirty="0"/>
              <a:t>Korrelation und Kausalität</a:t>
            </a:r>
          </a:p>
        </p:txBody>
      </p:sp>
    </p:spTree>
    <p:extLst>
      <p:ext uri="{BB962C8B-B14F-4D97-AF65-F5344CB8AC3E}">
        <p14:creationId xmlns:p14="http://schemas.microsoft.com/office/powerpoint/2010/main" val="911239475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97C51-CF61-4816-A6A2-5930C87D0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Was ist Kausalität?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236676C-8249-4247-B436-34E4F6A1341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34951" y="736599"/>
            <a:ext cx="5309506" cy="4122203"/>
          </a:xfrm>
        </p:spPr>
        <p:txBody>
          <a:bodyPr/>
          <a:lstStyle/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noProof="0" dirty="0"/>
              <a:t>Ursache </a:t>
            </a:r>
            <a:r>
              <a:rPr lang="de-DE" noProof="0" dirty="0">
                <a:sym typeface="Wingdings" panose="05000000000000000000" pitchFamily="2" charset="2"/>
              </a:rPr>
              <a:t> Wirkung </a:t>
            </a:r>
          </a:p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noProof="0" dirty="0"/>
              <a:t>Philosophisch schwierig </a:t>
            </a:r>
          </a:p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noProof="0" dirty="0"/>
              <a:t>Hier </a:t>
            </a:r>
            <a:r>
              <a:rPr lang="de-DE" noProof="0" dirty="0">
                <a:sym typeface="Wingdings" panose="05000000000000000000" pitchFamily="2" charset="2"/>
              </a:rPr>
              <a:t> Wenn A, dann B </a:t>
            </a:r>
          </a:p>
          <a:p>
            <a:pPr marL="1083706" lvl="1" indent="-609585">
              <a:buFont typeface="Arial" panose="020B0604020202020204" pitchFamily="34" charset="0"/>
              <a:buChar char="•"/>
            </a:pPr>
            <a:r>
              <a:rPr lang="de-DE" noProof="0" dirty="0">
                <a:sym typeface="Wingdings" panose="05000000000000000000" pitchFamily="2" charset="2"/>
              </a:rPr>
              <a:t>Monokausalität </a:t>
            </a:r>
          </a:p>
          <a:p>
            <a:pPr marL="1083706" lvl="1" indent="-609585">
              <a:buFont typeface="Arial" panose="020B0604020202020204" pitchFamily="34" charset="0"/>
              <a:buChar char="•"/>
            </a:pPr>
            <a:r>
              <a:rPr lang="de-DE" noProof="0" dirty="0">
                <a:sym typeface="Wingdings" panose="05000000000000000000" pitchFamily="2" charset="2"/>
              </a:rPr>
              <a:t>Multikausalität </a:t>
            </a:r>
          </a:p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noProof="0" dirty="0">
                <a:sym typeface="Wingdings" panose="05000000000000000000" pitchFamily="2" charset="2"/>
              </a:rPr>
              <a:t>Viele Politiktheorien sind kausal </a:t>
            </a:r>
          </a:p>
          <a:p>
            <a:pPr marL="965185" lvl="1" indent="-609585"/>
            <a:r>
              <a:rPr lang="de-DE" noProof="0" dirty="0">
                <a:sym typeface="Wingdings" panose="05000000000000000000" pitchFamily="2" charset="2"/>
              </a:rPr>
              <a:t>Armut führt zu Populismus </a:t>
            </a:r>
          </a:p>
          <a:p>
            <a:pPr marL="965185" lvl="1" indent="-609585"/>
            <a:r>
              <a:rPr lang="de-DE" noProof="0" dirty="0">
                <a:sym typeface="Wingdings" panose="05000000000000000000" pitchFamily="2" charset="2"/>
              </a:rPr>
              <a:t>Demokratie verringert die Gefahr eines Krieges</a:t>
            </a:r>
          </a:p>
          <a:p>
            <a:pPr marL="965185" lvl="1" indent="-609585"/>
            <a:r>
              <a:rPr lang="de-DE" noProof="0" dirty="0">
                <a:sym typeface="Wingdings" panose="05000000000000000000" pitchFamily="2" charset="2"/>
              </a:rPr>
              <a:t>Partei X gewinnt weil sie Y getan hat</a:t>
            </a:r>
            <a:endParaRPr lang="de-DE" noProof="0" dirty="0"/>
          </a:p>
          <a:p>
            <a:endParaRPr lang="de-DE" noProof="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3C6F21D-3398-4B48-9557-55534163C257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" name="Content Placeholder 1">
            <a:extLst>
              <a:ext uri="{FF2B5EF4-FFF2-40B4-BE49-F238E27FC236}">
                <a16:creationId xmlns:a16="http://schemas.microsoft.com/office/drawing/2014/main" id="{0A7A8B7E-A29D-419A-BF35-3EBBBB497B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736599"/>
            <a:ext cx="4368153" cy="1185977"/>
          </a:xfrm>
          <a:prstGeom prst="rect">
            <a:avLst/>
          </a:prstGeom>
        </p:spPr>
      </p:pic>
      <p:pic>
        <p:nvPicPr>
          <p:cNvPr id="9" name="Picture 2" descr="Bildergebnis für dominosteine">
            <a:extLst>
              <a:ext uri="{FF2B5EF4-FFF2-40B4-BE49-F238E27FC236}">
                <a16:creationId xmlns:a16="http://schemas.microsoft.com/office/drawing/2014/main" id="{5D3FD504-AB7C-4EA9-9D66-5467179DB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644" y="2717248"/>
            <a:ext cx="3136900" cy="222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8203633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B7964-4882-4753-9A0A-4DC9BAED6C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Ein Ansatz: DAG – Abbildungen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1F5AB9-667A-4D9B-9C1F-6D2C462AE3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/>
              <a:t>Graphische Darstellung von Zusammenhängen </a:t>
            </a:r>
          </a:p>
          <a:p>
            <a:pPr marL="698500" lvl="1" indent="-342900"/>
            <a:r>
              <a:rPr lang="de-DE" noProof="0" dirty="0"/>
              <a:t>Einfach: Wenn D, dann Y </a:t>
            </a:r>
          </a:p>
          <a:p>
            <a:pPr marL="698500" lvl="1" indent="-342900"/>
            <a:endParaRPr lang="de-DE" noProof="0" dirty="0"/>
          </a:p>
          <a:p>
            <a:pPr lvl="1" indent="0">
              <a:buNone/>
            </a:pPr>
            <a:endParaRPr lang="de-DE" noProof="0" dirty="0"/>
          </a:p>
          <a:p>
            <a:pPr marL="698500" lvl="1" indent="-342900"/>
            <a:r>
              <a:rPr lang="de-DE" noProof="0" dirty="0"/>
              <a:t>Wesentlich komplexer  </a:t>
            </a:r>
          </a:p>
        </p:txBody>
      </p:sp>
      <p:pic>
        <p:nvPicPr>
          <p:cNvPr id="2050" name="Picture 2" descr="The Book of Why: The New Science of Cause and Effect (English Edition)  eBook: Pearl, Judea, Mackenzie, Dana: Amazon.de: Kindle-Shop">
            <a:extLst>
              <a:ext uri="{FF2B5EF4-FFF2-40B4-BE49-F238E27FC236}">
                <a16:creationId xmlns:a16="http://schemas.microsoft.com/office/drawing/2014/main" id="{10361713-D1FE-44AB-94D9-A51F08402604}"/>
              </a:ext>
            </a:extLst>
          </p:cNvPr>
          <p:cNvPicPr>
            <a:picLocks noGrp="1" noChangeAspect="1" noChangeArrowheads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16" y="736599"/>
            <a:ext cx="1400678" cy="2103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83EB650C-FF4B-4F15-9F39-E1CF9BADE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306" y="2839719"/>
            <a:ext cx="1485168" cy="2103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Buy Today!">
            <a:extLst>
              <a:ext uri="{FF2B5EF4-FFF2-40B4-BE49-F238E27FC236}">
                <a16:creationId xmlns:a16="http://schemas.microsoft.com/office/drawing/2014/main" id="{1A5886F9-D809-4F55-A111-D9CF7E8E46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050" y="736599"/>
            <a:ext cx="1360537" cy="2103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extLst>
              <a:ext uri="{FF2B5EF4-FFF2-40B4-BE49-F238E27FC236}">
                <a16:creationId xmlns:a16="http://schemas.microsoft.com/office/drawing/2014/main" id="{4A9753AA-6975-4EF0-A1AE-591039D284C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456"/>
          <a:stretch/>
        </p:blipFill>
        <p:spPr bwMode="auto">
          <a:xfrm>
            <a:off x="809488" y="1871546"/>
            <a:ext cx="3019425" cy="485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Introduction to Byteball — Part 2: The DAG | by Suirelav | Medium">
            <a:extLst>
              <a:ext uri="{FF2B5EF4-FFF2-40B4-BE49-F238E27FC236}">
                <a16:creationId xmlns:a16="http://schemas.microsoft.com/office/drawing/2014/main" id="{ED800E0C-0EE1-4C2D-84E2-21E2C661DC3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3" t="24773" r="9168" b="22820"/>
          <a:stretch/>
        </p:blipFill>
        <p:spPr bwMode="auto">
          <a:xfrm>
            <a:off x="367213" y="2949585"/>
            <a:ext cx="5360353" cy="1877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9821600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45F3-0F9F-4552-BE3D-7DB403970F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Was sind Korrelationen? 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9F96C459-7F71-4022-B5DF-FE7935197A7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/>
              <a:t>Mathematisch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noProof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noProof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noProof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/>
              <a:t>“Einfach”</a:t>
            </a:r>
          </a:p>
          <a:p>
            <a:pPr marL="698500" lvl="1" indent="-342900"/>
            <a:r>
              <a:rPr lang="de-DE" noProof="0" dirty="0"/>
              <a:t>Korrelation beschreibt das Maß an Information das der Wert einer Variable über den Wert einer anderen Variable geben kann</a:t>
            </a:r>
          </a:p>
        </p:txBody>
      </p:sp>
      <p:pic>
        <p:nvPicPr>
          <p:cNvPr id="1026" name="Picture 2" descr="Darstellung ausgewählter Korrelationen zwischen zwei Variablen.">
            <a:extLst>
              <a:ext uri="{FF2B5EF4-FFF2-40B4-BE49-F238E27FC236}">
                <a16:creationId xmlns:a16="http://schemas.microsoft.com/office/drawing/2014/main" id="{7D702ED9-5863-4A27-BC71-2E5FDD65C246}"/>
              </a:ext>
            </a:extLst>
          </p:cNvPr>
          <p:cNvPicPr>
            <a:picLocks noGrp="1" noChangeAspect="1" noChangeArrowheads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432" y="736599"/>
            <a:ext cx="2846916" cy="423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ORREL Function in Excel 1">
            <a:extLst>
              <a:ext uri="{FF2B5EF4-FFF2-40B4-BE49-F238E27FC236}">
                <a16:creationId xmlns:a16="http://schemas.microsoft.com/office/drawing/2014/main" id="{AF1883AA-59FA-4D1F-982D-71C49F07D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618" y="1082304"/>
            <a:ext cx="3600450" cy="126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8491981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FE94D5-C1DC-4297-A885-F25ACE8356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Das Problem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C6216F-B4A1-4302-AA41-28552711052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34950" y="736600"/>
            <a:ext cx="4337050" cy="4238009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/>
              <a:t>Das Fundamentale Problem der kausalen Inferenz </a:t>
            </a:r>
          </a:p>
          <a:p>
            <a:pPr marL="698500" lvl="1" indent="-342900"/>
            <a:r>
              <a:rPr lang="de-DE" sz="2000" noProof="0" dirty="0"/>
              <a:t>Man kann nicht gleichzeitig einem Kausalfaktor ausgesetzt  und nicht ausgesetzt werde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noProof="0" dirty="0"/>
              <a:t>Für die Politikwissenschaft</a:t>
            </a:r>
          </a:p>
          <a:p>
            <a:pPr marL="812780" lvl="1" indent="-457189"/>
            <a:r>
              <a:rPr lang="de-DE" noProof="0" dirty="0"/>
              <a:t>nicht gleichzeitig arm und reich</a:t>
            </a:r>
          </a:p>
          <a:p>
            <a:pPr marL="812780" lvl="1" indent="-457189"/>
            <a:r>
              <a:rPr lang="de-DE" noProof="0" dirty="0"/>
              <a:t>arbeitslos oder nicht arbeitslos </a:t>
            </a:r>
          </a:p>
          <a:p>
            <a:pPr marL="812780" lvl="1" indent="-457189"/>
            <a:r>
              <a:rPr lang="de-DE" noProof="0" dirty="0"/>
              <a:t>Weltkrieg oder nicht Weltkrieg </a:t>
            </a:r>
          </a:p>
          <a:p>
            <a:pPr marL="812780" lvl="1" indent="-457189"/>
            <a:r>
              <a:rPr lang="de-DE" noProof="0" dirty="0"/>
              <a:t>Demokratie oder nicht Demokrati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noProof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noProof="0" dirty="0"/>
          </a:p>
          <a:p>
            <a:pPr marL="698500" lvl="1" indent="-342900"/>
            <a:endParaRPr lang="de-DE" noProof="0" dirty="0"/>
          </a:p>
        </p:txBody>
      </p:sp>
      <p:pic>
        <p:nvPicPr>
          <p:cNvPr id="5" name="Content Placeholder 4" descr="Ähnliches Foto">
            <a:extLst>
              <a:ext uri="{FF2B5EF4-FFF2-40B4-BE49-F238E27FC236}">
                <a16:creationId xmlns:a16="http://schemas.microsoft.com/office/drawing/2014/main" id="{BA1377A4-595B-4E16-9F80-FBEF57CC37E1}"/>
              </a:ext>
            </a:extLst>
          </p:cNvPr>
          <p:cNvPicPr>
            <a:picLocks noGrp="1" noChangeAspect="1" noChangeArrowheads="1"/>
          </p:cNvPicPr>
          <p:nvPr>
            <p:ph sz="quarter" idx="1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05" y="760412"/>
            <a:ext cx="2662308" cy="3205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Content Placeholder 1">
            <a:extLst>
              <a:ext uri="{FF2B5EF4-FFF2-40B4-BE49-F238E27FC236}">
                <a16:creationId xmlns:a16="http://schemas.microsoft.com/office/drawing/2014/main" id="{1EEDA548-FC60-4EFD-9C39-781EE91391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3483" y="3880708"/>
            <a:ext cx="4368153" cy="1185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214569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>
            <a:extLst>
              <a:ext uri="{FF2B5EF4-FFF2-40B4-BE49-F238E27FC236}">
                <a16:creationId xmlns:a16="http://schemas.microsoft.com/office/drawing/2014/main" id="{628EA569-2B88-4B27-8B8C-1677F32F840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noProof="0" dirty="0"/>
              <a:t>Korrelationen und Kausalität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DC811023-8A83-49A3-A626-7DF0A564F7D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noProof="0" dirty="0"/>
              <a:t>Korrelation und Kausalität</a:t>
            </a:r>
          </a:p>
        </p:txBody>
      </p:sp>
    </p:spTree>
    <p:extLst>
      <p:ext uri="{BB962C8B-B14F-4D97-AF65-F5344CB8AC3E}">
        <p14:creationId xmlns:p14="http://schemas.microsoft.com/office/powerpoint/2010/main" val="2894030288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7D9E647-AE35-4CEF-B805-BFEE18F40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Lösung 1: Regressionsanalyse </a:t>
            </a:r>
          </a:p>
        </p:txBody>
      </p:sp>
      <p:pic>
        <p:nvPicPr>
          <p:cNvPr id="17412" name="Picture 4" descr="Linear regression.svg">
            <a:extLst>
              <a:ext uri="{FF2B5EF4-FFF2-40B4-BE49-F238E27FC236}">
                <a16:creationId xmlns:a16="http://schemas.microsoft.com/office/drawing/2014/main" id="{39ABC2DA-6460-40E8-A0FF-1B04DB9AF56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7" y="1665287"/>
            <a:ext cx="4171950" cy="276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Content Placeholder 7">
            <a:extLst>
              <a:ext uri="{FF2B5EF4-FFF2-40B4-BE49-F238E27FC236}">
                <a16:creationId xmlns:a16="http://schemas.microsoft.com/office/drawing/2014/main" id="{0BE7B6A9-51E5-4B75-B3C9-A3A14901A5C3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9466" y="1357986"/>
            <a:ext cx="3624847" cy="3069551"/>
          </a:xfrm>
        </p:spPr>
      </p:pic>
    </p:spTree>
    <p:extLst>
      <p:ext uri="{BB962C8B-B14F-4D97-AF65-F5344CB8AC3E}">
        <p14:creationId xmlns:p14="http://schemas.microsoft.com/office/powerpoint/2010/main" val="4001480050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Vorlesung_15080_17.10.13">
  <a:themeElements>
    <a:clrScheme name="FU_Standard-Vorlage_B 1">
      <a:dk1>
        <a:srgbClr val="333333"/>
      </a:dk1>
      <a:lt1>
        <a:srgbClr val="FFFFFF"/>
      </a:lt1>
      <a:dk2>
        <a:srgbClr val="003366"/>
      </a:dk2>
      <a:lt2>
        <a:srgbClr val="808080"/>
      </a:lt2>
      <a:accent1>
        <a:srgbClr val="CCD6E0"/>
      </a:accent1>
      <a:accent2>
        <a:srgbClr val="99CC00"/>
      </a:accent2>
      <a:accent3>
        <a:srgbClr val="FFFFFF"/>
      </a:accent3>
      <a:accent4>
        <a:srgbClr val="2A2A2A"/>
      </a:accent4>
      <a:accent5>
        <a:srgbClr val="E2E8ED"/>
      </a:accent5>
      <a:accent6>
        <a:srgbClr val="8AB900"/>
      </a:accent6>
      <a:hlink>
        <a:srgbClr val="0066CC"/>
      </a:hlink>
      <a:folHlink>
        <a:srgbClr val="003366"/>
      </a:folHlink>
    </a:clrScheme>
    <a:fontScheme name="PPT_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PT_Vorlage 1">
        <a:dk1>
          <a:srgbClr val="333333"/>
        </a:dk1>
        <a:lt1>
          <a:srgbClr val="FFFFFF"/>
        </a:lt1>
        <a:dk2>
          <a:srgbClr val="969696"/>
        </a:dk2>
        <a:lt2>
          <a:srgbClr val="FFFFFF"/>
        </a:lt2>
        <a:accent1>
          <a:srgbClr val="BCC7F6"/>
        </a:accent1>
        <a:accent2>
          <a:srgbClr val="86B600"/>
        </a:accent2>
        <a:accent3>
          <a:srgbClr val="FFFFFF"/>
        </a:accent3>
        <a:accent4>
          <a:srgbClr val="2A2A2A"/>
        </a:accent4>
        <a:accent5>
          <a:srgbClr val="DAE0FA"/>
        </a:accent5>
        <a:accent6>
          <a:srgbClr val="79A500"/>
        </a:accent6>
        <a:hlink>
          <a:srgbClr val="003366"/>
        </a:hlink>
        <a:folHlink>
          <a:srgbClr val="CC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Vorlage 2">
        <a:dk1>
          <a:srgbClr val="333333"/>
        </a:dk1>
        <a:lt1>
          <a:srgbClr val="FFFFFF"/>
        </a:lt1>
        <a:dk2>
          <a:srgbClr val="969696"/>
        </a:dk2>
        <a:lt2>
          <a:srgbClr val="0066CC"/>
        </a:lt2>
        <a:accent1>
          <a:srgbClr val="BCC7F6"/>
        </a:accent1>
        <a:accent2>
          <a:srgbClr val="86B600"/>
        </a:accent2>
        <a:accent3>
          <a:srgbClr val="FFFFFF"/>
        </a:accent3>
        <a:accent4>
          <a:srgbClr val="2A2A2A"/>
        </a:accent4>
        <a:accent5>
          <a:srgbClr val="DAE0FA"/>
        </a:accent5>
        <a:accent6>
          <a:srgbClr val="79A500"/>
        </a:accent6>
        <a:hlink>
          <a:srgbClr val="003366"/>
        </a:hlink>
        <a:folHlink>
          <a:srgbClr val="CC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U_Standard-Vorlage_B 1">
        <a:dk1>
          <a:srgbClr val="333333"/>
        </a:dk1>
        <a:lt1>
          <a:srgbClr val="FFFFFF"/>
        </a:lt1>
        <a:dk2>
          <a:srgbClr val="003366"/>
        </a:dk2>
        <a:lt2>
          <a:srgbClr val="808080"/>
        </a:lt2>
        <a:accent1>
          <a:srgbClr val="CCD6E0"/>
        </a:accent1>
        <a:accent2>
          <a:srgbClr val="99CC00"/>
        </a:accent2>
        <a:accent3>
          <a:srgbClr val="FFFFFF"/>
        </a:accent3>
        <a:accent4>
          <a:srgbClr val="2A2A2A"/>
        </a:accent4>
        <a:accent5>
          <a:srgbClr val="E2E8ED"/>
        </a:accent5>
        <a:accent6>
          <a:srgbClr val="8AB900"/>
        </a:accent6>
        <a:hlink>
          <a:srgbClr val="0066CC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03</TotalTime>
  <Words>699</Words>
  <Application>Microsoft Office PowerPoint</Application>
  <PresentationFormat>On-screen Show (16:9)</PresentationFormat>
  <Paragraphs>145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Arial</vt:lpstr>
      <vt:lpstr>helvetica</vt:lpstr>
      <vt:lpstr>Symbol</vt:lpstr>
      <vt:lpstr>Times New Roman</vt:lpstr>
      <vt:lpstr>Verdana</vt:lpstr>
      <vt:lpstr>Vorlesung_15080_17.10.13</vt:lpstr>
      <vt:lpstr>Equation</vt:lpstr>
      <vt:lpstr>Politische Datenkompetenz gewinnen und vermitteln</vt:lpstr>
      <vt:lpstr>Zusammenfassung</vt:lpstr>
      <vt:lpstr>Korrelation und Kausalität</vt:lpstr>
      <vt:lpstr>Was ist Kausalität?</vt:lpstr>
      <vt:lpstr>Ein Ansatz: DAG – Abbildungen </vt:lpstr>
      <vt:lpstr>Was sind Korrelationen? </vt:lpstr>
      <vt:lpstr>Das Problem</vt:lpstr>
      <vt:lpstr>Korrelation und Kausalität</vt:lpstr>
      <vt:lpstr>Lösung 1: Regressionsanalyse </vt:lpstr>
      <vt:lpstr>Regression: Eine Linie Zeichnen </vt:lpstr>
      <vt:lpstr>Kleinquadratmethode / OLS </vt:lpstr>
      <vt:lpstr>Problem: Korrelation / Kausalität</vt:lpstr>
      <vt:lpstr>Problem I: Korrelation / Kausalität</vt:lpstr>
      <vt:lpstr>Aber: Auch ein Totschlagargument</vt:lpstr>
      <vt:lpstr>Problem II: Verzerrungen/ Bias</vt:lpstr>
      <vt:lpstr>Beispiel I: Piraten &amp; Erderwärmung </vt:lpstr>
      <vt:lpstr>Beispiel II: Polizeigewalt </vt:lpstr>
      <vt:lpstr>Korrelation und Kausalität</vt:lpstr>
      <vt:lpstr>Lösung 2: Experimente </vt:lpstr>
      <vt:lpstr>„Lösung 3:“ Bessere Methoden</vt:lpstr>
      <vt:lpstr>Beispiel: Außer Raum Dresden </vt:lpstr>
      <vt:lpstr>Lösung 4: Bessere Theorie</vt:lpstr>
      <vt:lpstr>Lösung 5: Multimethoden Ansätze</vt:lpstr>
      <vt:lpstr>Zusammenfassung</vt:lpstr>
    </vt:vector>
  </TitlesOfParts>
  <Company>Freie Universitaet 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15080 „Einführung in das Regierungssystem Deutschlands“    Prof. Dr. Sabine Kropp</dc:title>
  <dc:creator>Kropp, Sabine</dc:creator>
  <dc:description>Version 0.9, 10.11.2005</dc:description>
  <cp:lastModifiedBy>C C</cp:lastModifiedBy>
  <cp:revision>221</cp:revision>
  <cp:lastPrinted>2015-10-12T07:54:51Z</cp:lastPrinted>
  <dcterms:created xsi:type="dcterms:W3CDTF">2013-10-17T07:50:24Z</dcterms:created>
  <dcterms:modified xsi:type="dcterms:W3CDTF">2021-06-23T11:46:27Z</dcterms:modified>
</cp:coreProperties>
</file>